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wdp" ContentType="image/vnd.ms-photo"/>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3"/>
  </p:sldMasterIdLst>
  <p:notesMasterIdLst>
    <p:notesMasterId r:id="rId5"/>
  </p:notesMasterIdLst>
  <p:sldIdLst>
    <p:sldId id="256" r:id="rId4"/>
  </p:sldIdLst>
  <p:sldSz cx="43891200" cy="32918400"/>
  <p:notesSz cx="9144000" cy="6858000"/>
  <p:defaultTextStyle>
    <a:defPPr>
      <a:defRPr lang="en-US"/>
    </a:defPPr>
    <a:lvl1pPr marL="0" algn="l" defTabSz="4301092" rtl="0" eaLnBrk="1" latinLnBrk="0" hangingPunct="1">
      <a:defRPr sz="8500" kern="1200">
        <a:solidFill>
          <a:schemeClr val="tx1"/>
        </a:solidFill>
        <a:latin typeface="+mn-lt"/>
        <a:ea typeface="+mn-ea"/>
        <a:cs typeface="+mn-cs"/>
      </a:defRPr>
    </a:lvl1pPr>
    <a:lvl2pPr marL="2150545" algn="l" defTabSz="4301092" rtl="0" eaLnBrk="1" latinLnBrk="0" hangingPunct="1">
      <a:defRPr sz="8500" kern="1200">
        <a:solidFill>
          <a:schemeClr val="tx1"/>
        </a:solidFill>
        <a:latin typeface="+mn-lt"/>
        <a:ea typeface="+mn-ea"/>
        <a:cs typeface="+mn-cs"/>
      </a:defRPr>
    </a:lvl2pPr>
    <a:lvl3pPr marL="4301092" algn="l" defTabSz="4301092" rtl="0" eaLnBrk="1" latinLnBrk="0" hangingPunct="1">
      <a:defRPr sz="8500" kern="1200">
        <a:solidFill>
          <a:schemeClr val="tx1"/>
        </a:solidFill>
        <a:latin typeface="+mn-lt"/>
        <a:ea typeface="+mn-ea"/>
        <a:cs typeface="+mn-cs"/>
      </a:defRPr>
    </a:lvl3pPr>
    <a:lvl4pPr marL="6451637" algn="l" defTabSz="4301092" rtl="0" eaLnBrk="1" latinLnBrk="0" hangingPunct="1">
      <a:defRPr sz="8500" kern="1200">
        <a:solidFill>
          <a:schemeClr val="tx1"/>
        </a:solidFill>
        <a:latin typeface="+mn-lt"/>
        <a:ea typeface="+mn-ea"/>
        <a:cs typeface="+mn-cs"/>
      </a:defRPr>
    </a:lvl4pPr>
    <a:lvl5pPr marL="8602184" algn="l" defTabSz="4301092" rtl="0" eaLnBrk="1" latinLnBrk="0" hangingPunct="1">
      <a:defRPr sz="8500" kern="1200">
        <a:solidFill>
          <a:schemeClr val="tx1"/>
        </a:solidFill>
        <a:latin typeface="+mn-lt"/>
        <a:ea typeface="+mn-ea"/>
        <a:cs typeface="+mn-cs"/>
      </a:defRPr>
    </a:lvl5pPr>
    <a:lvl6pPr marL="10752730" algn="l" defTabSz="4301092" rtl="0" eaLnBrk="1" latinLnBrk="0" hangingPunct="1">
      <a:defRPr sz="8500" kern="1200">
        <a:solidFill>
          <a:schemeClr val="tx1"/>
        </a:solidFill>
        <a:latin typeface="+mn-lt"/>
        <a:ea typeface="+mn-ea"/>
        <a:cs typeface="+mn-cs"/>
      </a:defRPr>
    </a:lvl6pPr>
    <a:lvl7pPr marL="12903275" algn="l" defTabSz="4301092" rtl="0" eaLnBrk="1" latinLnBrk="0" hangingPunct="1">
      <a:defRPr sz="8500" kern="1200">
        <a:solidFill>
          <a:schemeClr val="tx1"/>
        </a:solidFill>
        <a:latin typeface="+mn-lt"/>
        <a:ea typeface="+mn-ea"/>
        <a:cs typeface="+mn-cs"/>
      </a:defRPr>
    </a:lvl7pPr>
    <a:lvl8pPr marL="15053822" algn="l" defTabSz="4301092" rtl="0" eaLnBrk="1" latinLnBrk="0" hangingPunct="1">
      <a:defRPr sz="8500" kern="1200">
        <a:solidFill>
          <a:schemeClr val="tx1"/>
        </a:solidFill>
        <a:latin typeface="+mn-lt"/>
        <a:ea typeface="+mn-ea"/>
        <a:cs typeface="+mn-cs"/>
      </a:defRPr>
    </a:lvl8pPr>
    <a:lvl9pPr marL="17204367" algn="l" defTabSz="4301092" rtl="0" eaLnBrk="1" latinLnBrk="0" hangingPunct="1">
      <a:defRPr sz="8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432F"/>
    <a:srgbClr val="FCFCFC"/>
    <a:srgbClr val="4572C4"/>
    <a:srgbClr val="FF7900"/>
    <a:srgbClr val="2E0957"/>
    <a:srgbClr val="FFC9C9"/>
    <a:srgbClr val="DEC8EE"/>
    <a:srgbClr val="9ED1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84"/>
    <p:restoredTop sz="94650"/>
  </p:normalViewPr>
  <p:slideViewPr>
    <p:cSldViewPr snapToGrid="0">
      <p:cViewPr>
        <p:scale>
          <a:sx n="38" d="100"/>
          <a:sy n="38" d="100"/>
        </p:scale>
        <p:origin x="144" y="144"/>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Master" Target="slideMasters/slideMaster1.xml"/><Relationship Id="rId7" Type="http://schemas.openxmlformats.org/officeDocument/2006/relationships/viewProps" Target="view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presProps" Target="presProps.xml"/><Relationship Id="rId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COF Product</c:v>
          </c:tx>
          <c:spPr>
            <a:ln w="31750" cap="rnd">
              <a:solidFill>
                <a:srgbClr val="7030A0"/>
              </a:solidFill>
              <a:round/>
            </a:ln>
            <a:effectLst/>
          </c:spPr>
          <c:marker>
            <c:symbol val="none"/>
          </c:marker>
          <c:xVal>
            <c:numRef>
              <c:f>Sheet1!$AT$3:$AT$3903</c:f>
              <c:numCache>
                <c:formatCode>General</c:formatCode>
                <c:ptCount val="3901"/>
                <c:pt idx="0">
                  <c:v>2</c:v>
                </c:pt>
                <c:pt idx="1">
                  <c:v>2.02</c:v>
                </c:pt>
                <c:pt idx="2">
                  <c:v>2.04</c:v>
                </c:pt>
                <c:pt idx="3">
                  <c:v>2.06</c:v>
                </c:pt>
                <c:pt idx="4">
                  <c:v>2.08</c:v>
                </c:pt>
                <c:pt idx="5">
                  <c:v>2.1</c:v>
                </c:pt>
                <c:pt idx="6">
                  <c:v>2.12</c:v>
                </c:pt>
                <c:pt idx="7">
                  <c:v>2.14</c:v>
                </c:pt>
                <c:pt idx="8">
                  <c:v>2.16</c:v>
                </c:pt>
                <c:pt idx="9">
                  <c:v>2.1800000000000002</c:v>
                </c:pt>
                <c:pt idx="10">
                  <c:v>2.2000000000000002</c:v>
                </c:pt>
                <c:pt idx="11">
                  <c:v>2.2200000000000002</c:v>
                </c:pt>
                <c:pt idx="12">
                  <c:v>2.2400000000000002</c:v>
                </c:pt>
                <c:pt idx="13">
                  <c:v>2.2599999999999998</c:v>
                </c:pt>
                <c:pt idx="14">
                  <c:v>2.2799999999999998</c:v>
                </c:pt>
                <c:pt idx="15">
                  <c:v>2.2999999999999998</c:v>
                </c:pt>
                <c:pt idx="16">
                  <c:v>2.3199999999999998</c:v>
                </c:pt>
                <c:pt idx="17">
                  <c:v>2.34</c:v>
                </c:pt>
                <c:pt idx="18">
                  <c:v>2.36</c:v>
                </c:pt>
                <c:pt idx="19">
                  <c:v>2.38</c:v>
                </c:pt>
                <c:pt idx="20">
                  <c:v>2.4</c:v>
                </c:pt>
                <c:pt idx="21">
                  <c:v>2.42</c:v>
                </c:pt>
                <c:pt idx="22">
                  <c:v>2.44</c:v>
                </c:pt>
                <c:pt idx="23">
                  <c:v>2.46</c:v>
                </c:pt>
                <c:pt idx="24">
                  <c:v>2.48</c:v>
                </c:pt>
                <c:pt idx="25">
                  <c:v>2.5</c:v>
                </c:pt>
                <c:pt idx="26">
                  <c:v>2.52</c:v>
                </c:pt>
                <c:pt idx="27">
                  <c:v>2.54</c:v>
                </c:pt>
                <c:pt idx="28">
                  <c:v>2.56</c:v>
                </c:pt>
                <c:pt idx="29">
                  <c:v>2.58</c:v>
                </c:pt>
                <c:pt idx="30">
                  <c:v>2.6</c:v>
                </c:pt>
                <c:pt idx="31">
                  <c:v>2.62</c:v>
                </c:pt>
                <c:pt idx="32">
                  <c:v>2.64</c:v>
                </c:pt>
                <c:pt idx="33">
                  <c:v>2.66</c:v>
                </c:pt>
                <c:pt idx="34">
                  <c:v>2.68</c:v>
                </c:pt>
                <c:pt idx="35">
                  <c:v>2.7</c:v>
                </c:pt>
                <c:pt idx="36">
                  <c:v>2.72</c:v>
                </c:pt>
                <c:pt idx="37">
                  <c:v>2.74</c:v>
                </c:pt>
                <c:pt idx="38">
                  <c:v>2.76</c:v>
                </c:pt>
                <c:pt idx="39">
                  <c:v>2.78</c:v>
                </c:pt>
                <c:pt idx="40">
                  <c:v>2.8</c:v>
                </c:pt>
                <c:pt idx="41">
                  <c:v>2.82</c:v>
                </c:pt>
                <c:pt idx="42">
                  <c:v>2.84</c:v>
                </c:pt>
                <c:pt idx="43">
                  <c:v>2.86</c:v>
                </c:pt>
                <c:pt idx="44">
                  <c:v>2.88</c:v>
                </c:pt>
                <c:pt idx="45">
                  <c:v>2.9</c:v>
                </c:pt>
                <c:pt idx="46">
                  <c:v>2.92</c:v>
                </c:pt>
                <c:pt idx="47">
                  <c:v>2.94</c:v>
                </c:pt>
                <c:pt idx="48">
                  <c:v>2.96</c:v>
                </c:pt>
                <c:pt idx="49">
                  <c:v>2.98</c:v>
                </c:pt>
                <c:pt idx="50">
                  <c:v>3</c:v>
                </c:pt>
                <c:pt idx="51">
                  <c:v>3.02</c:v>
                </c:pt>
                <c:pt idx="52">
                  <c:v>3.04</c:v>
                </c:pt>
                <c:pt idx="53">
                  <c:v>3.06</c:v>
                </c:pt>
                <c:pt idx="54">
                  <c:v>3.08</c:v>
                </c:pt>
                <c:pt idx="55">
                  <c:v>3.1</c:v>
                </c:pt>
                <c:pt idx="56">
                  <c:v>3.12</c:v>
                </c:pt>
                <c:pt idx="57">
                  <c:v>3.14</c:v>
                </c:pt>
                <c:pt idx="58">
                  <c:v>3.16</c:v>
                </c:pt>
                <c:pt idx="59">
                  <c:v>3.18</c:v>
                </c:pt>
                <c:pt idx="60">
                  <c:v>3.2</c:v>
                </c:pt>
                <c:pt idx="61">
                  <c:v>3.22</c:v>
                </c:pt>
                <c:pt idx="62">
                  <c:v>3.24</c:v>
                </c:pt>
                <c:pt idx="63">
                  <c:v>3.26</c:v>
                </c:pt>
                <c:pt idx="64">
                  <c:v>3.28</c:v>
                </c:pt>
                <c:pt idx="65">
                  <c:v>3.3</c:v>
                </c:pt>
                <c:pt idx="66">
                  <c:v>3.32</c:v>
                </c:pt>
                <c:pt idx="67">
                  <c:v>3.34</c:v>
                </c:pt>
                <c:pt idx="68">
                  <c:v>3.36</c:v>
                </c:pt>
                <c:pt idx="69">
                  <c:v>3.38</c:v>
                </c:pt>
                <c:pt idx="70">
                  <c:v>3.4</c:v>
                </c:pt>
                <c:pt idx="71">
                  <c:v>3.42</c:v>
                </c:pt>
                <c:pt idx="72">
                  <c:v>3.44</c:v>
                </c:pt>
                <c:pt idx="73">
                  <c:v>3.46</c:v>
                </c:pt>
                <c:pt idx="74">
                  <c:v>3.48</c:v>
                </c:pt>
                <c:pt idx="75">
                  <c:v>3.5</c:v>
                </c:pt>
                <c:pt idx="76">
                  <c:v>3.52</c:v>
                </c:pt>
                <c:pt idx="77">
                  <c:v>3.54</c:v>
                </c:pt>
                <c:pt idx="78">
                  <c:v>3.56</c:v>
                </c:pt>
                <c:pt idx="79">
                  <c:v>3.58</c:v>
                </c:pt>
                <c:pt idx="80">
                  <c:v>3.6</c:v>
                </c:pt>
                <c:pt idx="81">
                  <c:v>3.62</c:v>
                </c:pt>
                <c:pt idx="82">
                  <c:v>3.64</c:v>
                </c:pt>
                <c:pt idx="83">
                  <c:v>3.66</c:v>
                </c:pt>
                <c:pt idx="84">
                  <c:v>3.68</c:v>
                </c:pt>
                <c:pt idx="85">
                  <c:v>3.7</c:v>
                </c:pt>
                <c:pt idx="86">
                  <c:v>3.72</c:v>
                </c:pt>
                <c:pt idx="87">
                  <c:v>3.74</c:v>
                </c:pt>
                <c:pt idx="88">
                  <c:v>3.76</c:v>
                </c:pt>
                <c:pt idx="89">
                  <c:v>3.78</c:v>
                </c:pt>
                <c:pt idx="90">
                  <c:v>3.8</c:v>
                </c:pt>
                <c:pt idx="91">
                  <c:v>3.82</c:v>
                </c:pt>
                <c:pt idx="92">
                  <c:v>3.84</c:v>
                </c:pt>
                <c:pt idx="93">
                  <c:v>3.86</c:v>
                </c:pt>
                <c:pt idx="94">
                  <c:v>3.88</c:v>
                </c:pt>
                <c:pt idx="95">
                  <c:v>3.9</c:v>
                </c:pt>
                <c:pt idx="96">
                  <c:v>3.92</c:v>
                </c:pt>
                <c:pt idx="97">
                  <c:v>3.94</c:v>
                </c:pt>
                <c:pt idx="98">
                  <c:v>3.96</c:v>
                </c:pt>
                <c:pt idx="99">
                  <c:v>3.98</c:v>
                </c:pt>
                <c:pt idx="100">
                  <c:v>4</c:v>
                </c:pt>
                <c:pt idx="101">
                  <c:v>4.0199999999999996</c:v>
                </c:pt>
                <c:pt idx="102">
                  <c:v>4.04</c:v>
                </c:pt>
                <c:pt idx="103">
                  <c:v>4.0599999999999996</c:v>
                </c:pt>
                <c:pt idx="104">
                  <c:v>4.08</c:v>
                </c:pt>
                <c:pt idx="105">
                  <c:v>4.0999999999999996</c:v>
                </c:pt>
                <c:pt idx="106">
                  <c:v>4.12</c:v>
                </c:pt>
                <c:pt idx="107">
                  <c:v>4.1399999999999997</c:v>
                </c:pt>
                <c:pt idx="108">
                  <c:v>4.16</c:v>
                </c:pt>
                <c:pt idx="109">
                  <c:v>4.18</c:v>
                </c:pt>
                <c:pt idx="110">
                  <c:v>4.2</c:v>
                </c:pt>
                <c:pt idx="111">
                  <c:v>4.22</c:v>
                </c:pt>
                <c:pt idx="112">
                  <c:v>4.24</c:v>
                </c:pt>
                <c:pt idx="113">
                  <c:v>4.26</c:v>
                </c:pt>
                <c:pt idx="114">
                  <c:v>4.28</c:v>
                </c:pt>
                <c:pt idx="115">
                  <c:v>4.3</c:v>
                </c:pt>
                <c:pt idx="116">
                  <c:v>4.32</c:v>
                </c:pt>
                <c:pt idx="117">
                  <c:v>4.34</c:v>
                </c:pt>
                <c:pt idx="118">
                  <c:v>4.3600000000000003</c:v>
                </c:pt>
                <c:pt idx="119">
                  <c:v>4.38</c:v>
                </c:pt>
                <c:pt idx="120">
                  <c:v>4.4000000000000004</c:v>
                </c:pt>
                <c:pt idx="121">
                  <c:v>4.42</c:v>
                </c:pt>
                <c:pt idx="122">
                  <c:v>4.4400000000000004</c:v>
                </c:pt>
                <c:pt idx="123">
                  <c:v>4.46</c:v>
                </c:pt>
                <c:pt idx="124">
                  <c:v>4.4800000000000004</c:v>
                </c:pt>
                <c:pt idx="125">
                  <c:v>4.5</c:v>
                </c:pt>
                <c:pt idx="126">
                  <c:v>4.5199999999999996</c:v>
                </c:pt>
                <c:pt idx="127">
                  <c:v>4.54</c:v>
                </c:pt>
                <c:pt idx="128">
                  <c:v>4.5599999999999996</c:v>
                </c:pt>
                <c:pt idx="129">
                  <c:v>4.58</c:v>
                </c:pt>
                <c:pt idx="130">
                  <c:v>4.5999999999999996</c:v>
                </c:pt>
                <c:pt idx="131">
                  <c:v>4.62</c:v>
                </c:pt>
                <c:pt idx="132">
                  <c:v>4.6399999999999997</c:v>
                </c:pt>
                <c:pt idx="133">
                  <c:v>4.66</c:v>
                </c:pt>
                <c:pt idx="134">
                  <c:v>4.68</c:v>
                </c:pt>
                <c:pt idx="135">
                  <c:v>4.7</c:v>
                </c:pt>
                <c:pt idx="136">
                  <c:v>4.72</c:v>
                </c:pt>
                <c:pt idx="137">
                  <c:v>4.74</c:v>
                </c:pt>
                <c:pt idx="138">
                  <c:v>4.76</c:v>
                </c:pt>
                <c:pt idx="139">
                  <c:v>4.78</c:v>
                </c:pt>
                <c:pt idx="140">
                  <c:v>4.8</c:v>
                </c:pt>
                <c:pt idx="141">
                  <c:v>4.82</c:v>
                </c:pt>
                <c:pt idx="142">
                  <c:v>4.84</c:v>
                </c:pt>
                <c:pt idx="143">
                  <c:v>4.8600000000000003</c:v>
                </c:pt>
                <c:pt idx="144">
                  <c:v>4.88</c:v>
                </c:pt>
                <c:pt idx="145">
                  <c:v>4.9000000000000004</c:v>
                </c:pt>
                <c:pt idx="146">
                  <c:v>4.92</c:v>
                </c:pt>
                <c:pt idx="147">
                  <c:v>4.9400000000000004</c:v>
                </c:pt>
                <c:pt idx="148">
                  <c:v>4.96</c:v>
                </c:pt>
                <c:pt idx="149">
                  <c:v>4.9800000000000004</c:v>
                </c:pt>
                <c:pt idx="150">
                  <c:v>5</c:v>
                </c:pt>
                <c:pt idx="151">
                  <c:v>5.0199999999999996</c:v>
                </c:pt>
                <c:pt idx="152">
                  <c:v>5.04</c:v>
                </c:pt>
                <c:pt idx="153">
                  <c:v>5.0599999999999996</c:v>
                </c:pt>
                <c:pt idx="154">
                  <c:v>5.08</c:v>
                </c:pt>
                <c:pt idx="155">
                  <c:v>5.0999999999999996</c:v>
                </c:pt>
                <c:pt idx="156">
                  <c:v>5.12</c:v>
                </c:pt>
                <c:pt idx="157">
                  <c:v>5.14</c:v>
                </c:pt>
                <c:pt idx="158">
                  <c:v>5.16</c:v>
                </c:pt>
                <c:pt idx="159">
                  <c:v>5.18</c:v>
                </c:pt>
                <c:pt idx="160">
                  <c:v>5.2</c:v>
                </c:pt>
                <c:pt idx="161">
                  <c:v>5.22</c:v>
                </c:pt>
                <c:pt idx="162">
                  <c:v>5.24</c:v>
                </c:pt>
                <c:pt idx="163">
                  <c:v>5.26</c:v>
                </c:pt>
                <c:pt idx="164">
                  <c:v>5.28</c:v>
                </c:pt>
                <c:pt idx="165">
                  <c:v>5.3</c:v>
                </c:pt>
                <c:pt idx="166">
                  <c:v>5.32</c:v>
                </c:pt>
                <c:pt idx="167">
                  <c:v>5.34</c:v>
                </c:pt>
                <c:pt idx="168">
                  <c:v>5.36</c:v>
                </c:pt>
                <c:pt idx="169">
                  <c:v>5.38</c:v>
                </c:pt>
                <c:pt idx="170">
                  <c:v>5.4</c:v>
                </c:pt>
                <c:pt idx="171">
                  <c:v>5.42</c:v>
                </c:pt>
                <c:pt idx="172">
                  <c:v>5.44</c:v>
                </c:pt>
                <c:pt idx="173">
                  <c:v>5.46</c:v>
                </c:pt>
                <c:pt idx="174">
                  <c:v>5.48</c:v>
                </c:pt>
                <c:pt idx="175">
                  <c:v>5.5</c:v>
                </c:pt>
                <c:pt idx="176">
                  <c:v>5.52</c:v>
                </c:pt>
                <c:pt idx="177">
                  <c:v>5.54</c:v>
                </c:pt>
                <c:pt idx="178">
                  <c:v>5.56</c:v>
                </c:pt>
                <c:pt idx="179">
                  <c:v>5.58</c:v>
                </c:pt>
                <c:pt idx="180">
                  <c:v>5.6</c:v>
                </c:pt>
                <c:pt idx="181">
                  <c:v>5.62</c:v>
                </c:pt>
                <c:pt idx="182">
                  <c:v>5.64</c:v>
                </c:pt>
                <c:pt idx="183">
                  <c:v>5.66</c:v>
                </c:pt>
                <c:pt idx="184">
                  <c:v>5.68</c:v>
                </c:pt>
                <c:pt idx="185">
                  <c:v>5.7</c:v>
                </c:pt>
                <c:pt idx="186">
                  <c:v>5.72</c:v>
                </c:pt>
                <c:pt idx="187">
                  <c:v>5.74</c:v>
                </c:pt>
                <c:pt idx="188">
                  <c:v>5.76</c:v>
                </c:pt>
                <c:pt idx="189">
                  <c:v>5.78</c:v>
                </c:pt>
                <c:pt idx="190">
                  <c:v>5.8</c:v>
                </c:pt>
                <c:pt idx="191">
                  <c:v>5.82</c:v>
                </c:pt>
                <c:pt idx="192">
                  <c:v>5.84</c:v>
                </c:pt>
                <c:pt idx="193">
                  <c:v>5.86</c:v>
                </c:pt>
                <c:pt idx="194">
                  <c:v>5.88</c:v>
                </c:pt>
                <c:pt idx="195">
                  <c:v>5.9</c:v>
                </c:pt>
                <c:pt idx="196">
                  <c:v>5.92</c:v>
                </c:pt>
                <c:pt idx="197">
                  <c:v>5.94</c:v>
                </c:pt>
                <c:pt idx="198">
                  <c:v>5.96</c:v>
                </c:pt>
                <c:pt idx="199">
                  <c:v>5.98</c:v>
                </c:pt>
                <c:pt idx="200">
                  <c:v>6</c:v>
                </c:pt>
                <c:pt idx="201">
                  <c:v>6.02</c:v>
                </c:pt>
                <c:pt idx="202">
                  <c:v>6.04</c:v>
                </c:pt>
                <c:pt idx="203">
                  <c:v>6.06</c:v>
                </c:pt>
                <c:pt idx="204">
                  <c:v>6.08</c:v>
                </c:pt>
                <c:pt idx="205">
                  <c:v>6.1</c:v>
                </c:pt>
                <c:pt idx="206">
                  <c:v>6.12</c:v>
                </c:pt>
                <c:pt idx="207">
                  <c:v>6.14</c:v>
                </c:pt>
                <c:pt idx="208">
                  <c:v>6.16</c:v>
                </c:pt>
                <c:pt idx="209">
                  <c:v>6.18</c:v>
                </c:pt>
                <c:pt idx="210">
                  <c:v>6.2</c:v>
                </c:pt>
                <c:pt idx="211">
                  <c:v>6.22</c:v>
                </c:pt>
                <c:pt idx="212">
                  <c:v>6.24</c:v>
                </c:pt>
                <c:pt idx="213">
                  <c:v>6.26</c:v>
                </c:pt>
                <c:pt idx="214">
                  <c:v>6.28</c:v>
                </c:pt>
                <c:pt idx="215">
                  <c:v>6.3</c:v>
                </c:pt>
                <c:pt idx="216">
                  <c:v>6.32</c:v>
                </c:pt>
                <c:pt idx="217">
                  <c:v>6.34</c:v>
                </c:pt>
                <c:pt idx="218">
                  <c:v>6.36</c:v>
                </c:pt>
                <c:pt idx="219">
                  <c:v>6.38</c:v>
                </c:pt>
                <c:pt idx="220">
                  <c:v>6.4</c:v>
                </c:pt>
                <c:pt idx="221">
                  <c:v>6.42</c:v>
                </c:pt>
                <c:pt idx="222">
                  <c:v>6.44</c:v>
                </c:pt>
                <c:pt idx="223">
                  <c:v>6.46</c:v>
                </c:pt>
                <c:pt idx="224">
                  <c:v>6.48</c:v>
                </c:pt>
                <c:pt idx="225">
                  <c:v>6.5</c:v>
                </c:pt>
                <c:pt idx="226">
                  <c:v>6.52</c:v>
                </c:pt>
                <c:pt idx="227">
                  <c:v>6.54</c:v>
                </c:pt>
                <c:pt idx="228">
                  <c:v>6.56</c:v>
                </c:pt>
                <c:pt idx="229">
                  <c:v>6.58</c:v>
                </c:pt>
                <c:pt idx="230">
                  <c:v>6.6</c:v>
                </c:pt>
                <c:pt idx="231">
                  <c:v>6.62</c:v>
                </c:pt>
                <c:pt idx="232">
                  <c:v>6.64</c:v>
                </c:pt>
                <c:pt idx="233">
                  <c:v>6.66</c:v>
                </c:pt>
                <c:pt idx="234">
                  <c:v>6.68</c:v>
                </c:pt>
                <c:pt idx="235">
                  <c:v>6.7</c:v>
                </c:pt>
                <c:pt idx="236">
                  <c:v>6.72</c:v>
                </c:pt>
                <c:pt idx="237">
                  <c:v>6.74</c:v>
                </c:pt>
                <c:pt idx="238">
                  <c:v>6.76</c:v>
                </c:pt>
                <c:pt idx="239">
                  <c:v>6.78</c:v>
                </c:pt>
                <c:pt idx="240">
                  <c:v>6.8</c:v>
                </c:pt>
                <c:pt idx="241">
                  <c:v>6.82</c:v>
                </c:pt>
                <c:pt idx="242">
                  <c:v>6.84</c:v>
                </c:pt>
                <c:pt idx="243">
                  <c:v>6.86</c:v>
                </c:pt>
                <c:pt idx="244">
                  <c:v>6.88</c:v>
                </c:pt>
                <c:pt idx="245">
                  <c:v>6.9</c:v>
                </c:pt>
                <c:pt idx="246">
                  <c:v>6.92</c:v>
                </c:pt>
                <c:pt idx="247">
                  <c:v>6.94</c:v>
                </c:pt>
                <c:pt idx="248">
                  <c:v>6.96</c:v>
                </c:pt>
                <c:pt idx="249">
                  <c:v>6.98</c:v>
                </c:pt>
                <c:pt idx="250">
                  <c:v>7</c:v>
                </c:pt>
                <c:pt idx="251">
                  <c:v>7.02</c:v>
                </c:pt>
                <c:pt idx="252">
                  <c:v>7.04</c:v>
                </c:pt>
                <c:pt idx="253">
                  <c:v>7.06</c:v>
                </c:pt>
                <c:pt idx="254">
                  <c:v>7.08</c:v>
                </c:pt>
                <c:pt idx="255">
                  <c:v>7.1</c:v>
                </c:pt>
                <c:pt idx="256">
                  <c:v>7.12</c:v>
                </c:pt>
                <c:pt idx="257">
                  <c:v>7.14</c:v>
                </c:pt>
                <c:pt idx="258">
                  <c:v>7.16</c:v>
                </c:pt>
                <c:pt idx="259">
                  <c:v>7.18</c:v>
                </c:pt>
                <c:pt idx="260">
                  <c:v>7.2</c:v>
                </c:pt>
                <c:pt idx="261">
                  <c:v>7.22</c:v>
                </c:pt>
                <c:pt idx="262">
                  <c:v>7.24</c:v>
                </c:pt>
                <c:pt idx="263">
                  <c:v>7.26</c:v>
                </c:pt>
                <c:pt idx="264">
                  <c:v>7.28</c:v>
                </c:pt>
                <c:pt idx="265">
                  <c:v>7.3</c:v>
                </c:pt>
                <c:pt idx="266">
                  <c:v>7.32</c:v>
                </c:pt>
                <c:pt idx="267">
                  <c:v>7.34</c:v>
                </c:pt>
                <c:pt idx="268">
                  <c:v>7.36</c:v>
                </c:pt>
                <c:pt idx="269">
                  <c:v>7.38</c:v>
                </c:pt>
                <c:pt idx="270">
                  <c:v>7.4</c:v>
                </c:pt>
                <c:pt idx="271">
                  <c:v>7.42</c:v>
                </c:pt>
                <c:pt idx="272">
                  <c:v>7.44</c:v>
                </c:pt>
                <c:pt idx="273">
                  <c:v>7.46</c:v>
                </c:pt>
                <c:pt idx="274">
                  <c:v>7.48</c:v>
                </c:pt>
                <c:pt idx="275">
                  <c:v>7.5</c:v>
                </c:pt>
                <c:pt idx="276">
                  <c:v>7.52</c:v>
                </c:pt>
                <c:pt idx="277">
                  <c:v>7.54</c:v>
                </c:pt>
                <c:pt idx="278">
                  <c:v>7.56</c:v>
                </c:pt>
                <c:pt idx="279">
                  <c:v>7.58</c:v>
                </c:pt>
                <c:pt idx="280">
                  <c:v>7.6</c:v>
                </c:pt>
                <c:pt idx="281">
                  <c:v>7.62</c:v>
                </c:pt>
                <c:pt idx="282">
                  <c:v>7.64</c:v>
                </c:pt>
                <c:pt idx="283">
                  <c:v>7.66</c:v>
                </c:pt>
                <c:pt idx="284">
                  <c:v>7.68</c:v>
                </c:pt>
                <c:pt idx="285">
                  <c:v>7.7</c:v>
                </c:pt>
                <c:pt idx="286">
                  <c:v>7.72</c:v>
                </c:pt>
                <c:pt idx="287">
                  <c:v>7.74</c:v>
                </c:pt>
                <c:pt idx="288">
                  <c:v>7.76</c:v>
                </c:pt>
                <c:pt idx="289">
                  <c:v>7.78</c:v>
                </c:pt>
                <c:pt idx="290">
                  <c:v>7.8</c:v>
                </c:pt>
                <c:pt idx="291">
                  <c:v>7.82</c:v>
                </c:pt>
                <c:pt idx="292">
                  <c:v>7.84</c:v>
                </c:pt>
                <c:pt idx="293">
                  <c:v>7.86</c:v>
                </c:pt>
                <c:pt idx="294">
                  <c:v>7.88</c:v>
                </c:pt>
                <c:pt idx="295">
                  <c:v>7.9</c:v>
                </c:pt>
                <c:pt idx="296">
                  <c:v>7.92</c:v>
                </c:pt>
                <c:pt idx="297">
                  <c:v>7.94</c:v>
                </c:pt>
                <c:pt idx="298">
                  <c:v>7.96</c:v>
                </c:pt>
                <c:pt idx="299">
                  <c:v>7.98</c:v>
                </c:pt>
                <c:pt idx="300">
                  <c:v>8</c:v>
                </c:pt>
                <c:pt idx="301">
                  <c:v>8.02</c:v>
                </c:pt>
                <c:pt idx="302">
                  <c:v>8.0399999999999991</c:v>
                </c:pt>
                <c:pt idx="303">
                  <c:v>8.06</c:v>
                </c:pt>
                <c:pt idx="304">
                  <c:v>8.08</c:v>
                </c:pt>
                <c:pt idx="305">
                  <c:v>8.1</c:v>
                </c:pt>
                <c:pt idx="306">
                  <c:v>8.1199999999999992</c:v>
                </c:pt>
                <c:pt idx="307">
                  <c:v>8.14</c:v>
                </c:pt>
                <c:pt idx="308">
                  <c:v>8.16</c:v>
                </c:pt>
                <c:pt idx="309">
                  <c:v>8.18</c:v>
                </c:pt>
                <c:pt idx="310">
                  <c:v>8.1999999999999993</c:v>
                </c:pt>
                <c:pt idx="311">
                  <c:v>8.2200000000000006</c:v>
                </c:pt>
                <c:pt idx="312">
                  <c:v>8.24</c:v>
                </c:pt>
                <c:pt idx="313">
                  <c:v>8.26</c:v>
                </c:pt>
                <c:pt idx="314">
                  <c:v>8.2799999999999994</c:v>
                </c:pt>
                <c:pt idx="315">
                  <c:v>8.3000000000000007</c:v>
                </c:pt>
                <c:pt idx="316">
                  <c:v>8.32</c:v>
                </c:pt>
                <c:pt idx="317">
                  <c:v>8.34</c:v>
                </c:pt>
                <c:pt idx="318">
                  <c:v>8.36</c:v>
                </c:pt>
                <c:pt idx="319">
                  <c:v>8.3800000000000008</c:v>
                </c:pt>
                <c:pt idx="320">
                  <c:v>8.4</c:v>
                </c:pt>
                <c:pt idx="321">
                  <c:v>8.42</c:v>
                </c:pt>
                <c:pt idx="322">
                  <c:v>8.44</c:v>
                </c:pt>
                <c:pt idx="323">
                  <c:v>8.4600000000000009</c:v>
                </c:pt>
                <c:pt idx="324">
                  <c:v>8.48</c:v>
                </c:pt>
                <c:pt idx="325">
                  <c:v>8.5</c:v>
                </c:pt>
                <c:pt idx="326">
                  <c:v>8.52</c:v>
                </c:pt>
                <c:pt idx="327">
                  <c:v>8.5399999999999991</c:v>
                </c:pt>
                <c:pt idx="328">
                  <c:v>8.56</c:v>
                </c:pt>
                <c:pt idx="329">
                  <c:v>8.58</c:v>
                </c:pt>
                <c:pt idx="330">
                  <c:v>8.6</c:v>
                </c:pt>
                <c:pt idx="331">
                  <c:v>8.6199999999999992</c:v>
                </c:pt>
                <c:pt idx="332">
                  <c:v>8.64</c:v>
                </c:pt>
                <c:pt idx="333">
                  <c:v>8.66</c:v>
                </c:pt>
                <c:pt idx="334">
                  <c:v>8.68</c:v>
                </c:pt>
                <c:pt idx="335">
                  <c:v>8.6999999999999993</c:v>
                </c:pt>
                <c:pt idx="336">
                  <c:v>8.7200000000000006</c:v>
                </c:pt>
                <c:pt idx="337">
                  <c:v>8.74</c:v>
                </c:pt>
                <c:pt idx="338">
                  <c:v>8.76</c:v>
                </c:pt>
                <c:pt idx="339">
                  <c:v>8.7799999999999994</c:v>
                </c:pt>
                <c:pt idx="340">
                  <c:v>8.8000000000000007</c:v>
                </c:pt>
                <c:pt idx="341">
                  <c:v>8.82</c:v>
                </c:pt>
                <c:pt idx="342">
                  <c:v>8.84</c:v>
                </c:pt>
                <c:pt idx="343">
                  <c:v>8.86</c:v>
                </c:pt>
                <c:pt idx="344">
                  <c:v>8.8800000000000008</c:v>
                </c:pt>
                <c:pt idx="345">
                  <c:v>8.9</c:v>
                </c:pt>
                <c:pt idx="346">
                  <c:v>8.92</c:v>
                </c:pt>
                <c:pt idx="347">
                  <c:v>8.94</c:v>
                </c:pt>
                <c:pt idx="348">
                  <c:v>8.9600000000000009</c:v>
                </c:pt>
                <c:pt idx="349">
                  <c:v>8.98</c:v>
                </c:pt>
                <c:pt idx="350">
                  <c:v>9</c:v>
                </c:pt>
                <c:pt idx="351">
                  <c:v>9.02</c:v>
                </c:pt>
                <c:pt idx="352">
                  <c:v>9.0399999999999991</c:v>
                </c:pt>
                <c:pt idx="353">
                  <c:v>9.06</c:v>
                </c:pt>
                <c:pt idx="354">
                  <c:v>9.08</c:v>
                </c:pt>
                <c:pt idx="355">
                  <c:v>9.1</c:v>
                </c:pt>
                <c:pt idx="356">
                  <c:v>9.1199999999999992</c:v>
                </c:pt>
                <c:pt idx="357">
                  <c:v>9.14</c:v>
                </c:pt>
                <c:pt idx="358">
                  <c:v>9.16</c:v>
                </c:pt>
                <c:pt idx="359">
                  <c:v>9.18</c:v>
                </c:pt>
                <c:pt idx="360">
                  <c:v>9.1999999999999993</c:v>
                </c:pt>
                <c:pt idx="361">
                  <c:v>9.2200000000000006</c:v>
                </c:pt>
                <c:pt idx="362">
                  <c:v>9.24</c:v>
                </c:pt>
                <c:pt idx="363">
                  <c:v>9.26</c:v>
                </c:pt>
                <c:pt idx="364">
                  <c:v>9.2799999999999994</c:v>
                </c:pt>
                <c:pt idx="365">
                  <c:v>9.3000000000000007</c:v>
                </c:pt>
                <c:pt idx="366">
                  <c:v>9.32</c:v>
                </c:pt>
                <c:pt idx="367">
                  <c:v>9.34</c:v>
                </c:pt>
                <c:pt idx="368">
                  <c:v>9.36</c:v>
                </c:pt>
                <c:pt idx="369">
                  <c:v>9.3800000000000008</c:v>
                </c:pt>
                <c:pt idx="370">
                  <c:v>9.4</c:v>
                </c:pt>
                <c:pt idx="371">
                  <c:v>9.42</c:v>
                </c:pt>
                <c:pt idx="372">
                  <c:v>9.44</c:v>
                </c:pt>
                <c:pt idx="373">
                  <c:v>9.4600000000000009</c:v>
                </c:pt>
                <c:pt idx="374">
                  <c:v>9.48</c:v>
                </c:pt>
                <c:pt idx="375">
                  <c:v>9.5</c:v>
                </c:pt>
                <c:pt idx="376">
                  <c:v>9.52</c:v>
                </c:pt>
                <c:pt idx="377">
                  <c:v>9.5399999999999991</c:v>
                </c:pt>
                <c:pt idx="378">
                  <c:v>9.56</c:v>
                </c:pt>
                <c:pt idx="379">
                  <c:v>9.58</c:v>
                </c:pt>
                <c:pt idx="380">
                  <c:v>9.6</c:v>
                </c:pt>
                <c:pt idx="381">
                  <c:v>9.6199999999999992</c:v>
                </c:pt>
                <c:pt idx="382">
                  <c:v>9.64</c:v>
                </c:pt>
                <c:pt idx="383">
                  <c:v>9.66</c:v>
                </c:pt>
                <c:pt idx="384">
                  <c:v>9.68</c:v>
                </c:pt>
                <c:pt idx="385">
                  <c:v>9.6999999999999993</c:v>
                </c:pt>
                <c:pt idx="386">
                  <c:v>9.7200000000000006</c:v>
                </c:pt>
                <c:pt idx="387">
                  <c:v>9.74</c:v>
                </c:pt>
                <c:pt idx="388">
                  <c:v>9.76</c:v>
                </c:pt>
                <c:pt idx="389">
                  <c:v>9.7799999999999994</c:v>
                </c:pt>
                <c:pt idx="390">
                  <c:v>9.8000000000000007</c:v>
                </c:pt>
                <c:pt idx="391">
                  <c:v>9.82</c:v>
                </c:pt>
                <c:pt idx="392">
                  <c:v>9.84</c:v>
                </c:pt>
                <c:pt idx="393">
                  <c:v>9.86</c:v>
                </c:pt>
                <c:pt idx="394">
                  <c:v>9.8800000000000008</c:v>
                </c:pt>
                <c:pt idx="395">
                  <c:v>9.9</c:v>
                </c:pt>
                <c:pt idx="396">
                  <c:v>9.92</c:v>
                </c:pt>
                <c:pt idx="397">
                  <c:v>9.94</c:v>
                </c:pt>
                <c:pt idx="398">
                  <c:v>9.9600000000000009</c:v>
                </c:pt>
                <c:pt idx="399">
                  <c:v>9.98</c:v>
                </c:pt>
                <c:pt idx="400">
                  <c:v>10</c:v>
                </c:pt>
                <c:pt idx="401">
                  <c:v>10.02</c:v>
                </c:pt>
                <c:pt idx="402">
                  <c:v>10.039999999999999</c:v>
                </c:pt>
                <c:pt idx="403">
                  <c:v>10.06</c:v>
                </c:pt>
                <c:pt idx="404">
                  <c:v>10.08</c:v>
                </c:pt>
                <c:pt idx="405">
                  <c:v>10.1</c:v>
                </c:pt>
                <c:pt idx="406">
                  <c:v>10.119999999999999</c:v>
                </c:pt>
                <c:pt idx="407">
                  <c:v>10.14</c:v>
                </c:pt>
                <c:pt idx="408">
                  <c:v>10.16</c:v>
                </c:pt>
                <c:pt idx="409">
                  <c:v>10.18</c:v>
                </c:pt>
                <c:pt idx="410">
                  <c:v>10.199999999999999</c:v>
                </c:pt>
                <c:pt idx="411">
                  <c:v>10.220000000000001</c:v>
                </c:pt>
                <c:pt idx="412">
                  <c:v>10.24</c:v>
                </c:pt>
                <c:pt idx="413">
                  <c:v>10.26</c:v>
                </c:pt>
                <c:pt idx="414">
                  <c:v>10.28</c:v>
                </c:pt>
                <c:pt idx="415">
                  <c:v>10.3</c:v>
                </c:pt>
                <c:pt idx="416">
                  <c:v>10.32</c:v>
                </c:pt>
                <c:pt idx="417">
                  <c:v>10.34</c:v>
                </c:pt>
                <c:pt idx="418">
                  <c:v>10.36</c:v>
                </c:pt>
                <c:pt idx="419">
                  <c:v>10.38</c:v>
                </c:pt>
                <c:pt idx="420">
                  <c:v>10.4</c:v>
                </c:pt>
                <c:pt idx="421">
                  <c:v>10.42</c:v>
                </c:pt>
                <c:pt idx="422">
                  <c:v>10.44</c:v>
                </c:pt>
                <c:pt idx="423">
                  <c:v>10.46</c:v>
                </c:pt>
                <c:pt idx="424">
                  <c:v>10.48</c:v>
                </c:pt>
                <c:pt idx="425">
                  <c:v>10.5</c:v>
                </c:pt>
                <c:pt idx="426">
                  <c:v>10.52</c:v>
                </c:pt>
                <c:pt idx="427">
                  <c:v>10.54</c:v>
                </c:pt>
                <c:pt idx="428">
                  <c:v>10.56</c:v>
                </c:pt>
                <c:pt idx="429">
                  <c:v>10.58</c:v>
                </c:pt>
                <c:pt idx="430">
                  <c:v>10.6</c:v>
                </c:pt>
                <c:pt idx="431">
                  <c:v>10.62</c:v>
                </c:pt>
                <c:pt idx="432">
                  <c:v>10.64</c:v>
                </c:pt>
                <c:pt idx="433">
                  <c:v>10.66</c:v>
                </c:pt>
                <c:pt idx="434">
                  <c:v>10.68</c:v>
                </c:pt>
                <c:pt idx="435">
                  <c:v>10.7</c:v>
                </c:pt>
                <c:pt idx="436">
                  <c:v>10.72</c:v>
                </c:pt>
                <c:pt idx="437">
                  <c:v>10.74</c:v>
                </c:pt>
                <c:pt idx="438">
                  <c:v>10.76</c:v>
                </c:pt>
                <c:pt idx="439">
                  <c:v>10.78</c:v>
                </c:pt>
                <c:pt idx="440">
                  <c:v>10.8</c:v>
                </c:pt>
                <c:pt idx="441">
                  <c:v>10.82</c:v>
                </c:pt>
                <c:pt idx="442">
                  <c:v>10.84</c:v>
                </c:pt>
                <c:pt idx="443">
                  <c:v>10.86</c:v>
                </c:pt>
                <c:pt idx="444">
                  <c:v>10.88</c:v>
                </c:pt>
                <c:pt idx="445">
                  <c:v>10.9</c:v>
                </c:pt>
                <c:pt idx="446">
                  <c:v>10.92</c:v>
                </c:pt>
                <c:pt idx="447">
                  <c:v>10.94</c:v>
                </c:pt>
                <c:pt idx="448">
                  <c:v>10.96</c:v>
                </c:pt>
                <c:pt idx="449">
                  <c:v>10.98</c:v>
                </c:pt>
                <c:pt idx="450">
                  <c:v>11</c:v>
                </c:pt>
                <c:pt idx="451">
                  <c:v>11.02</c:v>
                </c:pt>
                <c:pt idx="452">
                  <c:v>11.04</c:v>
                </c:pt>
                <c:pt idx="453">
                  <c:v>11.06</c:v>
                </c:pt>
                <c:pt idx="454">
                  <c:v>11.08</c:v>
                </c:pt>
                <c:pt idx="455">
                  <c:v>11.1</c:v>
                </c:pt>
                <c:pt idx="456">
                  <c:v>11.12</c:v>
                </c:pt>
                <c:pt idx="457">
                  <c:v>11.14</c:v>
                </c:pt>
                <c:pt idx="458">
                  <c:v>11.16</c:v>
                </c:pt>
                <c:pt idx="459">
                  <c:v>11.18</c:v>
                </c:pt>
                <c:pt idx="460">
                  <c:v>11.2</c:v>
                </c:pt>
                <c:pt idx="461">
                  <c:v>11.22</c:v>
                </c:pt>
                <c:pt idx="462">
                  <c:v>11.24</c:v>
                </c:pt>
                <c:pt idx="463">
                  <c:v>11.26</c:v>
                </c:pt>
                <c:pt idx="464">
                  <c:v>11.28</c:v>
                </c:pt>
                <c:pt idx="465">
                  <c:v>11.3</c:v>
                </c:pt>
                <c:pt idx="466">
                  <c:v>11.32</c:v>
                </c:pt>
                <c:pt idx="467">
                  <c:v>11.34</c:v>
                </c:pt>
                <c:pt idx="468">
                  <c:v>11.36</c:v>
                </c:pt>
                <c:pt idx="469">
                  <c:v>11.38</c:v>
                </c:pt>
                <c:pt idx="470">
                  <c:v>11.4</c:v>
                </c:pt>
                <c:pt idx="471">
                  <c:v>11.42</c:v>
                </c:pt>
                <c:pt idx="472">
                  <c:v>11.44</c:v>
                </c:pt>
                <c:pt idx="473">
                  <c:v>11.46</c:v>
                </c:pt>
                <c:pt idx="474">
                  <c:v>11.48</c:v>
                </c:pt>
                <c:pt idx="475">
                  <c:v>11.5</c:v>
                </c:pt>
                <c:pt idx="476">
                  <c:v>11.52</c:v>
                </c:pt>
                <c:pt idx="477">
                  <c:v>11.54</c:v>
                </c:pt>
                <c:pt idx="478">
                  <c:v>11.56</c:v>
                </c:pt>
                <c:pt idx="479">
                  <c:v>11.58</c:v>
                </c:pt>
                <c:pt idx="480">
                  <c:v>11.6</c:v>
                </c:pt>
                <c:pt idx="481">
                  <c:v>11.62</c:v>
                </c:pt>
                <c:pt idx="482">
                  <c:v>11.64</c:v>
                </c:pt>
                <c:pt idx="483">
                  <c:v>11.66</c:v>
                </c:pt>
                <c:pt idx="484">
                  <c:v>11.68</c:v>
                </c:pt>
                <c:pt idx="485">
                  <c:v>11.7</c:v>
                </c:pt>
                <c:pt idx="486">
                  <c:v>11.72</c:v>
                </c:pt>
                <c:pt idx="487">
                  <c:v>11.74</c:v>
                </c:pt>
                <c:pt idx="488">
                  <c:v>11.76</c:v>
                </c:pt>
                <c:pt idx="489">
                  <c:v>11.78</c:v>
                </c:pt>
                <c:pt idx="490">
                  <c:v>11.8</c:v>
                </c:pt>
                <c:pt idx="491">
                  <c:v>11.82</c:v>
                </c:pt>
                <c:pt idx="492">
                  <c:v>11.84</c:v>
                </c:pt>
                <c:pt idx="493">
                  <c:v>11.86</c:v>
                </c:pt>
                <c:pt idx="494">
                  <c:v>11.88</c:v>
                </c:pt>
                <c:pt idx="495">
                  <c:v>11.9</c:v>
                </c:pt>
                <c:pt idx="496">
                  <c:v>11.92</c:v>
                </c:pt>
                <c:pt idx="497">
                  <c:v>11.94</c:v>
                </c:pt>
                <c:pt idx="498">
                  <c:v>11.96</c:v>
                </c:pt>
                <c:pt idx="499">
                  <c:v>11.98</c:v>
                </c:pt>
                <c:pt idx="500">
                  <c:v>12</c:v>
                </c:pt>
                <c:pt idx="501">
                  <c:v>12.02</c:v>
                </c:pt>
                <c:pt idx="502">
                  <c:v>12.04</c:v>
                </c:pt>
                <c:pt idx="503">
                  <c:v>12.06</c:v>
                </c:pt>
                <c:pt idx="504">
                  <c:v>12.08</c:v>
                </c:pt>
                <c:pt idx="505">
                  <c:v>12.1</c:v>
                </c:pt>
                <c:pt idx="506">
                  <c:v>12.12</c:v>
                </c:pt>
                <c:pt idx="507">
                  <c:v>12.14</c:v>
                </c:pt>
                <c:pt idx="508">
                  <c:v>12.16</c:v>
                </c:pt>
                <c:pt idx="509">
                  <c:v>12.18</c:v>
                </c:pt>
                <c:pt idx="510">
                  <c:v>12.2</c:v>
                </c:pt>
                <c:pt idx="511">
                  <c:v>12.22</c:v>
                </c:pt>
                <c:pt idx="512">
                  <c:v>12.24</c:v>
                </c:pt>
                <c:pt idx="513">
                  <c:v>12.26</c:v>
                </c:pt>
                <c:pt idx="514">
                  <c:v>12.28</c:v>
                </c:pt>
                <c:pt idx="515">
                  <c:v>12.3</c:v>
                </c:pt>
                <c:pt idx="516">
                  <c:v>12.32</c:v>
                </c:pt>
                <c:pt idx="517">
                  <c:v>12.34</c:v>
                </c:pt>
                <c:pt idx="518">
                  <c:v>12.36</c:v>
                </c:pt>
                <c:pt idx="519">
                  <c:v>12.38</c:v>
                </c:pt>
                <c:pt idx="520">
                  <c:v>12.4</c:v>
                </c:pt>
                <c:pt idx="521">
                  <c:v>12.42</c:v>
                </c:pt>
                <c:pt idx="522">
                  <c:v>12.44</c:v>
                </c:pt>
                <c:pt idx="523">
                  <c:v>12.46</c:v>
                </c:pt>
                <c:pt idx="524">
                  <c:v>12.48</c:v>
                </c:pt>
                <c:pt idx="525">
                  <c:v>12.5</c:v>
                </c:pt>
                <c:pt idx="526">
                  <c:v>12.52</c:v>
                </c:pt>
                <c:pt idx="527">
                  <c:v>12.54</c:v>
                </c:pt>
                <c:pt idx="528">
                  <c:v>12.56</c:v>
                </c:pt>
                <c:pt idx="529">
                  <c:v>12.58</c:v>
                </c:pt>
                <c:pt idx="530">
                  <c:v>12.6</c:v>
                </c:pt>
                <c:pt idx="531">
                  <c:v>12.62</c:v>
                </c:pt>
                <c:pt idx="532">
                  <c:v>12.64</c:v>
                </c:pt>
                <c:pt idx="533">
                  <c:v>12.66</c:v>
                </c:pt>
                <c:pt idx="534">
                  <c:v>12.68</c:v>
                </c:pt>
                <c:pt idx="535">
                  <c:v>12.7</c:v>
                </c:pt>
                <c:pt idx="536">
                  <c:v>12.72</c:v>
                </c:pt>
                <c:pt idx="537">
                  <c:v>12.74</c:v>
                </c:pt>
                <c:pt idx="538">
                  <c:v>12.76</c:v>
                </c:pt>
                <c:pt idx="539">
                  <c:v>12.78</c:v>
                </c:pt>
                <c:pt idx="540">
                  <c:v>12.8</c:v>
                </c:pt>
                <c:pt idx="541">
                  <c:v>12.82</c:v>
                </c:pt>
                <c:pt idx="542">
                  <c:v>12.84</c:v>
                </c:pt>
                <c:pt idx="543">
                  <c:v>12.86</c:v>
                </c:pt>
                <c:pt idx="544">
                  <c:v>12.88</c:v>
                </c:pt>
                <c:pt idx="545">
                  <c:v>12.9</c:v>
                </c:pt>
                <c:pt idx="546">
                  <c:v>12.92</c:v>
                </c:pt>
                <c:pt idx="547">
                  <c:v>12.94</c:v>
                </c:pt>
                <c:pt idx="548">
                  <c:v>12.96</c:v>
                </c:pt>
                <c:pt idx="549">
                  <c:v>12.98</c:v>
                </c:pt>
                <c:pt idx="550">
                  <c:v>13</c:v>
                </c:pt>
                <c:pt idx="551">
                  <c:v>13.02</c:v>
                </c:pt>
                <c:pt idx="552">
                  <c:v>13.04</c:v>
                </c:pt>
                <c:pt idx="553">
                  <c:v>13.06</c:v>
                </c:pt>
                <c:pt idx="554">
                  <c:v>13.08</c:v>
                </c:pt>
                <c:pt idx="555">
                  <c:v>13.1</c:v>
                </c:pt>
                <c:pt idx="556">
                  <c:v>13.12</c:v>
                </c:pt>
                <c:pt idx="557">
                  <c:v>13.14</c:v>
                </c:pt>
                <c:pt idx="558">
                  <c:v>13.16</c:v>
                </c:pt>
                <c:pt idx="559">
                  <c:v>13.18</c:v>
                </c:pt>
                <c:pt idx="560">
                  <c:v>13.2</c:v>
                </c:pt>
                <c:pt idx="561">
                  <c:v>13.22</c:v>
                </c:pt>
                <c:pt idx="562">
                  <c:v>13.24</c:v>
                </c:pt>
                <c:pt idx="563">
                  <c:v>13.26</c:v>
                </c:pt>
                <c:pt idx="564">
                  <c:v>13.28</c:v>
                </c:pt>
                <c:pt idx="565">
                  <c:v>13.3</c:v>
                </c:pt>
                <c:pt idx="566">
                  <c:v>13.32</c:v>
                </c:pt>
                <c:pt idx="567">
                  <c:v>13.34</c:v>
                </c:pt>
                <c:pt idx="568">
                  <c:v>13.36</c:v>
                </c:pt>
                <c:pt idx="569">
                  <c:v>13.38</c:v>
                </c:pt>
                <c:pt idx="570">
                  <c:v>13.4</c:v>
                </c:pt>
                <c:pt idx="571">
                  <c:v>13.42</c:v>
                </c:pt>
                <c:pt idx="572">
                  <c:v>13.44</c:v>
                </c:pt>
                <c:pt idx="573">
                  <c:v>13.46</c:v>
                </c:pt>
                <c:pt idx="574">
                  <c:v>13.48</c:v>
                </c:pt>
                <c:pt idx="575">
                  <c:v>13.5</c:v>
                </c:pt>
                <c:pt idx="576">
                  <c:v>13.52</c:v>
                </c:pt>
                <c:pt idx="577">
                  <c:v>13.54</c:v>
                </c:pt>
                <c:pt idx="578">
                  <c:v>13.56</c:v>
                </c:pt>
                <c:pt idx="579">
                  <c:v>13.58</c:v>
                </c:pt>
                <c:pt idx="580">
                  <c:v>13.6</c:v>
                </c:pt>
                <c:pt idx="581">
                  <c:v>13.62</c:v>
                </c:pt>
                <c:pt idx="582">
                  <c:v>13.64</c:v>
                </c:pt>
                <c:pt idx="583">
                  <c:v>13.66</c:v>
                </c:pt>
                <c:pt idx="584">
                  <c:v>13.68</c:v>
                </c:pt>
                <c:pt idx="585">
                  <c:v>13.7</c:v>
                </c:pt>
                <c:pt idx="586">
                  <c:v>13.72</c:v>
                </c:pt>
                <c:pt idx="587">
                  <c:v>13.74</c:v>
                </c:pt>
                <c:pt idx="588">
                  <c:v>13.76</c:v>
                </c:pt>
                <c:pt idx="589">
                  <c:v>13.78</c:v>
                </c:pt>
                <c:pt idx="590">
                  <c:v>13.8</c:v>
                </c:pt>
                <c:pt idx="591">
                  <c:v>13.82</c:v>
                </c:pt>
                <c:pt idx="592">
                  <c:v>13.84</c:v>
                </c:pt>
                <c:pt idx="593">
                  <c:v>13.86</c:v>
                </c:pt>
                <c:pt idx="594">
                  <c:v>13.88</c:v>
                </c:pt>
                <c:pt idx="595">
                  <c:v>13.9</c:v>
                </c:pt>
                <c:pt idx="596">
                  <c:v>13.92</c:v>
                </c:pt>
                <c:pt idx="597">
                  <c:v>13.94</c:v>
                </c:pt>
                <c:pt idx="598">
                  <c:v>13.96</c:v>
                </c:pt>
                <c:pt idx="599">
                  <c:v>13.98</c:v>
                </c:pt>
                <c:pt idx="600">
                  <c:v>14</c:v>
                </c:pt>
                <c:pt idx="601">
                  <c:v>14.02</c:v>
                </c:pt>
                <c:pt idx="602">
                  <c:v>14.04</c:v>
                </c:pt>
                <c:pt idx="603">
                  <c:v>14.06</c:v>
                </c:pt>
                <c:pt idx="604">
                  <c:v>14.08</c:v>
                </c:pt>
                <c:pt idx="605">
                  <c:v>14.1</c:v>
                </c:pt>
                <c:pt idx="606">
                  <c:v>14.12</c:v>
                </c:pt>
                <c:pt idx="607">
                  <c:v>14.14</c:v>
                </c:pt>
                <c:pt idx="608">
                  <c:v>14.16</c:v>
                </c:pt>
                <c:pt idx="609">
                  <c:v>14.18</c:v>
                </c:pt>
                <c:pt idx="610">
                  <c:v>14.2</c:v>
                </c:pt>
                <c:pt idx="611">
                  <c:v>14.22</c:v>
                </c:pt>
                <c:pt idx="612">
                  <c:v>14.24</c:v>
                </c:pt>
                <c:pt idx="613">
                  <c:v>14.26</c:v>
                </c:pt>
                <c:pt idx="614">
                  <c:v>14.28</c:v>
                </c:pt>
                <c:pt idx="615">
                  <c:v>14.3</c:v>
                </c:pt>
                <c:pt idx="616">
                  <c:v>14.32</c:v>
                </c:pt>
                <c:pt idx="617">
                  <c:v>14.34</c:v>
                </c:pt>
                <c:pt idx="618">
                  <c:v>14.36</c:v>
                </c:pt>
                <c:pt idx="619">
                  <c:v>14.38</c:v>
                </c:pt>
                <c:pt idx="620">
                  <c:v>14.4</c:v>
                </c:pt>
                <c:pt idx="621">
                  <c:v>14.42</c:v>
                </c:pt>
                <c:pt idx="622">
                  <c:v>14.44</c:v>
                </c:pt>
                <c:pt idx="623">
                  <c:v>14.46</c:v>
                </c:pt>
                <c:pt idx="624">
                  <c:v>14.48</c:v>
                </c:pt>
                <c:pt idx="625">
                  <c:v>14.5</c:v>
                </c:pt>
                <c:pt idx="626">
                  <c:v>14.52</c:v>
                </c:pt>
                <c:pt idx="627">
                  <c:v>14.54</c:v>
                </c:pt>
                <c:pt idx="628">
                  <c:v>14.56</c:v>
                </c:pt>
                <c:pt idx="629">
                  <c:v>14.58</c:v>
                </c:pt>
                <c:pt idx="630">
                  <c:v>14.6</c:v>
                </c:pt>
                <c:pt idx="631">
                  <c:v>14.62</c:v>
                </c:pt>
                <c:pt idx="632">
                  <c:v>14.64</c:v>
                </c:pt>
                <c:pt idx="633">
                  <c:v>14.66</c:v>
                </c:pt>
                <c:pt idx="634">
                  <c:v>14.68</c:v>
                </c:pt>
                <c:pt idx="635">
                  <c:v>14.7</c:v>
                </c:pt>
                <c:pt idx="636">
                  <c:v>14.72</c:v>
                </c:pt>
                <c:pt idx="637">
                  <c:v>14.74</c:v>
                </c:pt>
                <c:pt idx="638">
                  <c:v>14.76</c:v>
                </c:pt>
                <c:pt idx="639">
                  <c:v>14.78</c:v>
                </c:pt>
                <c:pt idx="640">
                  <c:v>14.8</c:v>
                </c:pt>
                <c:pt idx="641">
                  <c:v>14.82</c:v>
                </c:pt>
                <c:pt idx="642">
                  <c:v>14.84</c:v>
                </c:pt>
                <c:pt idx="643">
                  <c:v>14.86</c:v>
                </c:pt>
                <c:pt idx="644">
                  <c:v>14.88</c:v>
                </c:pt>
                <c:pt idx="645">
                  <c:v>14.9</c:v>
                </c:pt>
                <c:pt idx="646">
                  <c:v>14.92</c:v>
                </c:pt>
                <c:pt idx="647">
                  <c:v>14.94</c:v>
                </c:pt>
                <c:pt idx="648">
                  <c:v>14.96</c:v>
                </c:pt>
                <c:pt idx="649">
                  <c:v>14.98</c:v>
                </c:pt>
                <c:pt idx="650">
                  <c:v>15</c:v>
                </c:pt>
                <c:pt idx="651">
                  <c:v>15.02</c:v>
                </c:pt>
                <c:pt idx="652">
                  <c:v>15.04</c:v>
                </c:pt>
                <c:pt idx="653">
                  <c:v>15.06</c:v>
                </c:pt>
                <c:pt idx="654">
                  <c:v>15.08</c:v>
                </c:pt>
                <c:pt idx="655">
                  <c:v>15.1</c:v>
                </c:pt>
                <c:pt idx="656">
                  <c:v>15.12</c:v>
                </c:pt>
                <c:pt idx="657">
                  <c:v>15.14</c:v>
                </c:pt>
                <c:pt idx="658">
                  <c:v>15.16</c:v>
                </c:pt>
                <c:pt idx="659">
                  <c:v>15.18</c:v>
                </c:pt>
                <c:pt idx="660">
                  <c:v>15.2</c:v>
                </c:pt>
                <c:pt idx="661">
                  <c:v>15.22</c:v>
                </c:pt>
                <c:pt idx="662">
                  <c:v>15.24</c:v>
                </c:pt>
                <c:pt idx="663">
                  <c:v>15.26</c:v>
                </c:pt>
                <c:pt idx="664">
                  <c:v>15.28</c:v>
                </c:pt>
                <c:pt idx="665">
                  <c:v>15.3</c:v>
                </c:pt>
                <c:pt idx="666">
                  <c:v>15.32</c:v>
                </c:pt>
                <c:pt idx="667">
                  <c:v>15.34</c:v>
                </c:pt>
                <c:pt idx="668">
                  <c:v>15.36</c:v>
                </c:pt>
                <c:pt idx="669">
                  <c:v>15.38</c:v>
                </c:pt>
                <c:pt idx="670">
                  <c:v>15.4</c:v>
                </c:pt>
                <c:pt idx="671">
                  <c:v>15.42</c:v>
                </c:pt>
                <c:pt idx="672">
                  <c:v>15.44</c:v>
                </c:pt>
                <c:pt idx="673">
                  <c:v>15.46</c:v>
                </c:pt>
                <c:pt idx="674">
                  <c:v>15.48</c:v>
                </c:pt>
                <c:pt idx="675">
                  <c:v>15.5</c:v>
                </c:pt>
                <c:pt idx="676">
                  <c:v>15.52</c:v>
                </c:pt>
                <c:pt idx="677">
                  <c:v>15.54</c:v>
                </c:pt>
                <c:pt idx="678">
                  <c:v>15.56</c:v>
                </c:pt>
                <c:pt idx="679">
                  <c:v>15.58</c:v>
                </c:pt>
                <c:pt idx="680">
                  <c:v>15.6</c:v>
                </c:pt>
                <c:pt idx="681">
                  <c:v>15.62</c:v>
                </c:pt>
                <c:pt idx="682">
                  <c:v>15.64</c:v>
                </c:pt>
                <c:pt idx="683">
                  <c:v>15.66</c:v>
                </c:pt>
                <c:pt idx="684">
                  <c:v>15.68</c:v>
                </c:pt>
                <c:pt idx="685">
                  <c:v>15.7</c:v>
                </c:pt>
                <c:pt idx="686">
                  <c:v>15.72</c:v>
                </c:pt>
                <c:pt idx="687">
                  <c:v>15.74</c:v>
                </c:pt>
                <c:pt idx="688">
                  <c:v>15.76</c:v>
                </c:pt>
                <c:pt idx="689">
                  <c:v>15.78</c:v>
                </c:pt>
                <c:pt idx="690">
                  <c:v>15.8</c:v>
                </c:pt>
                <c:pt idx="691">
                  <c:v>15.82</c:v>
                </c:pt>
                <c:pt idx="692">
                  <c:v>15.84</c:v>
                </c:pt>
                <c:pt idx="693">
                  <c:v>15.86</c:v>
                </c:pt>
                <c:pt idx="694">
                  <c:v>15.88</c:v>
                </c:pt>
                <c:pt idx="695">
                  <c:v>15.9</c:v>
                </c:pt>
                <c:pt idx="696">
                  <c:v>15.92</c:v>
                </c:pt>
                <c:pt idx="697">
                  <c:v>15.94</c:v>
                </c:pt>
                <c:pt idx="698">
                  <c:v>15.96</c:v>
                </c:pt>
                <c:pt idx="699">
                  <c:v>15.98</c:v>
                </c:pt>
                <c:pt idx="700">
                  <c:v>16</c:v>
                </c:pt>
                <c:pt idx="701">
                  <c:v>16.02</c:v>
                </c:pt>
                <c:pt idx="702">
                  <c:v>16.04</c:v>
                </c:pt>
                <c:pt idx="703">
                  <c:v>16.059999999999999</c:v>
                </c:pt>
                <c:pt idx="704">
                  <c:v>16.079999999999998</c:v>
                </c:pt>
                <c:pt idx="705">
                  <c:v>16.100000000000001</c:v>
                </c:pt>
                <c:pt idx="706">
                  <c:v>16.12</c:v>
                </c:pt>
                <c:pt idx="707">
                  <c:v>16.14</c:v>
                </c:pt>
                <c:pt idx="708">
                  <c:v>16.16</c:v>
                </c:pt>
                <c:pt idx="709">
                  <c:v>16.18</c:v>
                </c:pt>
                <c:pt idx="710">
                  <c:v>16.2</c:v>
                </c:pt>
                <c:pt idx="711">
                  <c:v>16.22</c:v>
                </c:pt>
                <c:pt idx="712">
                  <c:v>16.239999999999998</c:v>
                </c:pt>
                <c:pt idx="713">
                  <c:v>16.260000000000002</c:v>
                </c:pt>
                <c:pt idx="714">
                  <c:v>16.28</c:v>
                </c:pt>
                <c:pt idx="715">
                  <c:v>16.3</c:v>
                </c:pt>
                <c:pt idx="716">
                  <c:v>16.32</c:v>
                </c:pt>
                <c:pt idx="717">
                  <c:v>16.34</c:v>
                </c:pt>
                <c:pt idx="718">
                  <c:v>16.36</c:v>
                </c:pt>
                <c:pt idx="719">
                  <c:v>16.38</c:v>
                </c:pt>
                <c:pt idx="720">
                  <c:v>16.399999999999999</c:v>
                </c:pt>
                <c:pt idx="721">
                  <c:v>16.420000000000002</c:v>
                </c:pt>
                <c:pt idx="722">
                  <c:v>16.440000000000001</c:v>
                </c:pt>
                <c:pt idx="723">
                  <c:v>16.46</c:v>
                </c:pt>
                <c:pt idx="724">
                  <c:v>16.48</c:v>
                </c:pt>
                <c:pt idx="725">
                  <c:v>16.5</c:v>
                </c:pt>
                <c:pt idx="726">
                  <c:v>16.52</c:v>
                </c:pt>
                <c:pt idx="727">
                  <c:v>16.54</c:v>
                </c:pt>
                <c:pt idx="728">
                  <c:v>16.559999999999999</c:v>
                </c:pt>
                <c:pt idx="729">
                  <c:v>16.579999999999998</c:v>
                </c:pt>
                <c:pt idx="730">
                  <c:v>16.600000000000001</c:v>
                </c:pt>
                <c:pt idx="731">
                  <c:v>16.62</c:v>
                </c:pt>
                <c:pt idx="732">
                  <c:v>16.64</c:v>
                </c:pt>
                <c:pt idx="733">
                  <c:v>16.66</c:v>
                </c:pt>
                <c:pt idx="734">
                  <c:v>16.68</c:v>
                </c:pt>
                <c:pt idx="735">
                  <c:v>16.7</c:v>
                </c:pt>
                <c:pt idx="736">
                  <c:v>16.72</c:v>
                </c:pt>
                <c:pt idx="737">
                  <c:v>16.739999999999998</c:v>
                </c:pt>
                <c:pt idx="738">
                  <c:v>16.760000000000002</c:v>
                </c:pt>
                <c:pt idx="739">
                  <c:v>16.78</c:v>
                </c:pt>
                <c:pt idx="740">
                  <c:v>16.8</c:v>
                </c:pt>
                <c:pt idx="741">
                  <c:v>16.82</c:v>
                </c:pt>
                <c:pt idx="742">
                  <c:v>16.84</c:v>
                </c:pt>
                <c:pt idx="743">
                  <c:v>16.86</c:v>
                </c:pt>
                <c:pt idx="744">
                  <c:v>16.88</c:v>
                </c:pt>
                <c:pt idx="745">
                  <c:v>16.899999999999999</c:v>
                </c:pt>
                <c:pt idx="746">
                  <c:v>16.920000000000002</c:v>
                </c:pt>
                <c:pt idx="747">
                  <c:v>16.940000000000001</c:v>
                </c:pt>
                <c:pt idx="748">
                  <c:v>16.96</c:v>
                </c:pt>
                <c:pt idx="749">
                  <c:v>16.98</c:v>
                </c:pt>
                <c:pt idx="750">
                  <c:v>17</c:v>
                </c:pt>
                <c:pt idx="751">
                  <c:v>17.02</c:v>
                </c:pt>
                <c:pt idx="752">
                  <c:v>17.04</c:v>
                </c:pt>
                <c:pt idx="753">
                  <c:v>17.059999999999999</c:v>
                </c:pt>
                <c:pt idx="754">
                  <c:v>17.079999999999998</c:v>
                </c:pt>
                <c:pt idx="755">
                  <c:v>17.100000000000001</c:v>
                </c:pt>
                <c:pt idx="756">
                  <c:v>17.12</c:v>
                </c:pt>
                <c:pt idx="757">
                  <c:v>17.14</c:v>
                </c:pt>
                <c:pt idx="758">
                  <c:v>17.16</c:v>
                </c:pt>
                <c:pt idx="759">
                  <c:v>17.18</c:v>
                </c:pt>
                <c:pt idx="760">
                  <c:v>17.2</c:v>
                </c:pt>
                <c:pt idx="761">
                  <c:v>17.22</c:v>
                </c:pt>
                <c:pt idx="762">
                  <c:v>17.239999999999998</c:v>
                </c:pt>
                <c:pt idx="763">
                  <c:v>17.260000000000002</c:v>
                </c:pt>
                <c:pt idx="764">
                  <c:v>17.28</c:v>
                </c:pt>
                <c:pt idx="765">
                  <c:v>17.3</c:v>
                </c:pt>
                <c:pt idx="766">
                  <c:v>17.32</c:v>
                </c:pt>
                <c:pt idx="767">
                  <c:v>17.34</c:v>
                </c:pt>
                <c:pt idx="768">
                  <c:v>17.36</c:v>
                </c:pt>
                <c:pt idx="769">
                  <c:v>17.38</c:v>
                </c:pt>
                <c:pt idx="770">
                  <c:v>17.399999999999999</c:v>
                </c:pt>
                <c:pt idx="771">
                  <c:v>17.420000000000002</c:v>
                </c:pt>
                <c:pt idx="772">
                  <c:v>17.440000000000001</c:v>
                </c:pt>
                <c:pt idx="773">
                  <c:v>17.46</c:v>
                </c:pt>
                <c:pt idx="774">
                  <c:v>17.48</c:v>
                </c:pt>
                <c:pt idx="775">
                  <c:v>17.5</c:v>
                </c:pt>
                <c:pt idx="776">
                  <c:v>17.52</c:v>
                </c:pt>
                <c:pt idx="777">
                  <c:v>17.54</c:v>
                </c:pt>
                <c:pt idx="778">
                  <c:v>17.559999999999999</c:v>
                </c:pt>
                <c:pt idx="779">
                  <c:v>17.579999999999998</c:v>
                </c:pt>
                <c:pt idx="780">
                  <c:v>17.600000000000001</c:v>
                </c:pt>
                <c:pt idx="781">
                  <c:v>17.62</c:v>
                </c:pt>
                <c:pt idx="782">
                  <c:v>17.64</c:v>
                </c:pt>
                <c:pt idx="783">
                  <c:v>17.66</c:v>
                </c:pt>
                <c:pt idx="784">
                  <c:v>17.68</c:v>
                </c:pt>
                <c:pt idx="785">
                  <c:v>17.7</c:v>
                </c:pt>
                <c:pt idx="786">
                  <c:v>17.72</c:v>
                </c:pt>
                <c:pt idx="787">
                  <c:v>17.739999999999998</c:v>
                </c:pt>
                <c:pt idx="788">
                  <c:v>17.760000000000002</c:v>
                </c:pt>
                <c:pt idx="789">
                  <c:v>17.78</c:v>
                </c:pt>
                <c:pt idx="790">
                  <c:v>17.8</c:v>
                </c:pt>
                <c:pt idx="791">
                  <c:v>17.82</c:v>
                </c:pt>
                <c:pt idx="792">
                  <c:v>17.84</c:v>
                </c:pt>
                <c:pt idx="793">
                  <c:v>17.86</c:v>
                </c:pt>
                <c:pt idx="794">
                  <c:v>17.88</c:v>
                </c:pt>
                <c:pt idx="795">
                  <c:v>17.899999999999999</c:v>
                </c:pt>
                <c:pt idx="796">
                  <c:v>17.920000000000002</c:v>
                </c:pt>
                <c:pt idx="797">
                  <c:v>17.940000000000001</c:v>
                </c:pt>
                <c:pt idx="798">
                  <c:v>17.96</c:v>
                </c:pt>
                <c:pt idx="799">
                  <c:v>17.98</c:v>
                </c:pt>
                <c:pt idx="800">
                  <c:v>18</c:v>
                </c:pt>
                <c:pt idx="801">
                  <c:v>18.02</c:v>
                </c:pt>
                <c:pt idx="802">
                  <c:v>18.04</c:v>
                </c:pt>
                <c:pt idx="803">
                  <c:v>18.059999999999999</c:v>
                </c:pt>
                <c:pt idx="804">
                  <c:v>18.079999999999998</c:v>
                </c:pt>
                <c:pt idx="805">
                  <c:v>18.100000000000001</c:v>
                </c:pt>
                <c:pt idx="806">
                  <c:v>18.12</c:v>
                </c:pt>
                <c:pt idx="807">
                  <c:v>18.14</c:v>
                </c:pt>
                <c:pt idx="808">
                  <c:v>18.16</c:v>
                </c:pt>
                <c:pt idx="809">
                  <c:v>18.18</c:v>
                </c:pt>
                <c:pt idx="810">
                  <c:v>18.2</c:v>
                </c:pt>
                <c:pt idx="811">
                  <c:v>18.22</c:v>
                </c:pt>
                <c:pt idx="812">
                  <c:v>18.239999999999998</c:v>
                </c:pt>
                <c:pt idx="813">
                  <c:v>18.260000000000002</c:v>
                </c:pt>
                <c:pt idx="814">
                  <c:v>18.28</c:v>
                </c:pt>
                <c:pt idx="815">
                  <c:v>18.3</c:v>
                </c:pt>
                <c:pt idx="816">
                  <c:v>18.32</c:v>
                </c:pt>
                <c:pt idx="817">
                  <c:v>18.34</c:v>
                </c:pt>
                <c:pt idx="818">
                  <c:v>18.36</c:v>
                </c:pt>
                <c:pt idx="819">
                  <c:v>18.38</c:v>
                </c:pt>
                <c:pt idx="820">
                  <c:v>18.399999999999999</c:v>
                </c:pt>
                <c:pt idx="821">
                  <c:v>18.420000000000002</c:v>
                </c:pt>
                <c:pt idx="822">
                  <c:v>18.440000000000001</c:v>
                </c:pt>
                <c:pt idx="823">
                  <c:v>18.46</c:v>
                </c:pt>
                <c:pt idx="824">
                  <c:v>18.48</c:v>
                </c:pt>
                <c:pt idx="825">
                  <c:v>18.5</c:v>
                </c:pt>
                <c:pt idx="826">
                  <c:v>18.52</c:v>
                </c:pt>
                <c:pt idx="827">
                  <c:v>18.54</c:v>
                </c:pt>
                <c:pt idx="828">
                  <c:v>18.559999999999999</c:v>
                </c:pt>
                <c:pt idx="829">
                  <c:v>18.579999999999998</c:v>
                </c:pt>
                <c:pt idx="830">
                  <c:v>18.600000000000001</c:v>
                </c:pt>
                <c:pt idx="831">
                  <c:v>18.62</c:v>
                </c:pt>
                <c:pt idx="832">
                  <c:v>18.64</c:v>
                </c:pt>
                <c:pt idx="833">
                  <c:v>18.66</c:v>
                </c:pt>
                <c:pt idx="834">
                  <c:v>18.68</c:v>
                </c:pt>
                <c:pt idx="835">
                  <c:v>18.7</c:v>
                </c:pt>
                <c:pt idx="836">
                  <c:v>18.72</c:v>
                </c:pt>
                <c:pt idx="837">
                  <c:v>18.739999999999998</c:v>
                </c:pt>
                <c:pt idx="838">
                  <c:v>18.760000000000002</c:v>
                </c:pt>
                <c:pt idx="839">
                  <c:v>18.78</c:v>
                </c:pt>
                <c:pt idx="840">
                  <c:v>18.8</c:v>
                </c:pt>
                <c:pt idx="841">
                  <c:v>18.82</c:v>
                </c:pt>
                <c:pt idx="842">
                  <c:v>18.84</c:v>
                </c:pt>
                <c:pt idx="843">
                  <c:v>18.86</c:v>
                </c:pt>
                <c:pt idx="844">
                  <c:v>18.88</c:v>
                </c:pt>
                <c:pt idx="845">
                  <c:v>18.899999999999999</c:v>
                </c:pt>
                <c:pt idx="846">
                  <c:v>18.920000000000002</c:v>
                </c:pt>
                <c:pt idx="847">
                  <c:v>18.940000000000001</c:v>
                </c:pt>
                <c:pt idx="848">
                  <c:v>18.96</c:v>
                </c:pt>
                <c:pt idx="849">
                  <c:v>18.98</c:v>
                </c:pt>
                <c:pt idx="850">
                  <c:v>19</c:v>
                </c:pt>
                <c:pt idx="851">
                  <c:v>19.02</c:v>
                </c:pt>
                <c:pt idx="852">
                  <c:v>19.04</c:v>
                </c:pt>
                <c:pt idx="853">
                  <c:v>19.059999999999999</c:v>
                </c:pt>
                <c:pt idx="854">
                  <c:v>19.079999999999998</c:v>
                </c:pt>
                <c:pt idx="855">
                  <c:v>19.100000000000001</c:v>
                </c:pt>
                <c:pt idx="856">
                  <c:v>19.12</c:v>
                </c:pt>
                <c:pt idx="857">
                  <c:v>19.14</c:v>
                </c:pt>
                <c:pt idx="858">
                  <c:v>19.16</c:v>
                </c:pt>
                <c:pt idx="859">
                  <c:v>19.18</c:v>
                </c:pt>
                <c:pt idx="860">
                  <c:v>19.2</c:v>
                </c:pt>
                <c:pt idx="861">
                  <c:v>19.22</c:v>
                </c:pt>
                <c:pt idx="862">
                  <c:v>19.239999999999998</c:v>
                </c:pt>
                <c:pt idx="863">
                  <c:v>19.260000000000002</c:v>
                </c:pt>
                <c:pt idx="864">
                  <c:v>19.28</c:v>
                </c:pt>
                <c:pt idx="865">
                  <c:v>19.3</c:v>
                </c:pt>
                <c:pt idx="866">
                  <c:v>19.32</c:v>
                </c:pt>
                <c:pt idx="867">
                  <c:v>19.34</c:v>
                </c:pt>
                <c:pt idx="868">
                  <c:v>19.36</c:v>
                </c:pt>
                <c:pt idx="869">
                  <c:v>19.38</c:v>
                </c:pt>
                <c:pt idx="870">
                  <c:v>19.399999999999999</c:v>
                </c:pt>
                <c:pt idx="871">
                  <c:v>19.420000000000002</c:v>
                </c:pt>
                <c:pt idx="872">
                  <c:v>19.440000000000001</c:v>
                </c:pt>
                <c:pt idx="873">
                  <c:v>19.46</c:v>
                </c:pt>
                <c:pt idx="874">
                  <c:v>19.48</c:v>
                </c:pt>
                <c:pt idx="875">
                  <c:v>19.5</c:v>
                </c:pt>
                <c:pt idx="876">
                  <c:v>19.52</c:v>
                </c:pt>
                <c:pt idx="877">
                  <c:v>19.54</c:v>
                </c:pt>
                <c:pt idx="878">
                  <c:v>19.559999999999999</c:v>
                </c:pt>
                <c:pt idx="879">
                  <c:v>19.579999999999998</c:v>
                </c:pt>
                <c:pt idx="880">
                  <c:v>19.600000000000001</c:v>
                </c:pt>
                <c:pt idx="881">
                  <c:v>19.62</c:v>
                </c:pt>
                <c:pt idx="882">
                  <c:v>19.64</c:v>
                </c:pt>
                <c:pt idx="883">
                  <c:v>19.66</c:v>
                </c:pt>
                <c:pt idx="884">
                  <c:v>19.68</c:v>
                </c:pt>
                <c:pt idx="885">
                  <c:v>19.7</c:v>
                </c:pt>
                <c:pt idx="886">
                  <c:v>19.72</c:v>
                </c:pt>
                <c:pt idx="887">
                  <c:v>19.739999999999998</c:v>
                </c:pt>
                <c:pt idx="888">
                  <c:v>19.760000000000002</c:v>
                </c:pt>
                <c:pt idx="889">
                  <c:v>19.78</c:v>
                </c:pt>
                <c:pt idx="890">
                  <c:v>19.8</c:v>
                </c:pt>
                <c:pt idx="891">
                  <c:v>19.82</c:v>
                </c:pt>
                <c:pt idx="892">
                  <c:v>19.84</c:v>
                </c:pt>
                <c:pt idx="893">
                  <c:v>19.86</c:v>
                </c:pt>
                <c:pt idx="894">
                  <c:v>19.88</c:v>
                </c:pt>
                <c:pt idx="895">
                  <c:v>19.899999999999999</c:v>
                </c:pt>
                <c:pt idx="896">
                  <c:v>19.920000000000002</c:v>
                </c:pt>
                <c:pt idx="897">
                  <c:v>19.940000000000001</c:v>
                </c:pt>
                <c:pt idx="898">
                  <c:v>19.96</c:v>
                </c:pt>
                <c:pt idx="899">
                  <c:v>19.98</c:v>
                </c:pt>
                <c:pt idx="900">
                  <c:v>20</c:v>
                </c:pt>
                <c:pt idx="901">
                  <c:v>20.02</c:v>
                </c:pt>
                <c:pt idx="902">
                  <c:v>20.04</c:v>
                </c:pt>
                <c:pt idx="903">
                  <c:v>20.059999999999999</c:v>
                </c:pt>
                <c:pt idx="904">
                  <c:v>20.079999999999998</c:v>
                </c:pt>
                <c:pt idx="905">
                  <c:v>20.100000000000001</c:v>
                </c:pt>
                <c:pt idx="906">
                  <c:v>20.12</c:v>
                </c:pt>
                <c:pt idx="907">
                  <c:v>20.14</c:v>
                </c:pt>
                <c:pt idx="908">
                  <c:v>20.16</c:v>
                </c:pt>
                <c:pt idx="909">
                  <c:v>20.18</c:v>
                </c:pt>
                <c:pt idx="910">
                  <c:v>20.2</c:v>
                </c:pt>
                <c:pt idx="911">
                  <c:v>20.22</c:v>
                </c:pt>
                <c:pt idx="912">
                  <c:v>20.239999999999998</c:v>
                </c:pt>
                <c:pt idx="913">
                  <c:v>20.260000000000002</c:v>
                </c:pt>
                <c:pt idx="914">
                  <c:v>20.28</c:v>
                </c:pt>
                <c:pt idx="915">
                  <c:v>20.3</c:v>
                </c:pt>
                <c:pt idx="916">
                  <c:v>20.32</c:v>
                </c:pt>
                <c:pt idx="917">
                  <c:v>20.34</c:v>
                </c:pt>
                <c:pt idx="918">
                  <c:v>20.36</c:v>
                </c:pt>
                <c:pt idx="919">
                  <c:v>20.38</c:v>
                </c:pt>
                <c:pt idx="920">
                  <c:v>20.399999999999999</c:v>
                </c:pt>
                <c:pt idx="921">
                  <c:v>20.420000000000002</c:v>
                </c:pt>
                <c:pt idx="922">
                  <c:v>20.440000000000001</c:v>
                </c:pt>
                <c:pt idx="923">
                  <c:v>20.46</c:v>
                </c:pt>
                <c:pt idx="924">
                  <c:v>20.48</c:v>
                </c:pt>
                <c:pt idx="925">
                  <c:v>20.5</c:v>
                </c:pt>
                <c:pt idx="926">
                  <c:v>20.52</c:v>
                </c:pt>
                <c:pt idx="927">
                  <c:v>20.54</c:v>
                </c:pt>
                <c:pt idx="928">
                  <c:v>20.56</c:v>
                </c:pt>
                <c:pt idx="929">
                  <c:v>20.58</c:v>
                </c:pt>
                <c:pt idx="930">
                  <c:v>20.6</c:v>
                </c:pt>
                <c:pt idx="931">
                  <c:v>20.62</c:v>
                </c:pt>
                <c:pt idx="932">
                  <c:v>20.64</c:v>
                </c:pt>
                <c:pt idx="933">
                  <c:v>20.66</c:v>
                </c:pt>
                <c:pt idx="934">
                  <c:v>20.68</c:v>
                </c:pt>
                <c:pt idx="935">
                  <c:v>20.7</c:v>
                </c:pt>
                <c:pt idx="936">
                  <c:v>20.72</c:v>
                </c:pt>
                <c:pt idx="937">
                  <c:v>20.74</c:v>
                </c:pt>
                <c:pt idx="938">
                  <c:v>20.76</c:v>
                </c:pt>
                <c:pt idx="939">
                  <c:v>20.78</c:v>
                </c:pt>
                <c:pt idx="940">
                  <c:v>20.8</c:v>
                </c:pt>
                <c:pt idx="941">
                  <c:v>20.82</c:v>
                </c:pt>
                <c:pt idx="942">
                  <c:v>20.84</c:v>
                </c:pt>
                <c:pt idx="943">
                  <c:v>20.86</c:v>
                </c:pt>
                <c:pt idx="944">
                  <c:v>20.88</c:v>
                </c:pt>
                <c:pt idx="945">
                  <c:v>20.9</c:v>
                </c:pt>
                <c:pt idx="946">
                  <c:v>20.92</c:v>
                </c:pt>
                <c:pt idx="947">
                  <c:v>20.94</c:v>
                </c:pt>
                <c:pt idx="948">
                  <c:v>20.96</c:v>
                </c:pt>
                <c:pt idx="949">
                  <c:v>20.98</c:v>
                </c:pt>
                <c:pt idx="950">
                  <c:v>21</c:v>
                </c:pt>
                <c:pt idx="951">
                  <c:v>21.02</c:v>
                </c:pt>
                <c:pt idx="952">
                  <c:v>21.04</c:v>
                </c:pt>
                <c:pt idx="953">
                  <c:v>21.06</c:v>
                </c:pt>
                <c:pt idx="954">
                  <c:v>21.08</c:v>
                </c:pt>
                <c:pt idx="955">
                  <c:v>21.1</c:v>
                </c:pt>
                <c:pt idx="956">
                  <c:v>21.12</c:v>
                </c:pt>
                <c:pt idx="957">
                  <c:v>21.14</c:v>
                </c:pt>
                <c:pt idx="958">
                  <c:v>21.16</c:v>
                </c:pt>
                <c:pt idx="959">
                  <c:v>21.18</c:v>
                </c:pt>
                <c:pt idx="960">
                  <c:v>21.2</c:v>
                </c:pt>
                <c:pt idx="961">
                  <c:v>21.22</c:v>
                </c:pt>
                <c:pt idx="962">
                  <c:v>21.24</c:v>
                </c:pt>
                <c:pt idx="963">
                  <c:v>21.26</c:v>
                </c:pt>
                <c:pt idx="964">
                  <c:v>21.28</c:v>
                </c:pt>
                <c:pt idx="965">
                  <c:v>21.3</c:v>
                </c:pt>
                <c:pt idx="966">
                  <c:v>21.32</c:v>
                </c:pt>
                <c:pt idx="967">
                  <c:v>21.34</c:v>
                </c:pt>
                <c:pt idx="968">
                  <c:v>21.36</c:v>
                </c:pt>
                <c:pt idx="969">
                  <c:v>21.38</c:v>
                </c:pt>
                <c:pt idx="970">
                  <c:v>21.4</c:v>
                </c:pt>
                <c:pt idx="971">
                  <c:v>21.42</c:v>
                </c:pt>
                <c:pt idx="972">
                  <c:v>21.44</c:v>
                </c:pt>
                <c:pt idx="973">
                  <c:v>21.46</c:v>
                </c:pt>
                <c:pt idx="974">
                  <c:v>21.48</c:v>
                </c:pt>
                <c:pt idx="975">
                  <c:v>21.5</c:v>
                </c:pt>
                <c:pt idx="976">
                  <c:v>21.52</c:v>
                </c:pt>
                <c:pt idx="977">
                  <c:v>21.54</c:v>
                </c:pt>
                <c:pt idx="978">
                  <c:v>21.56</c:v>
                </c:pt>
                <c:pt idx="979">
                  <c:v>21.58</c:v>
                </c:pt>
                <c:pt idx="980">
                  <c:v>21.6</c:v>
                </c:pt>
                <c:pt idx="981">
                  <c:v>21.62</c:v>
                </c:pt>
                <c:pt idx="982">
                  <c:v>21.64</c:v>
                </c:pt>
                <c:pt idx="983">
                  <c:v>21.66</c:v>
                </c:pt>
                <c:pt idx="984">
                  <c:v>21.68</c:v>
                </c:pt>
                <c:pt idx="985">
                  <c:v>21.7</c:v>
                </c:pt>
                <c:pt idx="986">
                  <c:v>21.72</c:v>
                </c:pt>
                <c:pt idx="987">
                  <c:v>21.74</c:v>
                </c:pt>
                <c:pt idx="988">
                  <c:v>21.76</c:v>
                </c:pt>
                <c:pt idx="989">
                  <c:v>21.78</c:v>
                </c:pt>
                <c:pt idx="990">
                  <c:v>21.8</c:v>
                </c:pt>
                <c:pt idx="991">
                  <c:v>21.82</c:v>
                </c:pt>
                <c:pt idx="992">
                  <c:v>21.84</c:v>
                </c:pt>
                <c:pt idx="993">
                  <c:v>21.86</c:v>
                </c:pt>
                <c:pt idx="994">
                  <c:v>21.88</c:v>
                </c:pt>
                <c:pt idx="995">
                  <c:v>21.9</c:v>
                </c:pt>
                <c:pt idx="996">
                  <c:v>21.92</c:v>
                </c:pt>
                <c:pt idx="997">
                  <c:v>21.94</c:v>
                </c:pt>
                <c:pt idx="998">
                  <c:v>21.96</c:v>
                </c:pt>
                <c:pt idx="999">
                  <c:v>21.98</c:v>
                </c:pt>
                <c:pt idx="1000">
                  <c:v>22</c:v>
                </c:pt>
                <c:pt idx="1001">
                  <c:v>22.02</c:v>
                </c:pt>
                <c:pt idx="1002">
                  <c:v>22.04</c:v>
                </c:pt>
                <c:pt idx="1003">
                  <c:v>22.06</c:v>
                </c:pt>
                <c:pt idx="1004">
                  <c:v>22.08</c:v>
                </c:pt>
                <c:pt idx="1005">
                  <c:v>22.1</c:v>
                </c:pt>
                <c:pt idx="1006">
                  <c:v>22.12</c:v>
                </c:pt>
                <c:pt idx="1007">
                  <c:v>22.14</c:v>
                </c:pt>
                <c:pt idx="1008">
                  <c:v>22.16</c:v>
                </c:pt>
                <c:pt idx="1009">
                  <c:v>22.18</c:v>
                </c:pt>
                <c:pt idx="1010">
                  <c:v>22.2</c:v>
                </c:pt>
                <c:pt idx="1011">
                  <c:v>22.22</c:v>
                </c:pt>
                <c:pt idx="1012">
                  <c:v>22.24</c:v>
                </c:pt>
                <c:pt idx="1013">
                  <c:v>22.26</c:v>
                </c:pt>
                <c:pt idx="1014">
                  <c:v>22.28</c:v>
                </c:pt>
                <c:pt idx="1015">
                  <c:v>22.3</c:v>
                </c:pt>
                <c:pt idx="1016">
                  <c:v>22.32</c:v>
                </c:pt>
                <c:pt idx="1017">
                  <c:v>22.34</c:v>
                </c:pt>
                <c:pt idx="1018">
                  <c:v>22.36</c:v>
                </c:pt>
                <c:pt idx="1019">
                  <c:v>22.38</c:v>
                </c:pt>
                <c:pt idx="1020">
                  <c:v>22.4</c:v>
                </c:pt>
                <c:pt idx="1021">
                  <c:v>22.42</c:v>
                </c:pt>
                <c:pt idx="1022">
                  <c:v>22.44</c:v>
                </c:pt>
                <c:pt idx="1023">
                  <c:v>22.46</c:v>
                </c:pt>
                <c:pt idx="1024">
                  <c:v>22.48</c:v>
                </c:pt>
                <c:pt idx="1025">
                  <c:v>22.5</c:v>
                </c:pt>
                <c:pt idx="1026">
                  <c:v>22.52</c:v>
                </c:pt>
                <c:pt idx="1027">
                  <c:v>22.54</c:v>
                </c:pt>
                <c:pt idx="1028">
                  <c:v>22.56</c:v>
                </c:pt>
                <c:pt idx="1029">
                  <c:v>22.58</c:v>
                </c:pt>
                <c:pt idx="1030">
                  <c:v>22.6</c:v>
                </c:pt>
                <c:pt idx="1031">
                  <c:v>22.62</c:v>
                </c:pt>
                <c:pt idx="1032">
                  <c:v>22.64</c:v>
                </c:pt>
                <c:pt idx="1033">
                  <c:v>22.66</c:v>
                </c:pt>
                <c:pt idx="1034">
                  <c:v>22.68</c:v>
                </c:pt>
                <c:pt idx="1035">
                  <c:v>22.7</c:v>
                </c:pt>
                <c:pt idx="1036">
                  <c:v>22.72</c:v>
                </c:pt>
                <c:pt idx="1037">
                  <c:v>22.74</c:v>
                </c:pt>
                <c:pt idx="1038">
                  <c:v>22.76</c:v>
                </c:pt>
                <c:pt idx="1039">
                  <c:v>22.78</c:v>
                </c:pt>
                <c:pt idx="1040">
                  <c:v>22.8</c:v>
                </c:pt>
                <c:pt idx="1041">
                  <c:v>22.82</c:v>
                </c:pt>
                <c:pt idx="1042">
                  <c:v>22.84</c:v>
                </c:pt>
                <c:pt idx="1043">
                  <c:v>22.86</c:v>
                </c:pt>
                <c:pt idx="1044">
                  <c:v>22.88</c:v>
                </c:pt>
                <c:pt idx="1045">
                  <c:v>22.9</c:v>
                </c:pt>
                <c:pt idx="1046">
                  <c:v>22.92</c:v>
                </c:pt>
                <c:pt idx="1047">
                  <c:v>22.94</c:v>
                </c:pt>
                <c:pt idx="1048">
                  <c:v>22.96</c:v>
                </c:pt>
                <c:pt idx="1049">
                  <c:v>22.98</c:v>
                </c:pt>
                <c:pt idx="1050">
                  <c:v>23</c:v>
                </c:pt>
                <c:pt idx="1051">
                  <c:v>23.02</c:v>
                </c:pt>
                <c:pt idx="1052">
                  <c:v>23.04</c:v>
                </c:pt>
                <c:pt idx="1053">
                  <c:v>23.06</c:v>
                </c:pt>
                <c:pt idx="1054">
                  <c:v>23.08</c:v>
                </c:pt>
                <c:pt idx="1055">
                  <c:v>23.1</c:v>
                </c:pt>
                <c:pt idx="1056">
                  <c:v>23.12</c:v>
                </c:pt>
                <c:pt idx="1057">
                  <c:v>23.14</c:v>
                </c:pt>
                <c:pt idx="1058">
                  <c:v>23.16</c:v>
                </c:pt>
                <c:pt idx="1059">
                  <c:v>23.18</c:v>
                </c:pt>
                <c:pt idx="1060">
                  <c:v>23.2</c:v>
                </c:pt>
                <c:pt idx="1061">
                  <c:v>23.22</c:v>
                </c:pt>
                <c:pt idx="1062">
                  <c:v>23.24</c:v>
                </c:pt>
                <c:pt idx="1063">
                  <c:v>23.26</c:v>
                </c:pt>
                <c:pt idx="1064">
                  <c:v>23.28</c:v>
                </c:pt>
                <c:pt idx="1065">
                  <c:v>23.3</c:v>
                </c:pt>
                <c:pt idx="1066">
                  <c:v>23.32</c:v>
                </c:pt>
                <c:pt idx="1067">
                  <c:v>23.34</c:v>
                </c:pt>
                <c:pt idx="1068">
                  <c:v>23.36</c:v>
                </c:pt>
                <c:pt idx="1069">
                  <c:v>23.38</c:v>
                </c:pt>
                <c:pt idx="1070">
                  <c:v>23.4</c:v>
                </c:pt>
                <c:pt idx="1071">
                  <c:v>23.42</c:v>
                </c:pt>
                <c:pt idx="1072">
                  <c:v>23.44</c:v>
                </c:pt>
                <c:pt idx="1073">
                  <c:v>23.46</c:v>
                </c:pt>
                <c:pt idx="1074">
                  <c:v>23.48</c:v>
                </c:pt>
                <c:pt idx="1075">
                  <c:v>23.5</c:v>
                </c:pt>
                <c:pt idx="1076">
                  <c:v>23.52</c:v>
                </c:pt>
                <c:pt idx="1077">
                  <c:v>23.54</c:v>
                </c:pt>
                <c:pt idx="1078">
                  <c:v>23.56</c:v>
                </c:pt>
                <c:pt idx="1079">
                  <c:v>23.58</c:v>
                </c:pt>
                <c:pt idx="1080">
                  <c:v>23.6</c:v>
                </c:pt>
                <c:pt idx="1081">
                  <c:v>23.62</c:v>
                </c:pt>
                <c:pt idx="1082">
                  <c:v>23.64</c:v>
                </c:pt>
                <c:pt idx="1083">
                  <c:v>23.66</c:v>
                </c:pt>
                <c:pt idx="1084">
                  <c:v>23.68</c:v>
                </c:pt>
                <c:pt idx="1085">
                  <c:v>23.7</c:v>
                </c:pt>
                <c:pt idx="1086">
                  <c:v>23.72</c:v>
                </c:pt>
                <c:pt idx="1087">
                  <c:v>23.74</c:v>
                </c:pt>
                <c:pt idx="1088">
                  <c:v>23.76</c:v>
                </c:pt>
                <c:pt idx="1089">
                  <c:v>23.78</c:v>
                </c:pt>
                <c:pt idx="1090">
                  <c:v>23.8</c:v>
                </c:pt>
                <c:pt idx="1091">
                  <c:v>23.82</c:v>
                </c:pt>
                <c:pt idx="1092">
                  <c:v>23.84</c:v>
                </c:pt>
                <c:pt idx="1093">
                  <c:v>23.86</c:v>
                </c:pt>
                <c:pt idx="1094">
                  <c:v>23.88</c:v>
                </c:pt>
                <c:pt idx="1095">
                  <c:v>23.9</c:v>
                </c:pt>
                <c:pt idx="1096">
                  <c:v>23.92</c:v>
                </c:pt>
                <c:pt idx="1097">
                  <c:v>23.94</c:v>
                </c:pt>
                <c:pt idx="1098">
                  <c:v>23.96</c:v>
                </c:pt>
                <c:pt idx="1099">
                  <c:v>23.98</c:v>
                </c:pt>
                <c:pt idx="1100">
                  <c:v>24</c:v>
                </c:pt>
                <c:pt idx="1101">
                  <c:v>24.02</c:v>
                </c:pt>
                <c:pt idx="1102">
                  <c:v>24.04</c:v>
                </c:pt>
                <c:pt idx="1103">
                  <c:v>24.06</c:v>
                </c:pt>
                <c:pt idx="1104">
                  <c:v>24.08</c:v>
                </c:pt>
                <c:pt idx="1105">
                  <c:v>24.1</c:v>
                </c:pt>
                <c:pt idx="1106">
                  <c:v>24.12</c:v>
                </c:pt>
                <c:pt idx="1107">
                  <c:v>24.14</c:v>
                </c:pt>
                <c:pt idx="1108">
                  <c:v>24.16</c:v>
                </c:pt>
                <c:pt idx="1109">
                  <c:v>24.18</c:v>
                </c:pt>
                <c:pt idx="1110">
                  <c:v>24.2</c:v>
                </c:pt>
                <c:pt idx="1111">
                  <c:v>24.22</c:v>
                </c:pt>
                <c:pt idx="1112">
                  <c:v>24.24</c:v>
                </c:pt>
                <c:pt idx="1113">
                  <c:v>24.26</c:v>
                </c:pt>
                <c:pt idx="1114">
                  <c:v>24.28</c:v>
                </c:pt>
                <c:pt idx="1115">
                  <c:v>24.3</c:v>
                </c:pt>
                <c:pt idx="1116">
                  <c:v>24.32</c:v>
                </c:pt>
                <c:pt idx="1117">
                  <c:v>24.34</c:v>
                </c:pt>
                <c:pt idx="1118">
                  <c:v>24.36</c:v>
                </c:pt>
                <c:pt idx="1119">
                  <c:v>24.38</c:v>
                </c:pt>
                <c:pt idx="1120">
                  <c:v>24.4</c:v>
                </c:pt>
                <c:pt idx="1121">
                  <c:v>24.42</c:v>
                </c:pt>
                <c:pt idx="1122">
                  <c:v>24.44</c:v>
                </c:pt>
                <c:pt idx="1123">
                  <c:v>24.46</c:v>
                </c:pt>
                <c:pt idx="1124">
                  <c:v>24.48</c:v>
                </c:pt>
                <c:pt idx="1125">
                  <c:v>24.5</c:v>
                </c:pt>
                <c:pt idx="1126">
                  <c:v>24.52</c:v>
                </c:pt>
                <c:pt idx="1127">
                  <c:v>24.54</c:v>
                </c:pt>
                <c:pt idx="1128">
                  <c:v>24.56</c:v>
                </c:pt>
                <c:pt idx="1129">
                  <c:v>24.58</c:v>
                </c:pt>
                <c:pt idx="1130">
                  <c:v>24.6</c:v>
                </c:pt>
                <c:pt idx="1131">
                  <c:v>24.62</c:v>
                </c:pt>
                <c:pt idx="1132">
                  <c:v>24.64</c:v>
                </c:pt>
                <c:pt idx="1133">
                  <c:v>24.66</c:v>
                </c:pt>
                <c:pt idx="1134">
                  <c:v>24.68</c:v>
                </c:pt>
                <c:pt idx="1135">
                  <c:v>24.7</c:v>
                </c:pt>
                <c:pt idx="1136">
                  <c:v>24.72</c:v>
                </c:pt>
                <c:pt idx="1137">
                  <c:v>24.74</c:v>
                </c:pt>
                <c:pt idx="1138">
                  <c:v>24.76</c:v>
                </c:pt>
                <c:pt idx="1139">
                  <c:v>24.78</c:v>
                </c:pt>
                <c:pt idx="1140">
                  <c:v>24.8</c:v>
                </c:pt>
                <c:pt idx="1141">
                  <c:v>24.82</c:v>
                </c:pt>
                <c:pt idx="1142">
                  <c:v>24.84</c:v>
                </c:pt>
                <c:pt idx="1143">
                  <c:v>24.86</c:v>
                </c:pt>
                <c:pt idx="1144">
                  <c:v>24.88</c:v>
                </c:pt>
                <c:pt idx="1145">
                  <c:v>24.9</c:v>
                </c:pt>
                <c:pt idx="1146">
                  <c:v>24.92</c:v>
                </c:pt>
                <c:pt idx="1147">
                  <c:v>24.94</c:v>
                </c:pt>
                <c:pt idx="1148">
                  <c:v>24.96</c:v>
                </c:pt>
                <c:pt idx="1149">
                  <c:v>24.98</c:v>
                </c:pt>
                <c:pt idx="1150">
                  <c:v>25</c:v>
                </c:pt>
                <c:pt idx="1151">
                  <c:v>25.02</c:v>
                </c:pt>
                <c:pt idx="1152">
                  <c:v>25.04</c:v>
                </c:pt>
                <c:pt idx="1153">
                  <c:v>25.06</c:v>
                </c:pt>
                <c:pt idx="1154">
                  <c:v>25.08</c:v>
                </c:pt>
                <c:pt idx="1155">
                  <c:v>25.1</c:v>
                </c:pt>
                <c:pt idx="1156">
                  <c:v>25.12</c:v>
                </c:pt>
                <c:pt idx="1157">
                  <c:v>25.14</c:v>
                </c:pt>
                <c:pt idx="1158">
                  <c:v>25.16</c:v>
                </c:pt>
                <c:pt idx="1159">
                  <c:v>25.18</c:v>
                </c:pt>
                <c:pt idx="1160">
                  <c:v>25.2</c:v>
                </c:pt>
                <c:pt idx="1161">
                  <c:v>25.22</c:v>
                </c:pt>
                <c:pt idx="1162">
                  <c:v>25.24</c:v>
                </c:pt>
                <c:pt idx="1163">
                  <c:v>25.26</c:v>
                </c:pt>
                <c:pt idx="1164">
                  <c:v>25.28</c:v>
                </c:pt>
                <c:pt idx="1165">
                  <c:v>25.3</c:v>
                </c:pt>
                <c:pt idx="1166">
                  <c:v>25.32</c:v>
                </c:pt>
                <c:pt idx="1167">
                  <c:v>25.34</c:v>
                </c:pt>
                <c:pt idx="1168">
                  <c:v>25.36</c:v>
                </c:pt>
                <c:pt idx="1169">
                  <c:v>25.38</c:v>
                </c:pt>
                <c:pt idx="1170">
                  <c:v>25.4</c:v>
                </c:pt>
                <c:pt idx="1171">
                  <c:v>25.42</c:v>
                </c:pt>
                <c:pt idx="1172">
                  <c:v>25.44</c:v>
                </c:pt>
                <c:pt idx="1173">
                  <c:v>25.46</c:v>
                </c:pt>
                <c:pt idx="1174">
                  <c:v>25.48</c:v>
                </c:pt>
                <c:pt idx="1175">
                  <c:v>25.5</c:v>
                </c:pt>
                <c:pt idx="1176">
                  <c:v>25.52</c:v>
                </c:pt>
                <c:pt idx="1177">
                  <c:v>25.54</c:v>
                </c:pt>
                <c:pt idx="1178">
                  <c:v>25.56</c:v>
                </c:pt>
                <c:pt idx="1179">
                  <c:v>25.58</c:v>
                </c:pt>
                <c:pt idx="1180">
                  <c:v>25.6</c:v>
                </c:pt>
                <c:pt idx="1181">
                  <c:v>25.62</c:v>
                </c:pt>
                <c:pt idx="1182">
                  <c:v>25.64</c:v>
                </c:pt>
                <c:pt idx="1183">
                  <c:v>25.66</c:v>
                </c:pt>
                <c:pt idx="1184">
                  <c:v>25.68</c:v>
                </c:pt>
                <c:pt idx="1185">
                  <c:v>25.7</c:v>
                </c:pt>
                <c:pt idx="1186">
                  <c:v>25.72</c:v>
                </c:pt>
                <c:pt idx="1187">
                  <c:v>25.74</c:v>
                </c:pt>
                <c:pt idx="1188">
                  <c:v>25.76</c:v>
                </c:pt>
                <c:pt idx="1189">
                  <c:v>25.78</c:v>
                </c:pt>
                <c:pt idx="1190">
                  <c:v>25.8</c:v>
                </c:pt>
                <c:pt idx="1191">
                  <c:v>25.82</c:v>
                </c:pt>
                <c:pt idx="1192">
                  <c:v>25.84</c:v>
                </c:pt>
                <c:pt idx="1193">
                  <c:v>25.86</c:v>
                </c:pt>
                <c:pt idx="1194">
                  <c:v>25.88</c:v>
                </c:pt>
                <c:pt idx="1195">
                  <c:v>25.9</c:v>
                </c:pt>
                <c:pt idx="1196">
                  <c:v>25.92</c:v>
                </c:pt>
                <c:pt idx="1197">
                  <c:v>25.94</c:v>
                </c:pt>
                <c:pt idx="1198">
                  <c:v>25.96</c:v>
                </c:pt>
                <c:pt idx="1199">
                  <c:v>25.98</c:v>
                </c:pt>
                <c:pt idx="1200">
                  <c:v>26</c:v>
                </c:pt>
                <c:pt idx="1201">
                  <c:v>26.02</c:v>
                </c:pt>
                <c:pt idx="1202">
                  <c:v>26.04</c:v>
                </c:pt>
                <c:pt idx="1203">
                  <c:v>26.06</c:v>
                </c:pt>
                <c:pt idx="1204">
                  <c:v>26.08</c:v>
                </c:pt>
                <c:pt idx="1205">
                  <c:v>26.1</c:v>
                </c:pt>
                <c:pt idx="1206">
                  <c:v>26.12</c:v>
                </c:pt>
                <c:pt idx="1207">
                  <c:v>26.14</c:v>
                </c:pt>
                <c:pt idx="1208">
                  <c:v>26.16</c:v>
                </c:pt>
                <c:pt idx="1209">
                  <c:v>26.18</c:v>
                </c:pt>
                <c:pt idx="1210">
                  <c:v>26.2</c:v>
                </c:pt>
                <c:pt idx="1211">
                  <c:v>26.22</c:v>
                </c:pt>
                <c:pt idx="1212">
                  <c:v>26.24</c:v>
                </c:pt>
                <c:pt idx="1213">
                  <c:v>26.26</c:v>
                </c:pt>
                <c:pt idx="1214">
                  <c:v>26.28</c:v>
                </c:pt>
                <c:pt idx="1215">
                  <c:v>26.3</c:v>
                </c:pt>
                <c:pt idx="1216">
                  <c:v>26.32</c:v>
                </c:pt>
                <c:pt idx="1217">
                  <c:v>26.34</c:v>
                </c:pt>
                <c:pt idx="1218">
                  <c:v>26.36</c:v>
                </c:pt>
                <c:pt idx="1219">
                  <c:v>26.38</c:v>
                </c:pt>
                <c:pt idx="1220">
                  <c:v>26.4</c:v>
                </c:pt>
                <c:pt idx="1221">
                  <c:v>26.42</c:v>
                </c:pt>
                <c:pt idx="1222">
                  <c:v>26.44</c:v>
                </c:pt>
                <c:pt idx="1223">
                  <c:v>26.46</c:v>
                </c:pt>
                <c:pt idx="1224">
                  <c:v>26.48</c:v>
                </c:pt>
                <c:pt idx="1225">
                  <c:v>26.5</c:v>
                </c:pt>
                <c:pt idx="1226">
                  <c:v>26.52</c:v>
                </c:pt>
                <c:pt idx="1227">
                  <c:v>26.54</c:v>
                </c:pt>
                <c:pt idx="1228">
                  <c:v>26.56</c:v>
                </c:pt>
                <c:pt idx="1229">
                  <c:v>26.58</c:v>
                </c:pt>
                <c:pt idx="1230">
                  <c:v>26.6</c:v>
                </c:pt>
                <c:pt idx="1231">
                  <c:v>26.62</c:v>
                </c:pt>
                <c:pt idx="1232">
                  <c:v>26.64</c:v>
                </c:pt>
                <c:pt idx="1233">
                  <c:v>26.66</c:v>
                </c:pt>
                <c:pt idx="1234">
                  <c:v>26.68</c:v>
                </c:pt>
                <c:pt idx="1235">
                  <c:v>26.7</c:v>
                </c:pt>
                <c:pt idx="1236">
                  <c:v>26.72</c:v>
                </c:pt>
                <c:pt idx="1237">
                  <c:v>26.74</c:v>
                </c:pt>
                <c:pt idx="1238">
                  <c:v>26.76</c:v>
                </c:pt>
                <c:pt idx="1239">
                  <c:v>26.78</c:v>
                </c:pt>
                <c:pt idx="1240">
                  <c:v>26.8</c:v>
                </c:pt>
                <c:pt idx="1241">
                  <c:v>26.82</c:v>
                </c:pt>
                <c:pt idx="1242">
                  <c:v>26.84</c:v>
                </c:pt>
                <c:pt idx="1243">
                  <c:v>26.86</c:v>
                </c:pt>
                <c:pt idx="1244">
                  <c:v>26.88</c:v>
                </c:pt>
                <c:pt idx="1245">
                  <c:v>26.9</c:v>
                </c:pt>
                <c:pt idx="1246">
                  <c:v>26.92</c:v>
                </c:pt>
                <c:pt idx="1247">
                  <c:v>26.94</c:v>
                </c:pt>
                <c:pt idx="1248">
                  <c:v>26.96</c:v>
                </c:pt>
                <c:pt idx="1249">
                  <c:v>26.98</c:v>
                </c:pt>
                <c:pt idx="1250">
                  <c:v>27</c:v>
                </c:pt>
                <c:pt idx="1251">
                  <c:v>27.02</c:v>
                </c:pt>
                <c:pt idx="1252">
                  <c:v>27.04</c:v>
                </c:pt>
                <c:pt idx="1253">
                  <c:v>27.06</c:v>
                </c:pt>
                <c:pt idx="1254">
                  <c:v>27.08</c:v>
                </c:pt>
                <c:pt idx="1255">
                  <c:v>27.1</c:v>
                </c:pt>
                <c:pt idx="1256">
                  <c:v>27.12</c:v>
                </c:pt>
                <c:pt idx="1257">
                  <c:v>27.14</c:v>
                </c:pt>
                <c:pt idx="1258">
                  <c:v>27.16</c:v>
                </c:pt>
                <c:pt idx="1259">
                  <c:v>27.18</c:v>
                </c:pt>
                <c:pt idx="1260">
                  <c:v>27.2</c:v>
                </c:pt>
                <c:pt idx="1261">
                  <c:v>27.22</c:v>
                </c:pt>
                <c:pt idx="1262">
                  <c:v>27.24</c:v>
                </c:pt>
                <c:pt idx="1263">
                  <c:v>27.26</c:v>
                </c:pt>
                <c:pt idx="1264">
                  <c:v>27.28</c:v>
                </c:pt>
                <c:pt idx="1265">
                  <c:v>27.3</c:v>
                </c:pt>
                <c:pt idx="1266">
                  <c:v>27.32</c:v>
                </c:pt>
                <c:pt idx="1267">
                  <c:v>27.34</c:v>
                </c:pt>
                <c:pt idx="1268">
                  <c:v>27.36</c:v>
                </c:pt>
                <c:pt idx="1269">
                  <c:v>27.38</c:v>
                </c:pt>
                <c:pt idx="1270">
                  <c:v>27.4</c:v>
                </c:pt>
                <c:pt idx="1271">
                  <c:v>27.42</c:v>
                </c:pt>
                <c:pt idx="1272">
                  <c:v>27.44</c:v>
                </c:pt>
                <c:pt idx="1273">
                  <c:v>27.46</c:v>
                </c:pt>
                <c:pt idx="1274">
                  <c:v>27.48</c:v>
                </c:pt>
                <c:pt idx="1275">
                  <c:v>27.5</c:v>
                </c:pt>
                <c:pt idx="1276">
                  <c:v>27.52</c:v>
                </c:pt>
                <c:pt idx="1277">
                  <c:v>27.54</c:v>
                </c:pt>
                <c:pt idx="1278">
                  <c:v>27.56</c:v>
                </c:pt>
                <c:pt idx="1279">
                  <c:v>27.58</c:v>
                </c:pt>
                <c:pt idx="1280">
                  <c:v>27.6</c:v>
                </c:pt>
                <c:pt idx="1281">
                  <c:v>27.62</c:v>
                </c:pt>
                <c:pt idx="1282">
                  <c:v>27.64</c:v>
                </c:pt>
                <c:pt idx="1283">
                  <c:v>27.66</c:v>
                </c:pt>
                <c:pt idx="1284">
                  <c:v>27.68</c:v>
                </c:pt>
                <c:pt idx="1285">
                  <c:v>27.7</c:v>
                </c:pt>
                <c:pt idx="1286">
                  <c:v>27.72</c:v>
                </c:pt>
                <c:pt idx="1287">
                  <c:v>27.74</c:v>
                </c:pt>
                <c:pt idx="1288">
                  <c:v>27.76</c:v>
                </c:pt>
                <c:pt idx="1289">
                  <c:v>27.78</c:v>
                </c:pt>
                <c:pt idx="1290">
                  <c:v>27.8</c:v>
                </c:pt>
                <c:pt idx="1291">
                  <c:v>27.82</c:v>
                </c:pt>
                <c:pt idx="1292">
                  <c:v>27.84</c:v>
                </c:pt>
                <c:pt idx="1293">
                  <c:v>27.86</c:v>
                </c:pt>
                <c:pt idx="1294">
                  <c:v>27.88</c:v>
                </c:pt>
                <c:pt idx="1295">
                  <c:v>27.9</c:v>
                </c:pt>
                <c:pt idx="1296">
                  <c:v>27.92</c:v>
                </c:pt>
                <c:pt idx="1297">
                  <c:v>27.94</c:v>
                </c:pt>
                <c:pt idx="1298">
                  <c:v>27.96</c:v>
                </c:pt>
                <c:pt idx="1299">
                  <c:v>27.98</c:v>
                </c:pt>
                <c:pt idx="1300">
                  <c:v>28</c:v>
                </c:pt>
                <c:pt idx="1301">
                  <c:v>28.02</c:v>
                </c:pt>
                <c:pt idx="1302">
                  <c:v>28.04</c:v>
                </c:pt>
                <c:pt idx="1303">
                  <c:v>28.06</c:v>
                </c:pt>
                <c:pt idx="1304">
                  <c:v>28.08</c:v>
                </c:pt>
                <c:pt idx="1305">
                  <c:v>28.1</c:v>
                </c:pt>
                <c:pt idx="1306">
                  <c:v>28.12</c:v>
                </c:pt>
                <c:pt idx="1307">
                  <c:v>28.14</c:v>
                </c:pt>
                <c:pt idx="1308">
                  <c:v>28.16</c:v>
                </c:pt>
                <c:pt idx="1309">
                  <c:v>28.18</c:v>
                </c:pt>
                <c:pt idx="1310">
                  <c:v>28.2</c:v>
                </c:pt>
                <c:pt idx="1311">
                  <c:v>28.22</c:v>
                </c:pt>
                <c:pt idx="1312">
                  <c:v>28.24</c:v>
                </c:pt>
                <c:pt idx="1313">
                  <c:v>28.26</c:v>
                </c:pt>
                <c:pt idx="1314">
                  <c:v>28.28</c:v>
                </c:pt>
                <c:pt idx="1315">
                  <c:v>28.3</c:v>
                </c:pt>
                <c:pt idx="1316">
                  <c:v>28.32</c:v>
                </c:pt>
                <c:pt idx="1317">
                  <c:v>28.34</c:v>
                </c:pt>
                <c:pt idx="1318">
                  <c:v>28.36</c:v>
                </c:pt>
                <c:pt idx="1319">
                  <c:v>28.38</c:v>
                </c:pt>
                <c:pt idx="1320">
                  <c:v>28.4</c:v>
                </c:pt>
                <c:pt idx="1321">
                  <c:v>28.42</c:v>
                </c:pt>
                <c:pt idx="1322">
                  <c:v>28.44</c:v>
                </c:pt>
                <c:pt idx="1323">
                  <c:v>28.46</c:v>
                </c:pt>
                <c:pt idx="1324">
                  <c:v>28.48</c:v>
                </c:pt>
                <c:pt idx="1325">
                  <c:v>28.5</c:v>
                </c:pt>
                <c:pt idx="1326">
                  <c:v>28.52</c:v>
                </c:pt>
                <c:pt idx="1327">
                  <c:v>28.54</c:v>
                </c:pt>
                <c:pt idx="1328">
                  <c:v>28.56</c:v>
                </c:pt>
                <c:pt idx="1329">
                  <c:v>28.58</c:v>
                </c:pt>
                <c:pt idx="1330">
                  <c:v>28.6</c:v>
                </c:pt>
                <c:pt idx="1331">
                  <c:v>28.62</c:v>
                </c:pt>
                <c:pt idx="1332">
                  <c:v>28.64</c:v>
                </c:pt>
                <c:pt idx="1333">
                  <c:v>28.66</c:v>
                </c:pt>
                <c:pt idx="1334">
                  <c:v>28.68</c:v>
                </c:pt>
                <c:pt idx="1335">
                  <c:v>28.7</c:v>
                </c:pt>
                <c:pt idx="1336">
                  <c:v>28.72</c:v>
                </c:pt>
                <c:pt idx="1337">
                  <c:v>28.74</c:v>
                </c:pt>
                <c:pt idx="1338">
                  <c:v>28.76</c:v>
                </c:pt>
                <c:pt idx="1339">
                  <c:v>28.78</c:v>
                </c:pt>
                <c:pt idx="1340">
                  <c:v>28.8</c:v>
                </c:pt>
                <c:pt idx="1341">
                  <c:v>28.82</c:v>
                </c:pt>
                <c:pt idx="1342">
                  <c:v>28.84</c:v>
                </c:pt>
                <c:pt idx="1343">
                  <c:v>28.86</c:v>
                </c:pt>
                <c:pt idx="1344">
                  <c:v>28.88</c:v>
                </c:pt>
                <c:pt idx="1345">
                  <c:v>28.9</c:v>
                </c:pt>
                <c:pt idx="1346">
                  <c:v>28.92</c:v>
                </c:pt>
                <c:pt idx="1347">
                  <c:v>28.94</c:v>
                </c:pt>
                <c:pt idx="1348">
                  <c:v>28.96</c:v>
                </c:pt>
                <c:pt idx="1349">
                  <c:v>28.98</c:v>
                </c:pt>
                <c:pt idx="1350">
                  <c:v>29</c:v>
                </c:pt>
                <c:pt idx="1351">
                  <c:v>29.02</c:v>
                </c:pt>
                <c:pt idx="1352">
                  <c:v>29.04</c:v>
                </c:pt>
                <c:pt idx="1353">
                  <c:v>29.06</c:v>
                </c:pt>
                <c:pt idx="1354">
                  <c:v>29.08</c:v>
                </c:pt>
                <c:pt idx="1355">
                  <c:v>29.1</c:v>
                </c:pt>
                <c:pt idx="1356">
                  <c:v>29.12</c:v>
                </c:pt>
                <c:pt idx="1357">
                  <c:v>29.14</c:v>
                </c:pt>
                <c:pt idx="1358">
                  <c:v>29.16</c:v>
                </c:pt>
                <c:pt idx="1359">
                  <c:v>29.18</c:v>
                </c:pt>
                <c:pt idx="1360">
                  <c:v>29.2</c:v>
                </c:pt>
                <c:pt idx="1361">
                  <c:v>29.22</c:v>
                </c:pt>
                <c:pt idx="1362">
                  <c:v>29.24</c:v>
                </c:pt>
                <c:pt idx="1363">
                  <c:v>29.26</c:v>
                </c:pt>
                <c:pt idx="1364">
                  <c:v>29.28</c:v>
                </c:pt>
                <c:pt idx="1365">
                  <c:v>29.3</c:v>
                </c:pt>
                <c:pt idx="1366">
                  <c:v>29.32</c:v>
                </c:pt>
                <c:pt idx="1367">
                  <c:v>29.34</c:v>
                </c:pt>
                <c:pt idx="1368">
                  <c:v>29.36</c:v>
                </c:pt>
                <c:pt idx="1369">
                  <c:v>29.38</c:v>
                </c:pt>
                <c:pt idx="1370">
                  <c:v>29.4</c:v>
                </c:pt>
                <c:pt idx="1371">
                  <c:v>29.42</c:v>
                </c:pt>
                <c:pt idx="1372">
                  <c:v>29.44</c:v>
                </c:pt>
                <c:pt idx="1373">
                  <c:v>29.46</c:v>
                </c:pt>
                <c:pt idx="1374">
                  <c:v>29.48</c:v>
                </c:pt>
                <c:pt idx="1375">
                  <c:v>29.5</c:v>
                </c:pt>
                <c:pt idx="1376">
                  <c:v>29.52</c:v>
                </c:pt>
                <c:pt idx="1377">
                  <c:v>29.54</c:v>
                </c:pt>
                <c:pt idx="1378">
                  <c:v>29.56</c:v>
                </c:pt>
                <c:pt idx="1379">
                  <c:v>29.58</c:v>
                </c:pt>
                <c:pt idx="1380">
                  <c:v>29.6</c:v>
                </c:pt>
                <c:pt idx="1381">
                  <c:v>29.62</c:v>
                </c:pt>
                <c:pt idx="1382">
                  <c:v>29.64</c:v>
                </c:pt>
                <c:pt idx="1383">
                  <c:v>29.66</c:v>
                </c:pt>
                <c:pt idx="1384">
                  <c:v>29.68</c:v>
                </c:pt>
                <c:pt idx="1385">
                  <c:v>29.7</c:v>
                </c:pt>
                <c:pt idx="1386">
                  <c:v>29.72</c:v>
                </c:pt>
                <c:pt idx="1387">
                  <c:v>29.74</c:v>
                </c:pt>
                <c:pt idx="1388">
                  <c:v>29.76</c:v>
                </c:pt>
                <c:pt idx="1389">
                  <c:v>29.78</c:v>
                </c:pt>
                <c:pt idx="1390">
                  <c:v>29.8</c:v>
                </c:pt>
                <c:pt idx="1391">
                  <c:v>29.82</c:v>
                </c:pt>
                <c:pt idx="1392">
                  <c:v>29.84</c:v>
                </c:pt>
                <c:pt idx="1393">
                  <c:v>29.86</c:v>
                </c:pt>
                <c:pt idx="1394">
                  <c:v>29.88</c:v>
                </c:pt>
                <c:pt idx="1395">
                  <c:v>29.9</c:v>
                </c:pt>
                <c:pt idx="1396">
                  <c:v>29.92</c:v>
                </c:pt>
                <c:pt idx="1397">
                  <c:v>29.94</c:v>
                </c:pt>
                <c:pt idx="1398">
                  <c:v>29.96</c:v>
                </c:pt>
                <c:pt idx="1399">
                  <c:v>29.98</c:v>
                </c:pt>
                <c:pt idx="1400">
                  <c:v>30</c:v>
                </c:pt>
                <c:pt idx="1401">
                  <c:v>30.02</c:v>
                </c:pt>
                <c:pt idx="1402">
                  <c:v>30.04</c:v>
                </c:pt>
                <c:pt idx="1403">
                  <c:v>30.06</c:v>
                </c:pt>
                <c:pt idx="1404">
                  <c:v>30.08</c:v>
                </c:pt>
                <c:pt idx="1405">
                  <c:v>30.1</c:v>
                </c:pt>
                <c:pt idx="1406">
                  <c:v>30.12</c:v>
                </c:pt>
                <c:pt idx="1407">
                  <c:v>30.14</c:v>
                </c:pt>
                <c:pt idx="1408">
                  <c:v>30.16</c:v>
                </c:pt>
                <c:pt idx="1409">
                  <c:v>30.18</c:v>
                </c:pt>
                <c:pt idx="1410">
                  <c:v>30.2</c:v>
                </c:pt>
                <c:pt idx="1411">
                  <c:v>30.22</c:v>
                </c:pt>
                <c:pt idx="1412">
                  <c:v>30.24</c:v>
                </c:pt>
                <c:pt idx="1413">
                  <c:v>30.26</c:v>
                </c:pt>
                <c:pt idx="1414">
                  <c:v>30.28</c:v>
                </c:pt>
                <c:pt idx="1415">
                  <c:v>30.3</c:v>
                </c:pt>
                <c:pt idx="1416">
                  <c:v>30.32</c:v>
                </c:pt>
                <c:pt idx="1417">
                  <c:v>30.34</c:v>
                </c:pt>
                <c:pt idx="1418">
                  <c:v>30.36</c:v>
                </c:pt>
                <c:pt idx="1419">
                  <c:v>30.38</c:v>
                </c:pt>
                <c:pt idx="1420">
                  <c:v>30.4</c:v>
                </c:pt>
                <c:pt idx="1421">
                  <c:v>30.42</c:v>
                </c:pt>
                <c:pt idx="1422">
                  <c:v>30.44</c:v>
                </c:pt>
                <c:pt idx="1423">
                  <c:v>30.46</c:v>
                </c:pt>
                <c:pt idx="1424">
                  <c:v>30.48</c:v>
                </c:pt>
                <c:pt idx="1425">
                  <c:v>30.5</c:v>
                </c:pt>
                <c:pt idx="1426">
                  <c:v>30.52</c:v>
                </c:pt>
                <c:pt idx="1427">
                  <c:v>30.54</c:v>
                </c:pt>
                <c:pt idx="1428">
                  <c:v>30.56</c:v>
                </c:pt>
                <c:pt idx="1429">
                  <c:v>30.58</c:v>
                </c:pt>
                <c:pt idx="1430">
                  <c:v>30.6</c:v>
                </c:pt>
                <c:pt idx="1431">
                  <c:v>30.62</c:v>
                </c:pt>
                <c:pt idx="1432">
                  <c:v>30.64</c:v>
                </c:pt>
                <c:pt idx="1433">
                  <c:v>30.66</c:v>
                </c:pt>
                <c:pt idx="1434">
                  <c:v>30.68</c:v>
                </c:pt>
                <c:pt idx="1435">
                  <c:v>30.7</c:v>
                </c:pt>
                <c:pt idx="1436">
                  <c:v>30.72</c:v>
                </c:pt>
                <c:pt idx="1437">
                  <c:v>30.74</c:v>
                </c:pt>
                <c:pt idx="1438">
                  <c:v>30.76</c:v>
                </c:pt>
                <c:pt idx="1439">
                  <c:v>30.78</c:v>
                </c:pt>
                <c:pt idx="1440">
                  <c:v>30.8</c:v>
                </c:pt>
                <c:pt idx="1441">
                  <c:v>30.82</c:v>
                </c:pt>
                <c:pt idx="1442">
                  <c:v>30.84</c:v>
                </c:pt>
                <c:pt idx="1443">
                  <c:v>30.86</c:v>
                </c:pt>
                <c:pt idx="1444">
                  <c:v>30.88</c:v>
                </c:pt>
                <c:pt idx="1445">
                  <c:v>30.9</c:v>
                </c:pt>
                <c:pt idx="1446">
                  <c:v>30.92</c:v>
                </c:pt>
                <c:pt idx="1447">
                  <c:v>30.94</c:v>
                </c:pt>
                <c:pt idx="1448">
                  <c:v>30.96</c:v>
                </c:pt>
                <c:pt idx="1449">
                  <c:v>30.98</c:v>
                </c:pt>
                <c:pt idx="1450">
                  <c:v>31</c:v>
                </c:pt>
                <c:pt idx="1451">
                  <c:v>31.02</c:v>
                </c:pt>
                <c:pt idx="1452">
                  <c:v>31.04</c:v>
                </c:pt>
                <c:pt idx="1453">
                  <c:v>31.06</c:v>
                </c:pt>
                <c:pt idx="1454">
                  <c:v>31.08</c:v>
                </c:pt>
                <c:pt idx="1455">
                  <c:v>31.1</c:v>
                </c:pt>
                <c:pt idx="1456">
                  <c:v>31.12</c:v>
                </c:pt>
                <c:pt idx="1457">
                  <c:v>31.14</c:v>
                </c:pt>
                <c:pt idx="1458">
                  <c:v>31.16</c:v>
                </c:pt>
                <c:pt idx="1459">
                  <c:v>31.18</c:v>
                </c:pt>
                <c:pt idx="1460">
                  <c:v>31.2</c:v>
                </c:pt>
                <c:pt idx="1461">
                  <c:v>31.22</c:v>
                </c:pt>
                <c:pt idx="1462">
                  <c:v>31.24</c:v>
                </c:pt>
                <c:pt idx="1463">
                  <c:v>31.26</c:v>
                </c:pt>
                <c:pt idx="1464">
                  <c:v>31.28</c:v>
                </c:pt>
                <c:pt idx="1465">
                  <c:v>31.3</c:v>
                </c:pt>
                <c:pt idx="1466">
                  <c:v>31.32</c:v>
                </c:pt>
                <c:pt idx="1467">
                  <c:v>31.34</c:v>
                </c:pt>
                <c:pt idx="1468">
                  <c:v>31.36</c:v>
                </c:pt>
                <c:pt idx="1469">
                  <c:v>31.38</c:v>
                </c:pt>
                <c:pt idx="1470">
                  <c:v>31.4</c:v>
                </c:pt>
                <c:pt idx="1471">
                  <c:v>31.42</c:v>
                </c:pt>
                <c:pt idx="1472">
                  <c:v>31.44</c:v>
                </c:pt>
                <c:pt idx="1473">
                  <c:v>31.46</c:v>
                </c:pt>
                <c:pt idx="1474">
                  <c:v>31.48</c:v>
                </c:pt>
                <c:pt idx="1475">
                  <c:v>31.5</c:v>
                </c:pt>
                <c:pt idx="1476">
                  <c:v>31.52</c:v>
                </c:pt>
                <c:pt idx="1477">
                  <c:v>31.54</c:v>
                </c:pt>
                <c:pt idx="1478">
                  <c:v>31.56</c:v>
                </c:pt>
                <c:pt idx="1479">
                  <c:v>31.58</c:v>
                </c:pt>
                <c:pt idx="1480">
                  <c:v>31.6</c:v>
                </c:pt>
                <c:pt idx="1481">
                  <c:v>31.62</c:v>
                </c:pt>
                <c:pt idx="1482">
                  <c:v>31.64</c:v>
                </c:pt>
                <c:pt idx="1483">
                  <c:v>31.66</c:v>
                </c:pt>
                <c:pt idx="1484">
                  <c:v>31.68</c:v>
                </c:pt>
                <c:pt idx="1485">
                  <c:v>31.7</c:v>
                </c:pt>
                <c:pt idx="1486">
                  <c:v>31.72</c:v>
                </c:pt>
                <c:pt idx="1487">
                  <c:v>31.74</c:v>
                </c:pt>
                <c:pt idx="1488">
                  <c:v>31.76</c:v>
                </c:pt>
                <c:pt idx="1489">
                  <c:v>31.78</c:v>
                </c:pt>
                <c:pt idx="1490">
                  <c:v>31.8</c:v>
                </c:pt>
                <c:pt idx="1491">
                  <c:v>31.82</c:v>
                </c:pt>
                <c:pt idx="1492">
                  <c:v>31.84</c:v>
                </c:pt>
                <c:pt idx="1493">
                  <c:v>31.86</c:v>
                </c:pt>
                <c:pt idx="1494">
                  <c:v>31.88</c:v>
                </c:pt>
                <c:pt idx="1495">
                  <c:v>31.9</c:v>
                </c:pt>
                <c:pt idx="1496">
                  <c:v>31.92</c:v>
                </c:pt>
                <c:pt idx="1497">
                  <c:v>31.94</c:v>
                </c:pt>
                <c:pt idx="1498">
                  <c:v>31.96</c:v>
                </c:pt>
                <c:pt idx="1499">
                  <c:v>31.98</c:v>
                </c:pt>
                <c:pt idx="1500">
                  <c:v>32</c:v>
                </c:pt>
                <c:pt idx="1501">
                  <c:v>32.020000000000003</c:v>
                </c:pt>
                <c:pt idx="1502">
                  <c:v>32.04</c:v>
                </c:pt>
                <c:pt idx="1503">
                  <c:v>32.06</c:v>
                </c:pt>
                <c:pt idx="1504">
                  <c:v>32.08</c:v>
                </c:pt>
                <c:pt idx="1505">
                  <c:v>32.1</c:v>
                </c:pt>
                <c:pt idx="1506">
                  <c:v>32.119999999999997</c:v>
                </c:pt>
                <c:pt idx="1507">
                  <c:v>32.14</c:v>
                </c:pt>
                <c:pt idx="1508">
                  <c:v>32.159999999999997</c:v>
                </c:pt>
                <c:pt idx="1509">
                  <c:v>32.18</c:v>
                </c:pt>
                <c:pt idx="1510">
                  <c:v>32.200000000000003</c:v>
                </c:pt>
                <c:pt idx="1511">
                  <c:v>32.22</c:v>
                </c:pt>
                <c:pt idx="1512">
                  <c:v>32.24</c:v>
                </c:pt>
                <c:pt idx="1513">
                  <c:v>32.26</c:v>
                </c:pt>
                <c:pt idx="1514">
                  <c:v>32.28</c:v>
                </c:pt>
                <c:pt idx="1515">
                  <c:v>32.299999999999997</c:v>
                </c:pt>
                <c:pt idx="1516">
                  <c:v>32.32</c:v>
                </c:pt>
                <c:pt idx="1517">
                  <c:v>32.340000000000003</c:v>
                </c:pt>
                <c:pt idx="1518">
                  <c:v>32.36</c:v>
                </c:pt>
                <c:pt idx="1519">
                  <c:v>32.380000000000003</c:v>
                </c:pt>
                <c:pt idx="1520">
                  <c:v>32.4</c:v>
                </c:pt>
                <c:pt idx="1521">
                  <c:v>32.42</c:v>
                </c:pt>
                <c:pt idx="1522">
                  <c:v>32.44</c:v>
                </c:pt>
                <c:pt idx="1523">
                  <c:v>32.46</c:v>
                </c:pt>
                <c:pt idx="1524">
                  <c:v>32.479999999999997</c:v>
                </c:pt>
                <c:pt idx="1525">
                  <c:v>32.5</c:v>
                </c:pt>
                <c:pt idx="1526">
                  <c:v>32.520000000000003</c:v>
                </c:pt>
                <c:pt idx="1527">
                  <c:v>32.54</c:v>
                </c:pt>
                <c:pt idx="1528">
                  <c:v>32.56</c:v>
                </c:pt>
                <c:pt idx="1529">
                  <c:v>32.58</c:v>
                </c:pt>
                <c:pt idx="1530">
                  <c:v>32.6</c:v>
                </c:pt>
                <c:pt idx="1531">
                  <c:v>32.619999999999997</c:v>
                </c:pt>
                <c:pt idx="1532">
                  <c:v>32.64</c:v>
                </c:pt>
                <c:pt idx="1533">
                  <c:v>32.659999999999997</c:v>
                </c:pt>
                <c:pt idx="1534">
                  <c:v>32.68</c:v>
                </c:pt>
                <c:pt idx="1535">
                  <c:v>32.700000000000003</c:v>
                </c:pt>
                <c:pt idx="1536">
                  <c:v>32.72</c:v>
                </c:pt>
                <c:pt idx="1537">
                  <c:v>32.74</c:v>
                </c:pt>
                <c:pt idx="1538">
                  <c:v>32.76</c:v>
                </c:pt>
                <c:pt idx="1539">
                  <c:v>32.78</c:v>
                </c:pt>
                <c:pt idx="1540">
                  <c:v>32.799999999999997</c:v>
                </c:pt>
                <c:pt idx="1541">
                  <c:v>32.82</c:v>
                </c:pt>
                <c:pt idx="1542">
                  <c:v>32.840000000000003</c:v>
                </c:pt>
                <c:pt idx="1543">
                  <c:v>32.86</c:v>
                </c:pt>
                <c:pt idx="1544">
                  <c:v>32.880000000000003</c:v>
                </c:pt>
                <c:pt idx="1545">
                  <c:v>32.9</c:v>
                </c:pt>
                <c:pt idx="1546">
                  <c:v>32.92</c:v>
                </c:pt>
                <c:pt idx="1547">
                  <c:v>32.94</c:v>
                </c:pt>
                <c:pt idx="1548">
                  <c:v>32.96</c:v>
                </c:pt>
                <c:pt idx="1549">
                  <c:v>32.979999999999997</c:v>
                </c:pt>
                <c:pt idx="1550">
                  <c:v>33</c:v>
                </c:pt>
                <c:pt idx="1551">
                  <c:v>33.020000000000003</c:v>
                </c:pt>
                <c:pt idx="1552">
                  <c:v>33.04</c:v>
                </c:pt>
                <c:pt idx="1553">
                  <c:v>33.06</c:v>
                </c:pt>
                <c:pt idx="1554">
                  <c:v>33.08</c:v>
                </c:pt>
                <c:pt idx="1555">
                  <c:v>33.1</c:v>
                </c:pt>
                <c:pt idx="1556">
                  <c:v>33.119999999999997</c:v>
                </c:pt>
                <c:pt idx="1557">
                  <c:v>33.14</c:v>
                </c:pt>
                <c:pt idx="1558">
                  <c:v>33.159999999999997</c:v>
                </c:pt>
                <c:pt idx="1559">
                  <c:v>33.18</c:v>
                </c:pt>
                <c:pt idx="1560">
                  <c:v>33.200000000000003</c:v>
                </c:pt>
                <c:pt idx="1561">
                  <c:v>33.22</c:v>
                </c:pt>
                <c:pt idx="1562">
                  <c:v>33.24</c:v>
                </c:pt>
                <c:pt idx="1563">
                  <c:v>33.26</c:v>
                </c:pt>
                <c:pt idx="1564">
                  <c:v>33.28</c:v>
                </c:pt>
                <c:pt idx="1565">
                  <c:v>33.299999999999997</c:v>
                </c:pt>
                <c:pt idx="1566">
                  <c:v>33.32</c:v>
                </c:pt>
                <c:pt idx="1567">
                  <c:v>33.340000000000003</c:v>
                </c:pt>
                <c:pt idx="1568">
                  <c:v>33.36</c:v>
                </c:pt>
                <c:pt idx="1569">
                  <c:v>33.380000000000003</c:v>
                </c:pt>
                <c:pt idx="1570">
                  <c:v>33.4</c:v>
                </c:pt>
                <c:pt idx="1571">
                  <c:v>33.42</c:v>
                </c:pt>
                <c:pt idx="1572">
                  <c:v>33.44</c:v>
                </c:pt>
                <c:pt idx="1573">
                  <c:v>33.46</c:v>
                </c:pt>
                <c:pt idx="1574">
                  <c:v>33.479999999999997</c:v>
                </c:pt>
                <c:pt idx="1575">
                  <c:v>33.5</c:v>
                </c:pt>
                <c:pt idx="1576">
                  <c:v>33.520000000000003</c:v>
                </c:pt>
                <c:pt idx="1577">
                  <c:v>33.54</c:v>
                </c:pt>
                <c:pt idx="1578">
                  <c:v>33.56</c:v>
                </c:pt>
                <c:pt idx="1579">
                  <c:v>33.58</c:v>
                </c:pt>
                <c:pt idx="1580">
                  <c:v>33.6</c:v>
                </c:pt>
                <c:pt idx="1581">
                  <c:v>33.619999999999997</c:v>
                </c:pt>
                <c:pt idx="1582">
                  <c:v>33.64</c:v>
                </c:pt>
                <c:pt idx="1583">
                  <c:v>33.659999999999997</c:v>
                </c:pt>
                <c:pt idx="1584">
                  <c:v>33.68</c:v>
                </c:pt>
                <c:pt idx="1585">
                  <c:v>33.700000000000003</c:v>
                </c:pt>
                <c:pt idx="1586">
                  <c:v>33.72</c:v>
                </c:pt>
                <c:pt idx="1587">
                  <c:v>33.74</c:v>
                </c:pt>
                <c:pt idx="1588">
                  <c:v>33.76</c:v>
                </c:pt>
                <c:pt idx="1589">
                  <c:v>33.78</c:v>
                </c:pt>
                <c:pt idx="1590">
                  <c:v>33.799999999999997</c:v>
                </c:pt>
                <c:pt idx="1591">
                  <c:v>33.82</c:v>
                </c:pt>
                <c:pt idx="1592">
                  <c:v>33.840000000000003</c:v>
                </c:pt>
                <c:pt idx="1593">
                  <c:v>33.86</c:v>
                </c:pt>
                <c:pt idx="1594">
                  <c:v>33.880000000000003</c:v>
                </c:pt>
                <c:pt idx="1595">
                  <c:v>33.9</c:v>
                </c:pt>
                <c:pt idx="1596">
                  <c:v>33.92</c:v>
                </c:pt>
                <c:pt idx="1597">
                  <c:v>33.94</c:v>
                </c:pt>
                <c:pt idx="1598">
                  <c:v>33.96</c:v>
                </c:pt>
                <c:pt idx="1599">
                  <c:v>33.979999999999997</c:v>
                </c:pt>
                <c:pt idx="1600">
                  <c:v>34</c:v>
                </c:pt>
                <c:pt idx="1601">
                  <c:v>34.020000000000003</c:v>
                </c:pt>
                <c:pt idx="1602">
                  <c:v>34.04</c:v>
                </c:pt>
                <c:pt idx="1603">
                  <c:v>34.06</c:v>
                </c:pt>
                <c:pt idx="1604">
                  <c:v>34.08</c:v>
                </c:pt>
                <c:pt idx="1605">
                  <c:v>34.1</c:v>
                </c:pt>
                <c:pt idx="1606">
                  <c:v>34.119999999999997</c:v>
                </c:pt>
                <c:pt idx="1607">
                  <c:v>34.14</c:v>
                </c:pt>
                <c:pt idx="1608">
                  <c:v>34.159999999999997</c:v>
                </c:pt>
                <c:pt idx="1609">
                  <c:v>34.18</c:v>
                </c:pt>
                <c:pt idx="1610">
                  <c:v>34.200000000000003</c:v>
                </c:pt>
                <c:pt idx="1611">
                  <c:v>34.22</c:v>
                </c:pt>
                <c:pt idx="1612">
                  <c:v>34.24</c:v>
                </c:pt>
                <c:pt idx="1613">
                  <c:v>34.26</c:v>
                </c:pt>
                <c:pt idx="1614">
                  <c:v>34.28</c:v>
                </c:pt>
                <c:pt idx="1615">
                  <c:v>34.299999999999997</c:v>
                </c:pt>
                <c:pt idx="1616">
                  <c:v>34.32</c:v>
                </c:pt>
                <c:pt idx="1617">
                  <c:v>34.340000000000003</c:v>
                </c:pt>
                <c:pt idx="1618">
                  <c:v>34.36</c:v>
                </c:pt>
                <c:pt idx="1619">
                  <c:v>34.380000000000003</c:v>
                </c:pt>
                <c:pt idx="1620">
                  <c:v>34.4</c:v>
                </c:pt>
                <c:pt idx="1621">
                  <c:v>34.42</c:v>
                </c:pt>
                <c:pt idx="1622">
                  <c:v>34.44</c:v>
                </c:pt>
                <c:pt idx="1623">
                  <c:v>34.46</c:v>
                </c:pt>
                <c:pt idx="1624">
                  <c:v>34.479999999999997</c:v>
                </c:pt>
                <c:pt idx="1625">
                  <c:v>34.5</c:v>
                </c:pt>
                <c:pt idx="1626">
                  <c:v>34.520000000000003</c:v>
                </c:pt>
                <c:pt idx="1627">
                  <c:v>34.54</c:v>
                </c:pt>
                <c:pt idx="1628">
                  <c:v>34.56</c:v>
                </c:pt>
                <c:pt idx="1629">
                  <c:v>34.58</c:v>
                </c:pt>
                <c:pt idx="1630">
                  <c:v>34.6</c:v>
                </c:pt>
                <c:pt idx="1631">
                  <c:v>34.619999999999997</c:v>
                </c:pt>
                <c:pt idx="1632">
                  <c:v>34.64</c:v>
                </c:pt>
                <c:pt idx="1633">
                  <c:v>34.659999999999997</c:v>
                </c:pt>
                <c:pt idx="1634">
                  <c:v>34.68</c:v>
                </c:pt>
                <c:pt idx="1635">
                  <c:v>34.700000000000003</c:v>
                </c:pt>
                <c:pt idx="1636">
                  <c:v>34.72</c:v>
                </c:pt>
                <c:pt idx="1637">
                  <c:v>34.74</c:v>
                </c:pt>
                <c:pt idx="1638">
                  <c:v>34.76</c:v>
                </c:pt>
                <c:pt idx="1639">
                  <c:v>34.78</c:v>
                </c:pt>
                <c:pt idx="1640">
                  <c:v>34.799999999999997</c:v>
                </c:pt>
                <c:pt idx="1641">
                  <c:v>34.82</c:v>
                </c:pt>
                <c:pt idx="1642">
                  <c:v>34.840000000000003</c:v>
                </c:pt>
                <c:pt idx="1643">
                  <c:v>34.86</c:v>
                </c:pt>
                <c:pt idx="1644">
                  <c:v>34.880000000000003</c:v>
                </c:pt>
                <c:pt idx="1645">
                  <c:v>34.9</c:v>
                </c:pt>
                <c:pt idx="1646">
                  <c:v>34.92</c:v>
                </c:pt>
                <c:pt idx="1647">
                  <c:v>34.94</c:v>
                </c:pt>
                <c:pt idx="1648">
                  <c:v>34.96</c:v>
                </c:pt>
                <c:pt idx="1649">
                  <c:v>34.979999999999997</c:v>
                </c:pt>
                <c:pt idx="1650">
                  <c:v>35</c:v>
                </c:pt>
                <c:pt idx="1651">
                  <c:v>35.020000000000003</c:v>
                </c:pt>
                <c:pt idx="1652">
                  <c:v>35.04</c:v>
                </c:pt>
                <c:pt idx="1653">
                  <c:v>35.06</c:v>
                </c:pt>
                <c:pt idx="1654">
                  <c:v>35.08</c:v>
                </c:pt>
                <c:pt idx="1655">
                  <c:v>35.1</c:v>
                </c:pt>
                <c:pt idx="1656">
                  <c:v>35.119999999999997</c:v>
                </c:pt>
                <c:pt idx="1657">
                  <c:v>35.14</c:v>
                </c:pt>
                <c:pt idx="1658">
                  <c:v>35.159999999999997</c:v>
                </c:pt>
                <c:pt idx="1659">
                  <c:v>35.18</c:v>
                </c:pt>
                <c:pt idx="1660">
                  <c:v>35.200000000000003</c:v>
                </c:pt>
                <c:pt idx="1661">
                  <c:v>35.22</c:v>
                </c:pt>
                <c:pt idx="1662">
                  <c:v>35.24</c:v>
                </c:pt>
                <c:pt idx="1663">
                  <c:v>35.26</c:v>
                </c:pt>
                <c:pt idx="1664">
                  <c:v>35.28</c:v>
                </c:pt>
                <c:pt idx="1665">
                  <c:v>35.299999999999997</c:v>
                </c:pt>
                <c:pt idx="1666">
                  <c:v>35.32</c:v>
                </c:pt>
                <c:pt idx="1667">
                  <c:v>35.340000000000003</c:v>
                </c:pt>
                <c:pt idx="1668">
                  <c:v>35.36</c:v>
                </c:pt>
                <c:pt idx="1669">
                  <c:v>35.380000000000003</c:v>
                </c:pt>
                <c:pt idx="1670">
                  <c:v>35.4</c:v>
                </c:pt>
                <c:pt idx="1671">
                  <c:v>35.42</c:v>
                </c:pt>
                <c:pt idx="1672">
                  <c:v>35.44</c:v>
                </c:pt>
                <c:pt idx="1673">
                  <c:v>35.46</c:v>
                </c:pt>
                <c:pt idx="1674">
                  <c:v>35.479999999999997</c:v>
                </c:pt>
                <c:pt idx="1675">
                  <c:v>35.5</c:v>
                </c:pt>
                <c:pt idx="1676">
                  <c:v>35.520000000000003</c:v>
                </c:pt>
                <c:pt idx="1677">
                  <c:v>35.54</c:v>
                </c:pt>
                <c:pt idx="1678">
                  <c:v>35.56</c:v>
                </c:pt>
                <c:pt idx="1679">
                  <c:v>35.58</c:v>
                </c:pt>
                <c:pt idx="1680">
                  <c:v>35.6</c:v>
                </c:pt>
                <c:pt idx="1681">
                  <c:v>35.619999999999997</c:v>
                </c:pt>
                <c:pt idx="1682">
                  <c:v>35.64</c:v>
                </c:pt>
                <c:pt idx="1683">
                  <c:v>35.659999999999997</c:v>
                </c:pt>
                <c:pt idx="1684">
                  <c:v>35.68</c:v>
                </c:pt>
                <c:pt idx="1685">
                  <c:v>35.700000000000003</c:v>
                </c:pt>
                <c:pt idx="1686">
                  <c:v>35.72</c:v>
                </c:pt>
                <c:pt idx="1687">
                  <c:v>35.74</c:v>
                </c:pt>
                <c:pt idx="1688">
                  <c:v>35.76</c:v>
                </c:pt>
                <c:pt idx="1689">
                  <c:v>35.78</c:v>
                </c:pt>
                <c:pt idx="1690">
                  <c:v>35.799999999999997</c:v>
                </c:pt>
                <c:pt idx="1691">
                  <c:v>35.82</c:v>
                </c:pt>
                <c:pt idx="1692">
                  <c:v>35.840000000000003</c:v>
                </c:pt>
                <c:pt idx="1693">
                  <c:v>35.86</c:v>
                </c:pt>
                <c:pt idx="1694">
                  <c:v>35.880000000000003</c:v>
                </c:pt>
                <c:pt idx="1695">
                  <c:v>35.9</c:v>
                </c:pt>
                <c:pt idx="1696">
                  <c:v>35.92</c:v>
                </c:pt>
                <c:pt idx="1697">
                  <c:v>35.94</c:v>
                </c:pt>
                <c:pt idx="1698">
                  <c:v>35.96</c:v>
                </c:pt>
                <c:pt idx="1699">
                  <c:v>35.979999999999997</c:v>
                </c:pt>
                <c:pt idx="1700">
                  <c:v>36</c:v>
                </c:pt>
                <c:pt idx="1701">
                  <c:v>36.020000000000003</c:v>
                </c:pt>
                <c:pt idx="1702">
                  <c:v>36.04</c:v>
                </c:pt>
                <c:pt idx="1703">
                  <c:v>36.06</c:v>
                </c:pt>
                <c:pt idx="1704">
                  <c:v>36.08</c:v>
                </c:pt>
                <c:pt idx="1705">
                  <c:v>36.1</c:v>
                </c:pt>
                <c:pt idx="1706">
                  <c:v>36.119999999999997</c:v>
                </c:pt>
                <c:pt idx="1707">
                  <c:v>36.14</c:v>
                </c:pt>
                <c:pt idx="1708">
                  <c:v>36.159999999999997</c:v>
                </c:pt>
                <c:pt idx="1709">
                  <c:v>36.18</c:v>
                </c:pt>
                <c:pt idx="1710">
                  <c:v>36.200000000000003</c:v>
                </c:pt>
                <c:pt idx="1711">
                  <c:v>36.22</c:v>
                </c:pt>
                <c:pt idx="1712">
                  <c:v>36.24</c:v>
                </c:pt>
                <c:pt idx="1713">
                  <c:v>36.26</c:v>
                </c:pt>
                <c:pt idx="1714">
                  <c:v>36.28</c:v>
                </c:pt>
                <c:pt idx="1715">
                  <c:v>36.299999999999997</c:v>
                </c:pt>
                <c:pt idx="1716">
                  <c:v>36.32</c:v>
                </c:pt>
                <c:pt idx="1717">
                  <c:v>36.340000000000003</c:v>
                </c:pt>
                <c:pt idx="1718">
                  <c:v>36.36</c:v>
                </c:pt>
                <c:pt idx="1719">
                  <c:v>36.380000000000003</c:v>
                </c:pt>
                <c:pt idx="1720">
                  <c:v>36.4</c:v>
                </c:pt>
                <c:pt idx="1721">
                  <c:v>36.42</c:v>
                </c:pt>
                <c:pt idx="1722">
                  <c:v>36.44</c:v>
                </c:pt>
                <c:pt idx="1723">
                  <c:v>36.46</c:v>
                </c:pt>
                <c:pt idx="1724">
                  <c:v>36.479999999999997</c:v>
                </c:pt>
                <c:pt idx="1725">
                  <c:v>36.5</c:v>
                </c:pt>
                <c:pt idx="1726">
                  <c:v>36.520000000000003</c:v>
                </c:pt>
                <c:pt idx="1727">
                  <c:v>36.54</c:v>
                </c:pt>
                <c:pt idx="1728">
                  <c:v>36.56</c:v>
                </c:pt>
                <c:pt idx="1729">
                  <c:v>36.58</c:v>
                </c:pt>
                <c:pt idx="1730">
                  <c:v>36.6</c:v>
                </c:pt>
                <c:pt idx="1731">
                  <c:v>36.619999999999997</c:v>
                </c:pt>
                <c:pt idx="1732">
                  <c:v>36.64</c:v>
                </c:pt>
                <c:pt idx="1733">
                  <c:v>36.659999999999997</c:v>
                </c:pt>
                <c:pt idx="1734">
                  <c:v>36.68</c:v>
                </c:pt>
                <c:pt idx="1735">
                  <c:v>36.700000000000003</c:v>
                </c:pt>
                <c:pt idx="1736">
                  <c:v>36.72</c:v>
                </c:pt>
                <c:pt idx="1737">
                  <c:v>36.74</c:v>
                </c:pt>
                <c:pt idx="1738">
                  <c:v>36.76</c:v>
                </c:pt>
                <c:pt idx="1739">
                  <c:v>36.78</c:v>
                </c:pt>
                <c:pt idx="1740">
                  <c:v>36.799999999999997</c:v>
                </c:pt>
                <c:pt idx="1741">
                  <c:v>36.82</c:v>
                </c:pt>
                <c:pt idx="1742">
                  <c:v>36.840000000000003</c:v>
                </c:pt>
                <c:pt idx="1743">
                  <c:v>36.86</c:v>
                </c:pt>
                <c:pt idx="1744">
                  <c:v>36.880000000000003</c:v>
                </c:pt>
                <c:pt idx="1745">
                  <c:v>36.9</c:v>
                </c:pt>
                <c:pt idx="1746">
                  <c:v>36.92</c:v>
                </c:pt>
                <c:pt idx="1747">
                  <c:v>36.94</c:v>
                </c:pt>
                <c:pt idx="1748">
                  <c:v>36.96</c:v>
                </c:pt>
                <c:pt idx="1749">
                  <c:v>36.979999999999997</c:v>
                </c:pt>
                <c:pt idx="1750">
                  <c:v>37</c:v>
                </c:pt>
                <c:pt idx="1751">
                  <c:v>37.020000000000003</c:v>
                </c:pt>
                <c:pt idx="1752">
                  <c:v>37.04</c:v>
                </c:pt>
                <c:pt idx="1753">
                  <c:v>37.06</c:v>
                </c:pt>
                <c:pt idx="1754">
                  <c:v>37.08</c:v>
                </c:pt>
                <c:pt idx="1755">
                  <c:v>37.1</c:v>
                </c:pt>
                <c:pt idx="1756">
                  <c:v>37.119999999999997</c:v>
                </c:pt>
                <c:pt idx="1757">
                  <c:v>37.14</c:v>
                </c:pt>
                <c:pt idx="1758">
                  <c:v>37.159999999999997</c:v>
                </c:pt>
                <c:pt idx="1759">
                  <c:v>37.18</c:v>
                </c:pt>
                <c:pt idx="1760">
                  <c:v>37.200000000000003</c:v>
                </c:pt>
                <c:pt idx="1761">
                  <c:v>37.22</c:v>
                </c:pt>
                <c:pt idx="1762">
                  <c:v>37.24</c:v>
                </c:pt>
                <c:pt idx="1763">
                  <c:v>37.26</c:v>
                </c:pt>
                <c:pt idx="1764">
                  <c:v>37.28</c:v>
                </c:pt>
                <c:pt idx="1765">
                  <c:v>37.299999999999997</c:v>
                </c:pt>
                <c:pt idx="1766">
                  <c:v>37.32</c:v>
                </c:pt>
                <c:pt idx="1767">
                  <c:v>37.340000000000003</c:v>
                </c:pt>
                <c:pt idx="1768">
                  <c:v>37.36</c:v>
                </c:pt>
                <c:pt idx="1769">
                  <c:v>37.380000000000003</c:v>
                </c:pt>
                <c:pt idx="1770">
                  <c:v>37.4</c:v>
                </c:pt>
                <c:pt idx="1771">
                  <c:v>37.42</c:v>
                </c:pt>
                <c:pt idx="1772">
                  <c:v>37.44</c:v>
                </c:pt>
                <c:pt idx="1773">
                  <c:v>37.46</c:v>
                </c:pt>
                <c:pt idx="1774">
                  <c:v>37.479999999999997</c:v>
                </c:pt>
                <c:pt idx="1775">
                  <c:v>37.5</c:v>
                </c:pt>
                <c:pt idx="1776">
                  <c:v>37.520000000000003</c:v>
                </c:pt>
                <c:pt idx="1777">
                  <c:v>37.54</c:v>
                </c:pt>
                <c:pt idx="1778">
                  <c:v>37.56</c:v>
                </c:pt>
                <c:pt idx="1779">
                  <c:v>37.58</c:v>
                </c:pt>
                <c:pt idx="1780">
                  <c:v>37.6</c:v>
                </c:pt>
                <c:pt idx="1781">
                  <c:v>37.619999999999997</c:v>
                </c:pt>
                <c:pt idx="1782">
                  <c:v>37.64</c:v>
                </c:pt>
                <c:pt idx="1783">
                  <c:v>37.659999999999997</c:v>
                </c:pt>
                <c:pt idx="1784">
                  <c:v>37.68</c:v>
                </c:pt>
                <c:pt idx="1785">
                  <c:v>37.700000000000003</c:v>
                </c:pt>
                <c:pt idx="1786">
                  <c:v>37.72</c:v>
                </c:pt>
                <c:pt idx="1787">
                  <c:v>37.74</c:v>
                </c:pt>
                <c:pt idx="1788">
                  <c:v>37.76</c:v>
                </c:pt>
                <c:pt idx="1789">
                  <c:v>37.78</c:v>
                </c:pt>
                <c:pt idx="1790">
                  <c:v>37.799999999999997</c:v>
                </c:pt>
                <c:pt idx="1791">
                  <c:v>37.82</c:v>
                </c:pt>
                <c:pt idx="1792">
                  <c:v>37.840000000000003</c:v>
                </c:pt>
                <c:pt idx="1793">
                  <c:v>37.86</c:v>
                </c:pt>
                <c:pt idx="1794">
                  <c:v>37.880000000000003</c:v>
                </c:pt>
                <c:pt idx="1795">
                  <c:v>37.9</c:v>
                </c:pt>
                <c:pt idx="1796">
                  <c:v>37.92</c:v>
                </c:pt>
                <c:pt idx="1797">
                  <c:v>37.94</c:v>
                </c:pt>
                <c:pt idx="1798">
                  <c:v>37.96</c:v>
                </c:pt>
                <c:pt idx="1799">
                  <c:v>37.979999999999997</c:v>
                </c:pt>
                <c:pt idx="1800">
                  <c:v>38</c:v>
                </c:pt>
                <c:pt idx="1801">
                  <c:v>38.020000000000003</c:v>
                </c:pt>
                <c:pt idx="1802">
                  <c:v>38.04</c:v>
                </c:pt>
                <c:pt idx="1803">
                  <c:v>38.06</c:v>
                </c:pt>
                <c:pt idx="1804">
                  <c:v>38.08</c:v>
                </c:pt>
                <c:pt idx="1805">
                  <c:v>38.1</c:v>
                </c:pt>
                <c:pt idx="1806">
                  <c:v>38.119999999999997</c:v>
                </c:pt>
                <c:pt idx="1807">
                  <c:v>38.14</c:v>
                </c:pt>
                <c:pt idx="1808">
                  <c:v>38.159999999999997</c:v>
                </c:pt>
                <c:pt idx="1809">
                  <c:v>38.18</c:v>
                </c:pt>
                <c:pt idx="1810">
                  <c:v>38.200000000000003</c:v>
                </c:pt>
                <c:pt idx="1811">
                  <c:v>38.22</c:v>
                </c:pt>
                <c:pt idx="1812">
                  <c:v>38.24</c:v>
                </c:pt>
                <c:pt idx="1813">
                  <c:v>38.26</c:v>
                </c:pt>
                <c:pt idx="1814">
                  <c:v>38.28</c:v>
                </c:pt>
                <c:pt idx="1815">
                  <c:v>38.299999999999997</c:v>
                </c:pt>
                <c:pt idx="1816">
                  <c:v>38.32</c:v>
                </c:pt>
                <c:pt idx="1817">
                  <c:v>38.340000000000003</c:v>
                </c:pt>
                <c:pt idx="1818">
                  <c:v>38.36</c:v>
                </c:pt>
                <c:pt idx="1819">
                  <c:v>38.380000000000003</c:v>
                </c:pt>
                <c:pt idx="1820">
                  <c:v>38.4</c:v>
                </c:pt>
                <c:pt idx="1821">
                  <c:v>38.42</c:v>
                </c:pt>
                <c:pt idx="1822">
                  <c:v>38.44</c:v>
                </c:pt>
                <c:pt idx="1823">
                  <c:v>38.46</c:v>
                </c:pt>
                <c:pt idx="1824">
                  <c:v>38.479999999999997</c:v>
                </c:pt>
                <c:pt idx="1825">
                  <c:v>38.5</c:v>
                </c:pt>
                <c:pt idx="1826">
                  <c:v>38.520000000000003</c:v>
                </c:pt>
                <c:pt idx="1827">
                  <c:v>38.54</c:v>
                </c:pt>
                <c:pt idx="1828">
                  <c:v>38.56</c:v>
                </c:pt>
                <c:pt idx="1829">
                  <c:v>38.58</c:v>
                </c:pt>
                <c:pt idx="1830">
                  <c:v>38.6</c:v>
                </c:pt>
                <c:pt idx="1831">
                  <c:v>38.619999999999997</c:v>
                </c:pt>
                <c:pt idx="1832">
                  <c:v>38.64</c:v>
                </c:pt>
                <c:pt idx="1833">
                  <c:v>38.659999999999997</c:v>
                </c:pt>
                <c:pt idx="1834">
                  <c:v>38.68</c:v>
                </c:pt>
                <c:pt idx="1835">
                  <c:v>38.700000000000003</c:v>
                </c:pt>
                <c:pt idx="1836">
                  <c:v>38.72</c:v>
                </c:pt>
                <c:pt idx="1837">
                  <c:v>38.74</c:v>
                </c:pt>
                <c:pt idx="1838">
                  <c:v>38.76</c:v>
                </c:pt>
                <c:pt idx="1839">
                  <c:v>38.78</c:v>
                </c:pt>
                <c:pt idx="1840">
                  <c:v>38.799999999999997</c:v>
                </c:pt>
                <c:pt idx="1841">
                  <c:v>38.82</c:v>
                </c:pt>
                <c:pt idx="1842">
                  <c:v>38.840000000000003</c:v>
                </c:pt>
                <c:pt idx="1843">
                  <c:v>38.86</c:v>
                </c:pt>
                <c:pt idx="1844">
                  <c:v>38.880000000000003</c:v>
                </c:pt>
                <c:pt idx="1845">
                  <c:v>38.9</c:v>
                </c:pt>
                <c:pt idx="1846">
                  <c:v>38.92</c:v>
                </c:pt>
                <c:pt idx="1847">
                  <c:v>38.94</c:v>
                </c:pt>
                <c:pt idx="1848">
                  <c:v>38.96</c:v>
                </c:pt>
                <c:pt idx="1849">
                  <c:v>38.979999999999997</c:v>
                </c:pt>
                <c:pt idx="1850">
                  <c:v>39</c:v>
                </c:pt>
                <c:pt idx="1851">
                  <c:v>39.020000000000003</c:v>
                </c:pt>
                <c:pt idx="1852">
                  <c:v>39.04</c:v>
                </c:pt>
                <c:pt idx="1853">
                  <c:v>39.06</c:v>
                </c:pt>
                <c:pt idx="1854">
                  <c:v>39.08</c:v>
                </c:pt>
                <c:pt idx="1855">
                  <c:v>39.1</c:v>
                </c:pt>
                <c:pt idx="1856">
                  <c:v>39.119999999999997</c:v>
                </c:pt>
                <c:pt idx="1857">
                  <c:v>39.14</c:v>
                </c:pt>
                <c:pt idx="1858">
                  <c:v>39.159999999999997</c:v>
                </c:pt>
                <c:pt idx="1859">
                  <c:v>39.18</c:v>
                </c:pt>
                <c:pt idx="1860">
                  <c:v>39.200000000000003</c:v>
                </c:pt>
                <c:pt idx="1861">
                  <c:v>39.22</c:v>
                </c:pt>
                <c:pt idx="1862">
                  <c:v>39.24</c:v>
                </c:pt>
                <c:pt idx="1863">
                  <c:v>39.26</c:v>
                </c:pt>
                <c:pt idx="1864">
                  <c:v>39.28</c:v>
                </c:pt>
                <c:pt idx="1865">
                  <c:v>39.299999999999997</c:v>
                </c:pt>
                <c:pt idx="1866">
                  <c:v>39.32</c:v>
                </c:pt>
                <c:pt idx="1867">
                  <c:v>39.340000000000003</c:v>
                </c:pt>
                <c:pt idx="1868">
                  <c:v>39.36</c:v>
                </c:pt>
                <c:pt idx="1869">
                  <c:v>39.380000000000003</c:v>
                </c:pt>
                <c:pt idx="1870">
                  <c:v>39.4</c:v>
                </c:pt>
                <c:pt idx="1871">
                  <c:v>39.42</c:v>
                </c:pt>
                <c:pt idx="1872">
                  <c:v>39.44</c:v>
                </c:pt>
                <c:pt idx="1873">
                  <c:v>39.46</c:v>
                </c:pt>
                <c:pt idx="1874">
                  <c:v>39.479999999999997</c:v>
                </c:pt>
                <c:pt idx="1875">
                  <c:v>39.5</c:v>
                </c:pt>
                <c:pt idx="1876">
                  <c:v>39.520000000000003</c:v>
                </c:pt>
                <c:pt idx="1877">
                  <c:v>39.54</c:v>
                </c:pt>
                <c:pt idx="1878">
                  <c:v>39.56</c:v>
                </c:pt>
                <c:pt idx="1879">
                  <c:v>39.58</c:v>
                </c:pt>
                <c:pt idx="1880">
                  <c:v>39.6</c:v>
                </c:pt>
                <c:pt idx="1881">
                  <c:v>39.619999999999997</c:v>
                </c:pt>
                <c:pt idx="1882">
                  <c:v>39.64</c:v>
                </c:pt>
                <c:pt idx="1883">
                  <c:v>39.659999999999997</c:v>
                </c:pt>
                <c:pt idx="1884">
                  <c:v>39.68</c:v>
                </c:pt>
                <c:pt idx="1885">
                  <c:v>39.700000000000003</c:v>
                </c:pt>
                <c:pt idx="1886">
                  <c:v>39.72</c:v>
                </c:pt>
                <c:pt idx="1887">
                  <c:v>39.74</c:v>
                </c:pt>
                <c:pt idx="1888">
                  <c:v>39.76</c:v>
                </c:pt>
                <c:pt idx="1889">
                  <c:v>39.78</c:v>
                </c:pt>
                <c:pt idx="1890">
                  <c:v>39.799999999999997</c:v>
                </c:pt>
                <c:pt idx="1891">
                  <c:v>39.82</c:v>
                </c:pt>
                <c:pt idx="1892">
                  <c:v>39.840000000000003</c:v>
                </c:pt>
                <c:pt idx="1893">
                  <c:v>39.86</c:v>
                </c:pt>
                <c:pt idx="1894">
                  <c:v>39.880000000000003</c:v>
                </c:pt>
                <c:pt idx="1895">
                  <c:v>39.9</c:v>
                </c:pt>
                <c:pt idx="1896">
                  <c:v>39.92</c:v>
                </c:pt>
                <c:pt idx="1897">
                  <c:v>39.94</c:v>
                </c:pt>
                <c:pt idx="1898">
                  <c:v>39.96</c:v>
                </c:pt>
                <c:pt idx="1899">
                  <c:v>39.979999999999997</c:v>
                </c:pt>
                <c:pt idx="1900">
                  <c:v>40</c:v>
                </c:pt>
                <c:pt idx="1901">
                  <c:v>40.020000000000003</c:v>
                </c:pt>
                <c:pt idx="1902">
                  <c:v>40.04</c:v>
                </c:pt>
                <c:pt idx="1903">
                  <c:v>40.06</c:v>
                </c:pt>
                <c:pt idx="1904">
                  <c:v>40.08</c:v>
                </c:pt>
                <c:pt idx="1905">
                  <c:v>40.1</c:v>
                </c:pt>
                <c:pt idx="1906">
                  <c:v>40.119999999999997</c:v>
                </c:pt>
                <c:pt idx="1907">
                  <c:v>40.14</c:v>
                </c:pt>
                <c:pt idx="1908">
                  <c:v>40.159999999999997</c:v>
                </c:pt>
                <c:pt idx="1909">
                  <c:v>40.18</c:v>
                </c:pt>
                <c:pt idx="1910">
                  <c:v>40.200000000000003</c:v>
                </c:pt>
                <c:pt idx="1911">
                  <c:v>40.22</c:v>
                </c:pt>
                <c:pt idx="1912">
                  <c:v>40.24</c:v>
                </c:pt>
                <c:pt idx="1913">
                  <c:v>40.26</c:v>
                </c:pt>
                <c:pt idx="1914">
                  <c:v>40.28</c:v>
                </c:pt>
                <c:pt idx="1915">
                  <c:v>40.299999999999997</c:v>
                </c:pt>
                <c:pt idx="1916">
                  <c:v>40.32</c:v>
                </c:pt>
                <c:pt idx="1917">
                  <c:v>40.340000000000003</c:v>
                </c:pt>
                <c:pt idx="1918">
                  <c:v>40.36</c:v>
                </c:pt>
                <c:pt idx="1919">
                  <c:v>40.380000000000003</c:v>
                </c:pt>
                <c:pt idx="1920">
                  <c:v>40.4</c:v>
                </c:pt>
                <c:pt idx="1921">
                  <c:v>40.42</c:v>
                </c:pt>
                <c:pt idx="1922">
                  <c:v>40.44</c:v>
                </c:pt>
                <c:pt idx="1923">
                  <c:v>40.46</c:v>
                </c:pt>
                <c:pt idx="1924">
                  <c:v>40.479999999999997</c:v>
                </c:pt>
                <c:pt idx="1925">
                  <c:v>40.5</c:v>
                </c:pt>
                <c:pt idx="1926">
                  <c:v>40.520000000000003</c:v>
                </c:pt>
                <c:pt idx="1927">
                  <c:v>40.54</c:v>
                </c:pt>
                <c:pt idx="1928">
                  <c:v>40.56</c:v>
                </c:pt>
                <c:pt idx="1929">
                  <c:v>40.58</c:v>
                </c:pt>
                <c:pt idx="1930">
                  <c:v>40.6</c:v>
                </c:pt>
                <c:pt idx="1931">
                  <c:v>40.619999999999997</c:v>
                </c:pt>
                <c:pt idx="1932">
                  <c:v>40.64</c:v>
                </c:pt>
                <c:pt idx="1933">
                  <c:v>40.659999999999997</c:v>
                </c:pt>
                <c:pt idx="1934">
                  <c:v>40.68</c:v>
                </c:pt>
                <c:pt idx="1935">
                  <c:v>40.700000000000003</c:v>
                </c:pt>
                <c:pt idx="1936">
                  <c:v>40.72</c:v>
                </c:pt>
                <c:pt idx="1937">
                  <c:v>40.74</c:v>
                </c:pt>
                <c:pt idx="1938">
                  <c:v>40.76</c:v>
                </c:pt>
                <c:pt idx="1939">
                  <c:v>40.78</c:v>
                </c:pt>
                <c:pt idx="1940">
                  <c:v>40.799999999999997</c:v>
                </c:pt>
                <c:pt idx="1941">
                  <c:v>40.82</c:v>
                </c:pt>
                <c:pt idx="1942">
                  <c:v>40.840000000000003</c:v>
                </c:pt>
                <c:pt idx="1943">
                  <c:v>40.86</c:v>
                </c:pt>
                <c:pt idx="1944">
                  <c:v>40.880000000000003</c:v>
                </c:pt>
                <c:pt idx="1945">
                  <c:v>40.9</c:v>
                </c:pt>
                <c:pt idx="1946">
                  <c:v>40.92</c:v>
                </c:pt>
                <c:pt idx="1947">
                  <c:v>40.94</c:v>
                </c:pt>
                <c:pt idx="1948">
                  <c:v>40.96</c:v>
                </c:pt>
                <c:pt idx="1949">
                  <c:v>40.98</c:v>
                </c:pt>
                <c:pt idx="1950">
                  <c:v>41</c:v>
                </c:pt>
                <c:pt idx="1951">
                  <c:v>41.02</c:v>
                </c:pt>
                <c:pt idx="1952">
                  <c:v>41.04</c:v>
                </c:pt>
                <c:pt idx="1953">
                  <c:v>41.06</c:v>
                </c:pt>
                <c:pt idx="1954">
                  <c:v>41.08</c:v>
                </c:pt>
                <c:pt idx="1955">
                  <c:v>41.1</c:v>
                </c:pt>
                <c:pt idx="1956">
                  <c:v>41.12</c:v>
                </c:pt>
                <c:pt idx="1957">
                  <c:v>41.14</c:v>
                </c:pt>
                <c:pt idx="1958">
                  <c:v>41.16</c:v>
                </c:pt>
                <c:pt idx="1959">
                  <c:v>41.18</c:v>
                </c:pt>
                <c:pt idx="1960">
                  <c:v>41.2</c:v>
                </c:pt>
                <c:pt idx="1961">
                  <c:v>41.22</c:v>
                </c:pt>
                <c:pt idx="1962">
                  <c:v>41.24</c:v>
                </c:pt>
                <c:pt idx="1963">
                  <c:v>41.26</c:v>
                </c:pt>
                <c:pt idx="1964">
                  <c:v>41.28</c:v>
                </c:pt>
                <c:pt idx="1965">
                  <c:v>41.3</c:v>
                </c:pt>
                <c:pt idx="1966">
                  <c:v>41.32</c:v>
                </c:pt>
                <c:pt idx="1967">
                  <c:v>41.34</c:v>
                </c:pt>
                <c:pt idx="1968">
                  <c:v>41.36</c:v>
                </c:pt>
                <c:pt idx="1969">
                  <c:v>41.38</c:v>
                </c:pt>
                <c:pt idx="1970">
                  <c:v>41.4</c:v>
                </c:pt>
                <c:pt idx="1971">
                  <c:v>41.42</c:v>
                </c:pt>
                <c:pt idx="1972">
                  <c:v>41.44</c:v>
                </c:pt>
                <c:pt idx="1973">
                  <c:v>41.46</c:v>
                </c:pt>
                <c:pt idx="1974">
                  <c:v>41.48</c:v>
                </c:pt>
                <c:pt idx="1975">
                  <c:v>41.5</c:v>
                </c:pt>
                <c:pt idx="1976">
                  <c:v>41.52</c:v>
                </c:pt>
                <c:pt idx="1977">
                  <c:v>41.54</c:v>
                </c:pt>
                <c:pt idx="1978">
                  <c:v>41.56</c:v>
                </c:pt>
                <c:pt idx="1979">
                  <c:v>41.58</c:v>
                </c:pt>
                <c:pt idx="1980">
                  <c:v>41.6</c:v>
                </c:pt>
                <c:pt idx="1981">
                  <c:v>41.62</c:v>
                </c:pt>
                <c:pt idx="1982">
                  <c:v>41.64</c:v>
                </c:pt>
                <c:pt idx="1983">
                  <c:v>41.66</c:v>
                </c:pt>
                <c:pt idx="1984">
                  <c:v>41.68</c:v>
                </c:pt>
                <c:pt idx="1985">
                  <c:v>41.7</c:v>
                </c:pt>
                <c:pt idx="1986">
                  <c:v>41.72</c:v>
                </c:pt>
                <c:pt idx="1987">
                  <c:v>41.74</c:v>
                </c:pt>
                <c:pt idx="1988">
                  <c:v>41.76</c:v>
                </c:pt>
                <c:pt idx="1989">
                  <c:v>41.78</c:v>
                </c:pt>
                <c:pt idx="1990">
                  <c:v>41.8</c:v>
                </c:pt>
                <c:pt idx="1991">
                  <c:v>41.82</c:v>
                </c:pt>
                <c:pt idx="1992">
                  <c:v>41.84</c:v>
                </c:pt>
                <c:pt idx="1993">
                  <c:v>41.86</c:v>
                </c:pt>
                <c:pt idx="1994">
                  <c:v>41.88</c:v>
                </c:pt>
                <c:pt idx="1995">
                  <c:v>41.9</c:v>
                </c:pt>
                <c:pt idx="1996">
                  <c:v>41.92</c:v>
                </c:pt>
                <c:pt idx="1997">
                  <c:v>41.94</c:v>
                </c:pt>
                <c:pt idx="1998">
                  <c:v>41.96</c:v>
                </c:pt>
                <c:pt idx="1999">
                  <c:v>41.98</c:v>
                </c:pt>
                <c:pt idx="2000">
                  <c:v>42</c:v>
                </c:pt>
                <c:pt idx="2001">
                  <c:v>42.02</c:v>
                </c:pt>
                <c:pt idx="2002">
                  <c:v>42.04</c:v>
                </c:pt>
                <c:pt idx="2003">
                  <c:v>42.06</c:v>
                </c:pt>
                <c:pt idx="2004">
                  <c:v>42.08</c:v>
                </c:pt>
                <c:pt idx="2005">
                  <c:v>42.1</c:v>
                </c:pt>
                <c:pt idx="2006">
                  <c:v>42.12</c:v>
                </c:pt>
                <c:pt idx="2007">
                  <c:v>42.14</c:v>
                </c:pt>
                <c:pt idx="2008">
                  <c:v>42.16</c:v>
                </c:pt>
                <c:pt idx="2009">
                  <c:v>42.18</c:v>
                </c:pt>
                <c:pt idx="2010">
                  <c:v>42.2</c:v>
                </c:pt>
                <c:pt idx="2011">
                  <c:v>42.22</c:v>
                </c:pt>
                <c:pt idx="2012">
                  <c:v>42.24</c:v>
                </c:pt>
                <c:pt idx="2013">
                  <c:v>42.26</c:v>
                </c:pt>
                <c:pt idx="2014">
                  <c:v>42.28</c:v>
                </c:pt>
                <c:pt idx="2015">
                  <c:v>42.3</c:v>
                </c:pt>
                <c:pt idx="2016">
                  <c:v>42.32</c:v>
                </c:pt>
                <c:pt idx="2017">
                  <c:v>42.34</c:v>
                </c:pt>
                <c:pt idx="2018">
                  <c:v>42.36</c:v>
                </c:pt>
                <c:pt idx="2019">
                  <c:v>42.38</c:v>
                </c:pt>
                <c:pt idx="2020">
                  <c:v>42.4</c:v>
                </c:pt>
                <c:pt idx="2021">
                  <c:v>42.42</c:v>
                </c:pt>
                <c:pt idx="2022">
                  <c:v>42.44</c:v>
                </c:pt>
                <c:pt idx="2023">
                  <c:v>42.46</c:v>
                </c:pt>
                <c:pt idx="2024">
                  <c:v>42.48</c:v>
                </c:pt>
                <c:pt idx="2025">
                  <c:v>42.5</c:v>
                </c:pt>
                <c:pt idx="2026">
                  <c:v>42.52</c:v>
                </c:pt>
                <c:pt idx="2027">
                  <c:v>42.54</c:v>
                </c:pt>
                <c:pt idx="2028">
                  <c:v>42.56</c:v>
                </c:pt>
                <c:pt idx="2029">
                  <c:v>42.58</c:v>
                </c:pt>
                <c:pt idx="2030">
                  <c:v>42.6</c:v>
                </c:pt>
                <c:pt idx="2031">
                  <c:v>42.62</c:v>
                </c:pt>
                <c:pt idx="2032">
                  <c:v>42.64</c:v>
                </c:pt>
                <c:pt idx="2033">
                  <c:v>42.66</c:v>
                </c:pt>
                <c:pt idx="2034">
                  <c:v>42.68</c:v>
                </c:pt>
                <c:pt idx="2035">
                  <c:v>42.7</c:v>
                </c:pt>
                <c:pt idx="2036">
                  <c:v>42.72</c:v>
                </c:pt>
                <c:pt idx="2037">
                  <c:v>42.74</c:v>
                </c:pt>
                <c:pt idx="2038">
                  <c:v>42.76</c:v>
                </c:pt>
                <c:pt idx="2039">
                  <c:v>42.78</c:v>
                </c:pt>
                <c:pt idx="2040">
                  <c:v>42.8</c:v>
                </c:pt>
                <c:pt idx="2041">
                  <c:v>42.82</c:v>
                </c:pt>
                <c:pt idx="2042">
                  <c:v>42.84</c:v>
                </c:pt>
                <c:pt idx="2043">
                  <c:v>42.86</c:v>
                </c:pt>
                <c:pt idx="2044">
                  <c:v>42.88</c:v>
                </c:pt>
                <c:pt idx="2045">
                  <c:v>42.9</c:v>
                </c:pt>
                <c:pt idx="2046">
                  <c:v>42.92</c:v>
                </c:pt>
                <c:pt idx="2047">
                  <c:v>42.94</c:v>
                </c:pt>
                <c:pt idx="2048">
                  <c:v>42.96</c:v>
                </c:pt>
                <c:pt idx="2049">
                  <c:v>42.98</c:v>
                </c:pt>
                <c:pt idx="2050">
                  <c:v>43</c:v>
                </c:pt>
                <c:pt idx="2051">
                  <c:v>43.02</c:v>
                </c:pt>
                <c:pt idx="2052">
                  <c:v>43.04</c:v>
                </c:pt>
                <c:pt idx="2053">
                  <c:v>43.06</c:v>
                </c:pt>
                <c:pt idx="2054">
                  <c:v>43.08</c:v>
                </c:pt>
                <c:pt idx="2055">
                  <c:v>43.1</c:v>
                </c:pt>
                <c:pt idx="2056">
                  <c:v>43.12</c:v>
                </c:pt>
                <c:pt idx="2057">
                  <c:v>43.14</c:v>
                </c:pt>
                <c:pt idx="2058">
                  <c:v>43.16</c:v>
                </c:pt>
                <c:pt idx="2059">
                  <c:v>43.18</c:v>
                </c:pt>
                <c:pt idx="2060">
                  <c:v>43.2</c:v>
                </c:pt>
                <c:pt idx="2061">
                  <c:v>43.22</c:v>
                </c:pt>
                <c:pt idx="2062">
                  <c:v>43.24</c:v>
                </c:pt>
                <c:pt idx="2063">
                  <c:v>43.26</c:v>
                </c:pt>
                <c:pt idx="2064">
                  <c:v>43.28</c:v>
                </c:pt>
                <c:pt idx="2065">
                  <c:v>43.3</c:v>
                </c:pt>
                <c:pt idx="2066">
                  <c:v>43.32</c:v>
                </c:pt>
                <c:pt idx="2067">
                  <c:v>43.34</c:v>
                </c:pt>
                <c:pt idx="2068">
                  <c:v>43.36</c:v>
                </c:pt>
                <c:pt idx="2069">
                  <c:v>43.38</c:v>
                </c:pt>
                <c:pt idx="2070">
                  <c:v>43.4</c:v>
                </c:pt>
                <c:pt idx="2071">
                  <c:v>43.42</c:v>
                </c:pt>
                <c:pt idx="2072">
                  <c:v>43.44</c:v>
                </c:pt>
                <c:pt idx="2073">
                  <c:v>43.46</c:v>
                </c:pt>
                <c:pt idx="2074">
                  <c:v>43.48</c:v>
                </c:pt>
                <c:pt idx="2075">
                  <c:v>43.5</c:v>
                </c:pt>
                <c:pt idx="2076">
                  <c:v>43.52</c:v>
                </c:pt>
                <c:pt idx="2077">
                  <c:v>43.54</c:v>
                </c:pt>
                <c:pt idx="2078">
                  <c:v>43.56</c:v>
                </c:pt>
                <c:pt idx="2079">
                  <c:v>43.58</c:v>
                </c:pt>
                <c:pt idx="2080">
                  <c:v>43.6</c:v>
                </c:pt>
                <c:pt idx="2081">
                  <c:v>43.62</c:v>
                </c:pt>
                <c:pt idx="2082">
                  <c:v>43.64</c:v>
                </c:pt>
                <c:pt idx="2083">
                  <c:v>43.66</c:v>
                </c:pt>
                <c:pt idx="2084">
                  <c:v>43.68</c:v>
                </c:pt>
                <c:pt idx="2085">
                  <c:v>43.7</c:v>
                </c:pt>
                <c:pt idx="2086">
                  <c:v>43.72</c:v>
                </c:pt>
                <c:pt idx="2087">
                  <c:v>43.74</c:v>
                </c:pt>
                <c:pt idx="2088">
                  <c:v>43.76</c:v>
                </c:pt>
                <c:pt idx="2089">
                  <c:v>43.78</c:v>
                </c:pt>
                <c:pt idx="2090">
                  <c:v>43.8</c:v>
                </c:pt>
                <c:pt idx="2091">
                  <c:v>43.82</c:v>
                </c:pt>
                <c:pt idx="2092">
                  <c:v>43.84</c:v>
                </c:pt>
                <c:pt idx="2093">
                  <c:v>43.86</c:v>
                </c:pt>
                <c:pt idx="2094">
                  <c:v>43.88</c:v>
                </c:pt>
                <c:pt idx="2095">
                  <c:v>43.9</c:v>
                </c:pt>
                <c:pt idx="2096">
                  <c:v>43.92</c:v>
                </c:pt>
                <c:pt idx="2097">
                  <c:v>43.94</c:v>
                </c:pt>
                <c:pt idx="2098">
                  <c:v>43.96</c:v>
                </c:pt>
                <c:pt idx="2099">
                  <c:v>43.98</c:v>
                </c:pt>
                <c:pt idx="2100">
                  <c:v>44</c:v>
                </c:pt>
                <c:pt idx="2101">
                  <c:v>44.02</c:v>
                </c:pt>
                <c:pt idx="2102">
                  <c:v>44.04</c:v>
                </c:pt>
                <c:pt idx="2103">
                  <c:v>44.06</c:v>
                </c:pt>
                <c:pt idx="2104">
                  <c:v>44.08</c:v>
                </c:pt>
                <c:pt idx="2105">
                  <c:v>44.1</c:v>
                </c:pt>
                <c:pt idx="2106">
                  <c:v>44.12</c:v>
                </c:pt>
                <c:pt idx="2107">
                  <c:v>44.14</c:v>
                </c:pt>
                <c:pt idx="2108">
                  <c:v>44.16</c:v>
                </c:pt>
                <c:pt idx="2109">
                  <c:v>44.18</c:v>
                </c:pt>
                <c:pt idx="2110">
                  <c:v>44.2</c:v>
                </c:pt>
                <c:pt idx="2111">
                  <c:v>44.22</c:v>
                </c:pt>
                <c:pt idx="2112">
                  <c:v>44.24</c:v>
                </c:pt>
                <c:pt idx="2113">
                  <c:v>44.26</c:v>
                </c:pt>
                <c:pt idx="2114">
                  <c:v>44.28</c:v>
                </c:pt>
                <c:pt idx="2115">
                  <c:v>44.3</c:v>
                </c:pt>
                <c:pt idx="2116">
                  <c:v>44.32</c:v>
                </c:pt>
                <c:pt idx="2117">
                  <c:v>44.34</c:v>
                </c:pt>
                <c:pt idx="2118">
                  <c:v>44.36</c:v>
                </c:pt>
                <c:pt idx="2119">
                  <c:v>44.38</c:v>
                </c:pt>
                <c:pt idx="2120">
                  <c:v>44.4</c:v>
                </c:pt>
                <c:pt idx="2121">
                  <c:v>44.42</c:v>
                </c:pt>
                <c:pt idx="2122">
                  <c:v>44.44</c:v>
                </c:pt>
                <c:pt idx="2123">
                  <c:v>44.46</c:v>
                </c:pt>
                <c:pt idx="2124">
                  <c:v>44.48</c:v>
                </c:pt>
                <c:pt idx="2125">
                  <c:v>44.5</c:v>
                </c:pt>
                <c:pt idx="2126">
                  <c:v>44.52</c:v>
                </c:pt>
                <c:pt idx="2127">
                  <c:v>44.54</c:v>
                </c:pt>
                <c:pt idx="2128">
                  <c:v>44.56</c:v>
                </c:pt>
                <c:pt idx="2129">
                  <c:v>44.58</c:v>
                </c:pt>
                <c:pt idx="2130">
                  <c:v>44.6</c:v>
                </c:pt>
                <c:pt idx="2131">
                  <c:v>44.62</c:v>
                </c:pt>
                <c:pt idx="2132">
                  <c:v>44.64</c:v>
                </c:pt>
                <c:pt idx="2133">
                  <c:v>44.66</c:v>
                </c:pt>
                <c:pt idx="2134">
                  <c:v>44.68</c:v>
                </c:pt>
                <c:pt idx="2135">
                  <c:v>44.7</c:v>
                </c:pt>
                <c:pt idx="2136">
                  <c:v>44.72</c:v>
                </c:pt>
                <c:pt idx="2137">
                  <c:v>44.74</c:v>
                </c:pt>
                <c:pt idx="2138">
                  <c:v>44.76</c:v>
                </c:pt>
                <c:pt idx="2139">
                  <c:v>44.78</c:v>
                </c:pt>
                <c:pt idx="2140">
                  <c:v>44.8</c:v>
                </c:pt>
                <c:pt idx="2141">
                  <c:v>44.82</c:v>
                </c:pt>
                <c:pt idx="2142">
                  <c:v>44.84</c:v>
                </c:pt>
                <c:pt idx="2143">
                  <c:v>44.86</c:v>
                </c:pt>
                <c:pt idx="2144">
                  <c:v>44.88</c:v>
                </c:pt>
                <c:pt idx="2145">
                  <c:v>44.9</c:v>
                </c:pt>
                <c:pt idx="2146">
                  <c:v>44.92</c:v>
                </c:pt>
                <c:pt idx="2147">
                  <c:v>44.94</c:v>
                </c:pt>
                <c:pt idx="2148">
                  <c:v>44.96</c:v>
                </c:pt>
                <c:pt idx="2149">
                  <c:v>44.98</c:v>
                </c:pt>
                <c:pt idx="2150">
                  <c:v>45</c:v>
                </c:pt>
                <c:pt idx="2151">
                  <c:v>45.02</c:v>
                </c:pt>
                <c:pt idx="2152">
                  <c:v>45.04</c:v>
                </c:pt>
                <c:pt idx="2153">
                  <c:v>45.06</c:v>
                </c:pt>
                <c:pt idx="2154">
                  <c:v>45.08</c:v>
                </c:pt>
                <c:pt idx="2155">
                  <c:v>45.1</c:v>
                </c:pt>
                <c:pt idx="2156">
                  <c:v>45.12</c:v>
                </c:pt>
                <c:pt idx="2157">
                  <c:v>45.14</c:v>
                </c:pt>
                <c:pt idx="2158">
                  <c:v>45.16</c:v>
                </c:pt>
                <c:pt idx="2159">
                  <c:v>45.18</c:v>
                </c:pt>
                <c:pt idx="2160">
                  <c:v>45.2</c:v>
                </c:pt>
                <c:pt idx="2161">
                  <c:v>45.22</c:v>
                </c:pt>
                <c:pt idx="2162">
                  <c:v>45.24</c:v>
                </c:pt>
                <c:pt idx="2163">
                  <c:v>45.26</c:v>
                </c:pt>
                <c:pt idx="2164">
                  <c:v>45.28</c:v>
                </c:pt>
                <c:pt idx="2165">
                  <c:v>45.3</c:v>
                </c:pt>
                <c:pt idx="2166">
                  <c:v>45.32</c:v>
                </c:pt>
                <c:pt idx="2167">
                  <c:v>45.34</c:v>
                </c:pt>
                <c:pt idx="2168">
                  <c:v>45.36</c:v>
                </c:pt>
                <c:pt idx="2169">
                  <c:v>45.38</c:v>
                </c:pt>
                <c:pt idx="2170">
                  <c:v>45.4</c:v>
                </c:pt>
                <c:pt idx="2171">
                  <c:v>45.42</c:v>
                </c:pt>
                <c:pt idx="2172">
                  <c:v>45.44</c:v>
                </c:pt>
                <c:pt idx="2173">
                  <c:v>45.46</c:v>
                </c:pt>
                <c:pt idx="2174">
                  <c:v>45.48</c:v>
                </c:pt>
                <c:pt idx="2175">
                  <c:v>45.5</c:v>
                </c:pt>
                <c:pt idx="2176">
                  <c:v>45.52</c:v>
                </c:pt>
                <c:pt idx="2177">
                  <c:v>45.54</c:v>
                </c:pt>
                <c:pt idx="2178">
                  <c:v>45.56</c:v>
                </c:pt>
                <c:pt idx="2179">
                  <c:v>45.58</c:v>
                </c:pt>
                <c:pt idx="2180">
                  <c:v>45.6</c:v>
                </c:pt>
                <c:pt idx="2181">
                  <c:v>45.62</c:v>
                </c:pt>
                <c:pt idx="2182">
                  <c:v>45.64</c:v>
                </c:pt>
                <c:pt idx="2183">
                  <c:v>45.66</c:v>
                </c:pt>
                <c:pt idx="2184">
                  <c:v>45.68</c:v>
                </c:pt>
                <c:pt idx="2185">
                  <c:v>45.7</c:v>
                </c:pt>
                <c:pt idx="2186">
                  <c:v>45.72</c:v>
                </c:pt>
                <c:pt idx="2187">
                  <c:v>45.74</c:v>
                </c:pt>
                <c:pt idx="2188">
                  <c:v>45.76</c:v>
                </c:pt>
                <c:pt idx="2189">
                  <c:v>45.78</c:v>
                </c:pt>
                <c:pt idx="2190">
                  <c:v>45.8</c:v>
                </c:pt>
                <c:pt idx="2191">
                  <c:v>45.82</c:v>
                </c:pt>
                <c:pt idx="2192">
                  <c:v>45.84</c:v>
                </c:pt>
                <c:pt idx="2193">
                  <c:v>45.86</c:v>
                </c:pt>
                <c:pt idx="2194">
                  <c:v>45.88</c:v>
                </c:pt>
                <c:pt idx="2195">
                  <c:v>45.9</c:v>
                </c:pt>
                <c:pt idx="2196">
                  <c:v>45.92</c:v>
                </c:pt>
                <c:pt idx="2197">
                  <c:v>45.94</c:v>
                </c:pt>
                <c:pt idx="2198">
                  <c:v>45.96</c:v>
                </c:pt>
                <c:pt idx="2199">
                  <c:v>45.98</c:v>
                </c:pt>
                <c:pt idx="2200">
                  <c:v>46</c:v>
                </c:pt>
                <c:pt idx="2201">
                  <c:v>46.02</c:v>
                </c:pt>
                <c:pt idx="2202">
                  <c:v>46.04</c:v>
                </c:pt>
                <c:pt idx="2203">
                  <c:v>46.06</c:v>
                </c:pt>
                <c:pt idx="2204">
                  <c:v>46.08</c:v>
                </c:pt>
                <c:pt idx="2205">
                  <c:v>46.1</c:v>
                </c:pt>
                <c:pt idx="2206">
                  <c:v>46.12</c:v>
                </c:pt>
                <c:pt idx="2207">
                  <c:v>46.14</c:v>
                </c:pt>
                <c:pt idx="2208">
                  <c:v>46.16</c:v>
                </c:pt>
                <c:pt idx="2209">
                  <c:v>46.18</c:v>
                </c:pt>
                <c:pt idx="2210">
                  <c:v>46.2</c:v>
                </c:pt>
                <c:pt idx="2211">
                  <c:v>46.22</c:v>
                </c:pt>
                <c:pt idx="2212">
                  <c:v>46.24</c:v>
                </c:pt>
                <c:pt idx="2213">
                  <c:v>46.26</c:v>
                </c:pt>
                <c:pt idx="2214">
                  <c:v>46.28</c:v>
                </c:pt>
                <c:pt idx="2215">
                  <c:v>46.3</c:v>
                </c:pt>
                <c:pt idx="2216">
                  <c:v>46.32</c:v>
                </c:pt>
                <c:pt idx="2217">
                  <c:v>46.34</c:v>
                </c:pt>
                <c:pt idx="2218">
                  <c:v>46.36</c:v>
                </c:pt>
                <c:pt idx="2219">
                  <c:v>46.38</c:v>
                </c:pt>
                <c:pt idx="2220">
                  <c:v>46.4</c:v>
                </c:pt>
                <c:pt idx="2221">
                  <c:v>46.42</c:v>
                </c:pt>
                <c:pt idx="2222">
                  <c:v>46.44</c:v>
                </c:pt>
                <c:pt idx="2223">
                  <c:v>46.46</c:v>
                </c:pt>
                <c:pt idx="2224">
                  <c:v>46.48</c:v>
                </c:pt>
                <c:pt idx="2225">
                  <c:v>46.5</c:v>
                </c:pt>
                <c:pt idx="2226">
                  <c:v>46.52</c:v>
                </c:pt>
                <c:pt idx="2227">
                  <c:v>46.54</c:v>
                </c:pt>
                <c:pt idx="2228">
                  <c:v>46.56</c:v>
                </c:pt>
                <c:pt idx="2229">
                  <c:v>46.58</c:v>
                </c:pt>
                <c:pt idx="2230">
                  <c:v>46.6</c:v>
                </c:pt>
                <c:pt idx="2231">
                  <c:v>46.62</c:v>
                </c:pt>
                <c:pt idx="2232">
                  <c:v>46.64</c:v>
                </c:pt>
                <c:pt idx="2233">
                  <c:v>46.66</c:v>
                </c:pt>
                <c:pt idx="2234">
                  <c:v>46.68</c:v>
                </c:pt>
                <c:pt idx="2235">
                  <c:v>46.7</c:v>
                </c:pt>
                <c:pt idx="2236">
                  <c:v>46.72</c:v>
                </c:pt>
                <c:pt idx="2237">
                  <c:v>46.74</c:v>
                </c:pt>
                <c:pt idx="2238">
                  <c:v>46.76</c:v>
                </c:pt>
                <c:pt idx="2239">
                  <c:v>46.78</c:v>
                </c:pt>
                <c:pt idx="2240">
                  <c:v>46.8</c:v>
                </c:pt>
                <c:pt idx="2241">
                  <c:v>46.82</c:v>
                </c:pt>
                <c:pt idx="2242">
                  <c:v>46.84</c:v>
                </c:pt>
                <c:pt idx="2243">
                  <c:v>46.86</c:v>
                </c:pt>
                <c:pt idx="2244">
                  <c:v>46.88</c:v>
                </c:pt>
                <c:pt idx="2245">
                  <c:v>46.9</c:v>
                </c:pt>
                <c:pt idx="2246">
                  <c:v>46.92</c:v>
                </c:pt>
                <c:pt idx="2247">
                  <c:v>46.94</c:v>
                </c:pt>
                <c:pt idx="2248">
                  <c:v>46.96</c:v>
                </c:pt>
                <c:pt idx="2249">
                  <c:v>46.98</c:v>
                </c:pt>
                <c:pt idx="2250">
                  <c:v>47</c:v>
                </c:pt>
                <c:pt idx="2251">
                  <c:v>47.02</c:v>
                </c:pt>
                <c:pt idx="2252">
                  <c:v>47.04</c:v>
                </c:pt>
                <c:pt idx="2253">
                  <c:v>47.06</c:v>
                </c:pt>
                <c:pt idx="2254">
                  <c:v>47.08</c:v>
                </c:pt>
                <c:pt idx="2255">
                  <c:v>47.1</c:v>
                </c:pt>
                <c:pt idx="2256">
                  <c:v>47.12</c:v>
                </c:pt>
                <c:pt idx="2257">
                  <c:v>47.14</c:v>
                </c:pt>
                <c:pt idx="2258">
                  <c:v>47.16</c:v>
                </c:pt>
                <c:pt idx="2259">
                  <c:v>47.18</c:v>
                </c:pt>
                <c:pt idx="2260">
                  <c:v>47.2</c:v>
                </c:pt>
                <c:pt idx="2261">
                  <c:v>47.22</c:v>
                </c:pt>
                <c:pt idx="2262">
                  <c:v>47.24</c:v>
                </c:pt>
                <c:pt idx="2263">
                  <c:v>47.26</c:v>
                </c:pt>
                <c:pt idx="2264">
                  <c:v>47.28</c:v>
                </c:pt>
                <c:pt idx="2265">
                  <c:v>47.3</c:v>
                </c:pt>
                <c:pt idx="2266">
                  <c:v>47.32</c:v>
                </c:pt>
                <c:pt idx="2267">
                  <c:v>47.34</c:v>
                </c:pt>
                <c:pt idx="2268">
                  <c:v>47.36</c:v>
                </c:pt>
                <c:pt idx="2269">
                  <c:v>47.38</c:v>
                </c:pt>
                <c:pt idx="2270">
                  <c:v>47.4</c:v>
                </c:pt>
                <c:pt idx="2271">
                  <c:v>47.42</c:v>
                </c:pt>
                <c:pt idx="2272">
                  <c:v>47.44</c:v>
                </c:pt>
                <c:pt idx="2273">
                  <c:v>47.46</c:v>
                </c:pt>
                <c:pt idx="2274">
                  <c:v>47.48</c:v>
                </c:pt>
                <c:pt idx="2275">
                  <c:v>47.5</c:v>
                </c:pt>
                <c:pt idx="2276">
                  <c:v>47.52</c:v>
                </c:pt>
                <c:pt idx="2277">
                  <c:v>47.54</c:v>
                </c:pt>
                <c:pt idx="2278">
                  <c:v>47.56</c:v>
                </c:pt>
                <c:pt idx="2279">
                  <c:v>47.58</c:v>
                </c:pt>
                <c:pt idx="2280">
                  <c:v>47.6</c:v>
                </c:pt>
                <c:pt idx="2281">
                  <c:v>47.62</c:v>
                </c:pt>
                <c:pt idx="2282">
                  <c:v>47.64</c:v>
                </c:pt>
                <c:pt idx="2283">
                  <c:v>47.66</c:v>
                </c:pt>
                <c:pt idx="2284">
                  <c:v>47.68</c:v>
                </c:pt>
                <c:pt idx="2285">
                  <c:v>47.7</c:v>
                </c:pt>
                <c:pt idx="2286">
                  <c:v>47.72</c:v>
                </c:pt>
                <c:pt idx="2287">
                  <c:v>47.74</c:v>
                </c:pt>
                <c:pt idx="2288">
                  <c:v>47.76</c:v>
                </c:pt>
                <c:pt idx="2289">
                  <c:v>47.78</c:v>
                </c:pt>
                <c:pt idx="2290">
                  <c:v>47.8</c:v>
                </c:pt>
                <c:pt idx="2291">
                  <c:v>47.82</c:v>
                </c:pt>
                <c:pt idx="2292">
                  <c:v>47.84</c:v>
                </c:pt>
                <c:pt idx="2293">
                  <c:v>47.86</c:v>
                </c:pt>
                <c:pt idx="2294">
                  <c:v>47.88</c:v>
                </c:pt>
                <c:pt idx="2295">
                  <c:v>47.9</c:v>
                </c:pt>
                <c:pt idx="2296">
                  <c:v>47.92</c:v>
                </c:pt>
                <c:pt idx="2297">
                  <c:v>47.94</c:v>
                </c:pt>
                <c:pt idx="2298">
                  <c:v>47.96</c:v>
                </c:pt>
                <c:pt idx="2299">
                  <c:v>47.98</c:v>
                </c:pt>
                <c:pt idx="2300">
                  <c:v>48</c:v>
                </c:pt>
                <c:pt idx="2301">
                  <c:v>48.02</c:v>
                </c:pt>
                <c:pt idx="2302">
                  <c:v>48.04</c:v>
                </c:pt>
                <c:pt idx="2303">
                  <c:v>48.06</c:v>
                </c:pt>
                <c:pt idx="2304">
                  <c:v>48.08</c:v>
                </c:pt>
                <c:pt idx="2305">
                  <c:v>48.1</c:v>
                </c:pt>
                <c:pt idx="2306">
                  <c:v>48.12</c:v>
                </c:pt>
                <c:pt idx="2307">
                  <c:v>48.14</c:v>
                </c:pt>
                <c:pt idx="2308">
                  <c:v>48.16</c:v>
                </c:pt>
                <c:pt idx="2309">
                  <c:v>48.18</c:v>
                </c:pt>
                <c:pt idx="2310">
                  <c:v>48.2</c:v>
                </c:pt>
                <c:pt idx="2311">
                  <c:v>48.22</c:v>
                </c:pt>
                <c:pt idx="2312">
                  <c:v>48.24</c:v>
                </c:pt>
                <c:pt idx="2313">
                  <c:v>48.26</c:v>
                </c:pt>
                <c:pt idx="2314">
                  <c:v>48.28</c:v>
                </c:pt>
                <c:pt idx="2315">
                  <c:v>48.3</c:v>
                </c:pt>
                <c:pt idx="2316">
                  <c:v>48.32</c:v>
                </c:pt>
                <c:pt idx="2317">
                  <c:v>48.34</c:v>
                </c:pt>
                <c:pt idx="2318">
                  <c:v>48.36</c:v>
                </c:pt>
                <c:pt idx="2319">
                  <c:v>48.38</c:v>
                </c:pt>
                <c:pt idx="2320">
                  <c:v>48.4</c:v>
                </c:pt>
                <c:pt idx="2321">
                  <c:v>48.42</c:v>
                </c:pt>
                <c:pt idx="2322">
                  <c:v>48.44</c:v>
                </c:pt>
                <c:pt idx="2323">
                  <c:v>48.46</c:v>
                </c:pt>
                <c:pt idx="2324">
                  <c:v>48.48</c:v>
                </c:pt>
                <c:pt idx="2325">
                  <c:v>48.5</c:v>
                </c:pt>
                <c:pt idx="2326">
                  <c:v>48.52</c:v>
                </c:pt>
                <c:pt idx="2327">
                  <c:v>48.54</c:v>
                </c:pt>
                <c:pt idx="2328">
                  <c:v>48.56</c:v>
                </c:pt>
                <c:pt idx="2329">
                  <c:v>48.58</c:v>
                </c:pt>
                <c:pt idx="2330">
                  <c:v>48.6</c:v>
                </c:pt>
                <c:pt idx="2331">
                  <c:v>48.62</c:v>
                </c:pt>
                <c:pt idx="2332">
                  <c:v>48.64</c:v>
                </c:pt>
                <c:pt idx="2333">
                  <c:v>48.66</c:v>
                </c:pt>
                <c:pt idx="2334">
                  <c:v>48.68</c:v>
                </c:pt>
                <c:pt idx="2335">
                  <c:v>48.7</c:v>
                </c:pt>
                <c:pt idx="2336">
                  <c:v>48.72</c:v>
                </c:pt>
                <c:pt idx="2337">
                  <c:v>48.74</c:v>
                </c:pt>
                <c:pt idx="2338">
                  <c:v>48.76</c:v>
                </c:pt>
                <c:pt idx="2339">
                  <c:v>48.78</c:v>
                </c:pt>
                <c:pt idx="2340">
                  <c:v>48.8</c:v>
                </c:pt>
                <c:pt idx="2341">
                  <c:v>48.82</c:v>
                </c:pt>
                <c:pt idx="2342">
                  <c:v>48.84</c:v>
                </c:pt>
                <c:pt idx="2343">
                  <c:v>48.86</c:v>
                </c:pt>
                <c:pt idx="2344">
                  <c:v>48.88</c:v>
                </c:pt>
                <c:pt idx="2345">
                  <c:v>48.9</c:v>
                </c:pt>
                <c:pt idx="2346">
                  <c:v>48.92</c:v>
                </c:pt>
                <c:pt idx="2347">
                  <c:v>48.94</c:v>
                </c:pt>
                <c:pt idx="2348">
                  <c:v>48.96</c:v>
                </c:pt>
                <c:pt idx="2349">
                  <c:v>48.98</c:v>
                </c:pt>
                <c:pt idx="2350">
                  <c:v>49</c:v>
                </c:pt>
                <c:pt idx="2351">
                  <c:v>49.02</c:v>
                </c:pt>
                <c:pt idx="2352">
                  <c:v>49.04</c:v>
                </c:pt>
                <c:pt idx="2353">
                  <c:v>49.06</c:v>
                </c:pt>
                <c:pt idx="2354">
                  <c:v>49.08</c:v>
                </c:pt>
                <c:pt idx="2355">
                  <c:v>49.1</c:v>
                </c:pt>
                <c:pt idx="2356">
                  <c:v>49.12</c:v>
                </c:pt>
                <c:pt idx="2357">
                  <c:v>49.14</c:v>
                </c:pt>
                <c:pt idx="2358">
                  <c:v>49.16</c:v>
                </c:pt>
                <c:pt idx="2359">
                  <c:v>49.18</c:v>
                </c:pt>
                <c:pt idx="2360">
                  <c:v>49.2</c:v>
                </c:pt>
                <c:pt idx="2361">
                  <c:v>49.22</c:v>
                </c:pt>
                <c:pt idx="2362">
                  <c:v>49.24</c:v>
                </c:pt>
                <c:pt idx="2363">
                  <c:v>49.26</c:v>
                </c:pt>
                <c:pt idx="2364">
                  <c:v>49.28</c:v>
                </c:pt>
                <c:pt idx="2365">
                  <c:v>49.3</c:v>
                </c:pt>
                <c:pt idx="2366">
                  <c:v>49.32</c:v>
                </c:pt>
                <c:pt idx="2367">
                  <c:v>49.34</c:v>
                </c:pt>
                <c:pt idx="2368">
                  <c:v>49.36</c:v>
                </c:pt>
                <c:pt idx="2369">
                  <c:v>49.38</c:v>
                </c:pt>
                <c:pt idx="2370">
                  <c:v>49.4</c:v>
                </c:pt>
                <c:pt idx="2371">
                  <c:v>49.42</c:v>
                </c:pt>
                <c:pt idx="2372">
                  <c:v>49.44</c:v>
                </c:pt>
                <c:pt idx="2373">
                  <c:v>49.46</c:v>
                </c:pt>
                <c:pt idx="2374">
                  <c:v>49.48</c:v>
                </c:pt>
                <c:pt idx="2375">
                  <c:v>49.5</c:v>
                </c:pt>
                <c:pt idx="2376">
                  <c:v>49.52</c:v>
                </c:pt>
                <c:pt idx="2377">
                  <c:v>49.54</c:v>
                </c:pt>
                <c:pt idx="2378">
                  <c:v>49.56</c:v>
                </c:pt>
                <c:pt idx="2379">
                  <c:v>49.58</c:v>
                </c:pt>
                <c:pt idx="2380">
                  <c:v>49.6</c:v>
                </c:pt>
                <c:pt idx="2381">
                  <c:v>49.62</c:v>
                </c:pt>
                <c:pt idx="2382">
                  <c:v>49.64</c:v>
                </c:pt>
                <c:pt idx="2383">
                  <c:v>49.66</c:v>
                </c:pt>
                <c:pt idx="2384">
                  <c:v>49.68</c:v>
                </c:pt>
                <c:pt idx="2385">
                  <c:v>49.7</c:v>
                </c:pt>
                <c:pt idx="2386">
                  <c:v>49.72</c:v>
                </c:pt>
                <c:pt idx="2387">
                  <c:v>49.74</c:v>
                </c:pt>
                <c:pt idx="2388">
                  <c:v>49.76</c:v>
                </c:pt>
                <c:pt idx="2389">
                  <c:v>49.78</c:v>
                </c:pt>
                <c:pt idx="2390">
                  <c:v>49.8</c:v>
                </c:pt>
                <c:pt idx="2391">
                  <c:v>49.82</c:v>
                </c:pt>
                <c:pt idx="2392">
                  <c:v>49.84</c:v>
                </c:pt>
                <c:pt idx="2393">
                  <c:v>49.86</c:v>
                </c:pt>
                <c:pt idx="2394">
                  <c:v>49.88</c:v>
                </c:pt>
                <c:pt idx="2395">
                  <c:v>49.9</c:v>
                </c:pt>
                <c:pt idx="2396">
                  <c:v>49.92</c:v>
                </c:pt>
                <c:pt idx="2397">
                  <c:v>49.94</c:v>
                </c:pt>
                <c:pt idx="2398">
                  <c:v>49.96</c:v>
                </c:pt>
                <c:pt idx="2399">
                  <c:v>49.98</c:v>
                </c:pt>
                <c:pt idx="2400">
                  <c:v>50</c:v>
                </c:pt>
                <c:pt idx="2401">
                  <c:v>50.02</c:v>
                </c:pt>
                <c:pt idx="2402">
                  <c:v>50.04</c:v>
                </c:pt>
                <c:pt idx="2403">
                  <c:v>50.06</c:v>
                </c:pt>
                <c:pt idx="2404">
                  <c:v>50.08</c:v>
                </c:pt>
                <c:pt idx="2405">
                  <c:v>50.1</c:v>
                </c:pt>
                <c:pt idx="2406">
                  <c:v>50.12</c:v>
                </c:pt>
                <c:pt idx="2407">
                  <c:v>50.14</c:v>
                </c:pt>
                <c:pt idx="2408">
                  <c:v>50.16</c:v>
                </c:pt>
                <c:pt idx="2409">
                  <c:v>50.18</c:v>
                </c:pt>
                <c:pt idx="2410">
                  <c:v>50.2</c:v>
                </c:pt>
                <c:pt idx="2411">
                  <c:v>50.22</c:v>
                </c:pt>
                <c:pt idx="2412">
                  <c:v>50.24</c:v>
                </c:pt>
                <c:pt idx="2413">
                  <c:v>50.26</c:v>
                </c:pt>
                <c:pt idx="2414">
                  <c:v>50.28</c:v>
                </c:pt>
                <c:pt idx="2415">
                  <c:v>50.3</c:v>
                </c:pt>
                <c:pt idx="2416">
                  <c:v>50.32</c:v>
                </c:pt>
                <c:pt idx="2417">
                  <c:v>50.34</c:v>
                </c:pt>
                <c:pt idx="2418">
                  <c:v>50.36</c:v>
                </c:pt>
                <c:pt idx="2419">
                  <c:v>50.38</c:v>
                </c:pt>
                <c:pt idx="2420">
                  <c:v>50.4</c:v>
                </c:pt>
                <c:pt idx="2421">
                  <c:v>50.42</c:v>
                </c:pt>
                <c:pt idx="2422">
                  <c:v>50.44</c:v>
                </c:pt>
                <c:pt idx="2423">
                  <c:v>50.46</c:v>
                </c:pt>
                <c:pt idx="2424">
                  <c:v>50.48</c:v>
                </c:pt>
                <c:pt idx="2425">
                  <c:v>50.5</c:v>
                </c:pt>
                <c:pt idx="2426">
                  <c:v>50.52</c:v>
                </c:pt>
                <c:pt idx="2427">
                  <c:v>50.54</c:v>
                </c:pt>
                <c:pt idx="2428">
                  <c:v>50.56</c:v>
                </c:pt>
                <c:pt idx="2429">
                  <c:v>50.58</c:v>
                </c:pt>
                <c:pt idx="2430">
                  <c:v>50.6</c:v>
                </c:pt>
                <c:pt idx="2431">
                  <c:v>50.62</c:v>
                </c:pt>
                <c:pt idx="2432">
                  <c:v>50.64</c:v>
                </c:pt>
                <c:pt idx="2433">
                  <c:v>50.66</c:v>
                </c:pt>
                <c:pt idx="2434">
                  <c:v>50.68</c:v>
                </c:pt>
                <c:pt idx="2435">
                  <c:v>50.7</c:v>
                </c:pt>
                <c:pt idx="2436">
                  <c:v>50.72</c:v>
                </c:pt>
                <c:pt idx="2437">
                  <c:v>50.74</c:v>
                </c:pt>
                <c:pt idx="2438">
                  <c:v>50.76</c:v>
                </c:pt>
                <c:pt idx="2439">
                  <c:v>50.78</c:v>
                </c:pt>
                <c:pt idx="2440">
                  <c:v>50.8</c:v>
                </c:pt>
                <c:pt idx="2441">
                  <c:v>50.82</c:v>
                </c:pt>
                <c:pt idx="2442">
                  <c:v>50.84</c:v>
                </c:pt>
                <c:pt idx="2443">
                  <c:v>50.86</c:v>
                </c:pt>
                <c:pt idx="2444">
                  <c:v>50.88</c:v>
                </c:pt>
                <c:pt idx="2445">
                  <c:v>50.9</c:v>
                </c:pt>
                <c:pt idx="2446">
                  <c:v>50.92</c:v>
                </c:pt>
                <c:pt idx="2447">
                  <c:v>50.94</c:v>
                </c:pt>
                <c:pt idx="2448">
                  <c:v>50.96</c:v>
                </c:pt>
                <c:pt idx="2449">
                  <c:v>50.98</c:v>
                </c:pt>
                <c:pt idx="2450">
                  <c:v>51</c:v>
                </c:pt>
                <c:pt idx="2451">
                  <c:v>51.02</c:v>
                </c:pt>
                <c:pt idx="2452">
                  <c:v>51.04</c:v>
                </c:pt>
                <c:pt idx="2453">
                  <c:v>51.06</c:v>
                </c:pt>
                <c:pt idx="2454">
                  <c:v>51.08</c:v>
                </c:pt>
                <c:pt idx="2455">
                  <c:v>51.1</c:v>
                </c:pt>
                <c:pt idx="2456">
                  <c:v>51.12</c:v>
                </c:pt>
                <c:pt idx="2457">
                  <c:v>51.14</c:v>
                </c:pt>
                <c:pt idx="2458">
                  <c:v>51.16</c:v>
                </c:pt>
                <c:pt idx="2459">
                  <c:v>51.18</c:v>
                </c:pt>
                <c:pt idx="2460">
                  <c:v>51.2</c:v>
                </c:pt>
                <c:pt idx="2461">
                  <c:v>51.22</c:v>
                </c:pt>
                <c:pt idx="2462">
                  <c:v>51.24</c:v>
                </c:pt>
                <c:pt idx="2463">
                  <c:v>51.26</c:v>
                </c:pt>
                <c:pt idx="2464">
                  <c:v>51.28</c:v>
                </c:pt>
                <c:pt idx="2465">
                  <c:v>51.3</c:v>
                </c:pt>
                <c:pt idx="2466">
                  <c:v>51.32</c:v>
                </c:pt>
                <c:pt idx="2467">
                  <c:v>51.34</c:v>
                </c:pt>
                <c:pt idx="2468">
                  <c:v>51.36</c:v>
                </c:pt>
                <c:pt idx="2469">
                  <c:v>51.38</c:v>
                </c:pt>
                <c:pt idx="2470">
                  <c:v>51.4</c:v>
                </c:pt>
                <c:pt idx="2471">
                  <c:v>51.42</c:v>
                </c:pt>
                <c:pt idx="2472">
                  <c:v>51.44</c:v>
                </c:pt>
                <c:pt idx="2473">
                  <c:v>51.46</c:v>
                </c:pt>
                <c:pt idx="2474">
                  <c:v>51.48</c:v>
                </c:pt>
                <c:pt idx="2475">
                  <c:v>51.5</c:v>
                </c:pt>
                <c:pt idx="2476">
                  <c:v>51.52</c:v>
                </c:pt>
                <c:pt idx="2477">
                  <c:v>51.54</c:v>
                </c:pt>
                <c:pt idx="2478">
                  <c:v>51.56</c:v>
                </c:pt>
                <c:pt idx="2479">
                  <c:v>51.58</c:v>
                </c:pt>
                <c:pt idx="2480">
                  <c:v>51.6</c:v>
                </c:pt>
                <c:pt idx="2481">
                  <c:v>51.62</c:v>
                </c:pt>
                <c:pt idx="2482">
                  <c:v>51.64</c:v>
                </c:pt>
                <c:pt idx="2483">
                  <c:v>51.66</c:v>
                </c:pt>
                <c:pt idx="2484">
                  <c:v>51.68</c:v>
                </c:pt>
                <c:pt idx="2485">
                  <c:v>51.7</c:v>
                </c:pt>
                <c:pt idx="2486">
                  <c:v>51.72</c:v>
                </c:pt>
                <c:pt idx="2487">
                  <c:v>51.74</c:v>
                </c:pt>
                <c:pt idx="2488">
                  <c:v>51.76</c:v>
                </c:pt>
                <c:pt idx="2489">
                  <c:v>51.78</c:v>
                </c:pt>
                <c:pt idx="2490">
                  <c:v>51.8</c:v>
                </c:pt>
                <c:pt idx="2491">
                  <c:v>51.82</c:v>
                </c:pt>
                <c:pt idx="2492">
                  <c:v>51.84</c:v>
                </c:pt>
                <c:pt idx="2493">
                  <c:v>51.86</c:v>
                </c:pt>
                <c:pt idx="2494">
                  <c:v>51.88</c:v>
                </c:pt>
                <c:pt idx="2495">
                  <c:v>51.9</c:v>
                </c:pt>
                <c:pt idx="2496">
                  <c:v>51.92</c:v>
                </c:pt>
                <c:pt idx="2497">
                  <c:v>51.94</c:v>
                </c:pt>
                <c:pt idx="2498">
                  <c:v>51.96</c:v>
                </c:pt>
                <c:pt idx="2499">
                  <c:v>51.98</c:v>
                </c:pt>
                <c:pt idx="2500">
                  <c:v>52</c:v>
                </c:pt>
                <c:pt idx="2501">
                  <c:v>52.02</c:v>
                </c:pt>
                <c:pt idx="2502">
                  <c:v>52.04</c:v>
                </c:pt>
                <c:pt idx="2503">
                  <c:v>52.06</c:v>
                </c:pt>
                <c:pt idx="2504">
                  <c:v>52.08</c:v>
                </c:pt>
                <c:pt idx="2505">
                  <c:v>52.1</c:v>
                </c:pt>
                <c:pt idx="2506">
                  <c:v>52.12</c:v>
                </c:pt>
                <c:pt idx="2507">
                  <c:v>52.14</c:v>
                </c:pt>
                <c:pt idx="2508">
                  <c:v>52.16</c:v>
                </c:pt>
                <c:pt idx="2509">
                  <c:v>52.18</c:v>
                </c:pt>
                <c:pt idx="2510">
                  <c:v>52.2</c:v>
                </c:pt>
                <c:pt idx="2511">
                  <c:v>52.22</c:v>
                </c:pt>
                <c:pt idx="2512">
                  <c:v>52.24</c:v>
                </c:pt>
                <c:pt idx="2513">
                  <c:v>52.26</c:v>
                </c:pt>
                <c:pt idx="2514">
                  <c:v>52.28</c:v>
                </c:pt>
                <c:pt idx="2515">
                  <c:v>52.3</c:v>
                </c:pt>
                <c:pt idx="2516">
                  <c:v>52.32</c:v>
                </c:pt>
                <c:pt idx="2517">
                  <c:v>52.34</c:v>
                </c:pt>
                <c:pt idx="2518">
                  <c:v>52.36</c:v>
                </c:pt>
                <c:pt idx="2519">
                  <c:v>52.38</c:v>
                </c:pt>
                <c:pt idx="2520">
                  <c:v>52.4</c:v>
                </c:pt>
                <c:pt idx="2521">
                  <c:v>52.42</c:v>
                </c:pt>
                <c:pt idx="2522">
                  <c:v>52.44</c:v>
                </c:pt>
                <c:pt idx="2523">
                  <c:v>52.46</c:v>
                </c:pt>
                <c:pt idx="2524">
                  <c:v>52.48</c:v>
                </c:pt>
                <c:pt idx="2525">
                  <c:v>52.5</c:v>
                </c:pt>
                <c:pt idx="2526">
                  <c:v>52.52</c:v>
                </c:pt>
                <c:pt idx="2527">
                  <c:v>52.54</c:v>
                </c:pt>
                <c:pt idx="2528">
                  <c:v>52.56</c:v>
                </c:pt>
                <c:pt idx="2529">
                  <c:v>52.58</c:v>
                </c:pt>
                <c:pt idx="2530">
                  <c:v>52.6</c:v>
                </c:pt>
                <c:pt idx="2531">
                  <c:v>52.62</c:v>
                </c:pt>
                <c:pt idx="2532">
                  <c:v>52.64</c:v>
                </c:pt>
                <c:pt idx="2533">
                  <c:v>52.66</c:v>
                </c:pt>
                <c:pt idx="2534">
                  <c:v>52.68</c:v>
                </c:pt>
                <c:pt idx="2535">
                  <c:v>52.7</c:v>
                </c:pt>
                <c:pt idx="2536">
                  <c:v>52.72</c:v>
                </c:pt>
                <c:pt idx="2537">
                  <c:v>52.74</c:v>
                </c:pt>
                <c:pt idx="2538">
                  <c:v>52.76</c:v>
                </c:pt>
                <c:pt idx="2539">
                  <c:v>52.78</c:v>
                </c:pt>
                <c:pt idx="2540">
                  <c:v>52.8</c:v>
                </c:pt>
                <c:pt idx="2541">
                  <c:v>52.82</c:v>
                </c:pt>
                <c:pt idx="2542">
                  <c:v>52.84</c:v>
                </c:pt>
                <c:pt idx="2543">
                  <c:v>52.86</c:v>
                </c:pt>
                <c:pt idx="2544">
                  <c:v>52.88</c:v>
                </c:pt>
                <c:pt idx="2545">
                  <c:v>52.9</c:v>
                </c:pt>
                <c:pt idx="2546">
                  <c:v>52.92</c:v>
                </c:pt>
                <c:pt idx="2547">
                  <c:v>52.94</c:v>
                </c:pt>
                <c:pt idx="2548">
                  <c:v>52.96</c:v>
                </c:pt>
                <c:pt idx="2549">
                  <c:v>52.98</c:v>
                </c:pt>
                <c:pt idx="2550">
                  <c:v>53</c:v>
                </c:pt>
                <c:pt idx="2551">
                  <c:v>53.02</c:v>
                </c:pt>
                <c:pt idx="2552">
                  <c:v>53.04</c:v>
                </c:pt>
                <c:pt idx="2553">
                  <c:v>53.06</c:v>
                </c:pt>
                <c:pt idx="2554">
                  <c:v>53.08</c:v>
                </c:pt>
                <c:pt idx="2555">
                  <c:v>53.1</c:v>
                </c:pt>
                <c:pt idx="2556">
                  <c:v>53.12</c:v>
                </c:pt>
                <c:pt idx="2557">
                  <c:v>53.14</c:v>
                </c:pt>
                <c:pt idx="2558">
                  <c:v>53.16</c:v>
                </c:pt>
                <c:pt idx="2559">
                  <c:v>53.18</c:v>
                </c:pt>
                <c:pt idx="2560">
                  <c:v>53.2</c:v>
                </c:pt>
                <c:pt idx="2561">
                  <c:v>53.22</c:v>
                </c:pt>
                <c:pt idx="2562">
                  <c:v>53.24</c:v>
                </c:pt>
                <c:pt idx="2563">
                  <c:v>53.26</c:v>
                </c:pt>
                <c:pt idx="2564">
                  <c:v>53.28</c:v>
                </c:pt>
                <c:pt idx="2565">
                  <c:v>53.3</c:v>
                </c:pt>
                <c:pt idx="2566">
                  <c:v>53.32</c:v>
                </c:pt>
                <c:pt idx="2567">
                  <c:v>53.34</c:v>
                </c:pt>
                <c:pt idx="2568">
                  <c:v>53.36</c:v>
                </c:pt>
                <c:pt idx="2569">
                  <c:v>53.38</c:v>
                </c:pt>
                <c:pt idx="2570">
                  <c:v>53.4</c:v>
                </c:pt>
                <c:pt idx="2571">
                  <c:v>53.42</c:v>
                </c:pt>
                <c:pt idx="2572">
                  <c:v>53.44</c:v>
                </c:pt>
                <c:pt idx="2573">
                  <c:v>53.46</c:v>
                </c:pt>
                <c:pt idx="2574">
                  <c:v>53.48</c:v>
                </c:pt>
                <c:pt idx="2575">
                  <c:v>53.5</c:v>
                </c:pt>
                <c:pt idx="2576">
                  <c:v>53.52</c:v>
                </c:pt>
                <c:pt idx="2577">
                  <c:v>53.54</c:v>
                </c:pt>
                <c:pt idx="2578">
                  <c:v>53.56</c:v>
                </c:pt>
                <c:pt idx="2579">
                  <c:v>53.58</c:v>
                </c:pt>
                <c:pt idx="2580">
                  <c:v>53.6</c:v>
                </c:pt>
                <c:pt idx="2581">
                  <c:v>53.62</c:v>
                </c:pt>
                <c:pt idx="2582">
                  <c:v>53.64</c:v>
                </c:pt>
                <c:pt idx="2583">
                  <c:v>53.66</c:v>
                </c:pt>
                <c:pt idx="2584">
                  <c:v>53.68</c:v>
                </c:pt>
                <c:pt idx="2585">
                  <c:v>53.7</c:v>
                </c:pt>
                <c:pt idx="2586">
                  <c:v>53.72</c:v>
                </c:pt>
                <c:pt idx="2587">
                  <c:v>53.74</c:v>
                </c:pt>
                <c:pt idx="2588">
                  <c:v>53.76</c:v>
                </c:pt>
                <c:pt idx="2589">
                  <c:v>53.78</c:v>
                </c:pt>
                <c:pt idx="2590">
                  <c:v>53.8</c:v>
                </c:pt>
                <c:pt idx="2591">
                  <c:v>53.82</c:v>
                </c:pt>
                <c:pt idx="2592">
                  <c:v>53.84</c:v>
                </c:pt>
                <c:pt idx="2593">
                  <c:v>53.86</c:v>
                </c:pt>
                <c:pt idx="2594">
                  <c:v>53.88</c:v>
                </c:pt>
                <c:pt idx="2595">
                  <c:v>53.9</c:v>
                </c:pt>
                <c:pt idx="2596">
                  <c:v>53.92</c:v>
                </c:pt>
                <c:pt idx="2597">
                  <c:v>53.94</c:v>
                </c:pt>
                <c:pt idx="2598">
                  <c:v>53.96</c:v>
                </c:pt>
                <c:pt idx="2599">
                  <c:v>53.98</c:v>
                </c:pt>
                <c:pt idx="2600">
                  <c:v>54</c:v>
                </c:pt>
                <c:pt idx="2601">
                  <c:v>54.02</c:v>
                </c:pt>
                <c:pt idx="2602">
                  <c:v>54.04</c:v>
                </c:pt>
                <c:pt idx="2603">
                  <c:v>54.06</c:v>
                </c:pt>
                <c:pt idx="2604">
                  <c:v>54.08</c:v>
                </c:pt>
                <c:pt idx="2605">
                  <c:v>54.1</c:v>
                </c:pt>
                <c:pt idx="2606">
                  <c:v>54.12</c:v>
                </c:pt>
                <c:pt idx="2607">
                  <c:v>54.14</c:v>
                </c:pt>
                <c:pt idx="2608">
                  <c:v>54.16</c:v>
                </c:pt>
                <c:pt idx="2609">
                  <c:v>54.18</c:v>
                </c:pt>
                <c:pt idx="2610">
                  <c:v>54.2</c:v>
                </c:pt>
                <c:pt idx="2611">
                  <c:v>54.22</c:v>
                </c:pt>
                <c:pt idx="2612">
                  <c:v>54.24</c:v>
                </c:pt>
                <c:pt idx="2613">
                  <c:v>54.26</c:v>
                </c:pt>
                <c:pt idx="2614">
                  <c:v>54.28</c:v>
                </c:pt>
                <c:pt idx="2615">
                  <c:v>54.3</c:v>
                </c:pt>
                <c:pt idx="2616">
                  <c:v>54.32</c:v>
                </c:pt>
                <c:pt idx="2617">
                  <c:v>54.34</c:v>
                </c:pt>
                <c:pt idx="2618">
                  <c:v>54.36</c:v>
                </c:pt>
                <c:pt idx="2619">
                  <c:v>54.38</c:v>
                </c:pt>
                <c:pt idx="2620">
                  <c:v>54.4</c:v>
                </c:pt>
                <c:pt idx="2621">
                  <c:v>54.42</c:v>
                </c:pt>
                <c:pt idx="2622">
                  <c:v>54.44</c:v>
                </c:pt>
                <c:pt idx="2623">
                  <c:v>54.46</c:v>
                </c:pt>
                <c:pt idx="2624">
                  <c:v>54.48</c:v>
                </c:pt>
                <c:pt idx="2625">
                  <c:v>54.5</c:v>
                </c:pt>
                <c:pt idx="2626">
                  <c:v>54.52</c:v>
                </c:pt>
                <c:pt idx="2627">
                  <c:v>54.54</c:v>
                </c:pt>
                <c:pt idx="2628">
                  <c:v>54.56</c:v>
                </c:pt>
                <c:pt idx="2629">
                  <c:v>54.58</c:v>
                </c:pt>
                <c:pt idx="2630">
                  <c:v>54.6</c:v>
                </c:pt>
                <c:pt idx="2631">
                  <c:v>54.62</c:v>
                </c:pt>
                <c:pt idx="2632">
                  <c:v>54.64</c:v>
                </c:pt>
                <c:pt idx="2633">
                  <c:v>54.66</c:v>
                </c:pt>
                <c:pt idx="2634">
                  <c:v>54.68</c:v>
                </c:pt>
                <c:pt idx="2635">
                  <c:v>54.7</c:v>
                </c:pt>
                <c:pt idx="2636">
                  <c:v>54.72</c:v>
                </c:pt>
                <c:pt idx="2637">
                  <c:v>54.74</c:v>
                </c:pt>
                <c:pt idx="2638">
                  <c:v>54.76</c:v>
                </c:pt>
                <c:pt idx="2639">
                  <c:v>54.78</c:v>
                </c:pt>
                <c:pt idx="2640">
                  <c:v>54.8</c:v>
                </c:pt>
                <c:pt idx="2641">
                  <c:v>54.82</c:v>
                </c:pt>
                <c:pt idx="2642">
                  <c:v>54.84</c:v>
                </c:pt>
                <c:pt idx="2643">
                  <c:v>54.86</c:v>
                </c:pt>
                <c:pt idx="2644">
                  <c:v>54.88</c:v>
                </c:pt>
                <c:pt idx="2645">
                  <c:v>54.9</c:v>
                </c:pt>
                <c:pt idx="2646">
                  <c:v>54.92</c:v>
                </c:pt>
                <c:pt idx="2647">
                  <c:v>54.94</c:v>
                </c:pt>
                <c:pt idx="2648">
                  <c:v>54.96</c:v>
                </c:pt>
                <c:pt idx="2649">
                  <c:v>54.98</c:v>
                </c:pt>
                <c:pt idx="2650">
                  <c:v>55</c:v>
                </c:pt>
                <c:pt idx="2651">
                  <c:v>55.02</c:v>
                </c:pt>
                <c:pt idx="2652">
                  <c:v>55.04</c:v>
                </c:pt>
                <c:pt idx="2653">
                  <c:v>55.06</c:v>
                </c:pt>
                <c:pt idx="2654">
                  <c:v>55.08</c:v>
                </c:pt>
                <c:pt idx="2655">
                  <c:v>55.1</c:v>
                </c:pt>
                <c:pt idx="2656">
                  <c:v>55.12</c:v>
                </c:pt>
                <c:pt idx="2657">
                  <c:v>55.14</c:v>
                </c:pt>
                <c:pt idx="2658">
                  <c:v>55.16</c:v>
                </c:pt>
                <c:pt idx="2659">
                  <c:v>55.18</c:v>
                </c:pt>
                <c:pt idx="2660">
                  <c:v>55.2</c:v>
                </c:pt>
                <c:pt idx="2661">
                  <c:v>55.22</c:v>
                </c:pt>
                <c:pt idx="2662">
                  <c:v>55.24</c:v>
                </c:pt>
                <c:pt idx="2663">
                  <c:v>55.26</c:v>
                </c:pt>
                <c:pt idx="2664">
                  <c:v>55.28</c:v>
                </c:pt>
                <c:pt idx="2665">
                  <c:v>55.3</c:v>
                </c:pt>
                <c:pt idx="2666">
                  <c:v>55.32</c:v>
                </c:pt>
                <c:pt idx="2667">
                  <c:v>55.34</c:v>
                </c:pt>
                <c:pt idx="2668">
                  <c:v>55.36</c:v>
                </c:pt>
                <c:pt idx="2669">
                  <c:v>55.38</c:v>
                </c:pt>
                <c:pt idx="2670">
                  <c:v>55.4</c:v>
                </c:pt>
                <c:pt idx="2671">
                  <c:v>55.42</c:v>
                </c:pt>
                <c:pt idx="2672">
                  <c:v>55.44</c:v>
                </c:pt>
                <c:pt idx="2673">
                  <c:v>55.46</c:v>
                </c:pt>
                <c:pt idx="2674">
                  <c:v>55.48</c:v>
                </c:pt>
                <c:pt idx="2675">
                  <c:v>55.5</c:v>
                </c:pt>
                <c:pt idx="2676">
                  <c:v>55.52</c:v>
                </c:pt>
                <c:pt idx="2677">
                  <c:v>55.54</c:v>
                </c:pt>
                <c:pt idx="2678">
                  <c:v>55.56</c:v>
                </c:pt>
                <c:pt idx="2679">
                  <c:v>55.58</c:v>
                </c:pt>
                <c:pt idx="2680">
                  <c:v>55.6</c:v>
                </c:pt>
                <c:pt idx="2681">
                  <c:v>55.62</c:v>
                </c:pt>
                <c:pt idx="2682">
                  <c:v>55.64</c:v>
                </c:pt>
                <c:pt idx="2683">
                  <c:v>55.66</c:v>
                </c:pt>
                <c:pt idx="2684">
                  <c:v>55.68</c:v>
                </c:pt>
                <c:pt idx="2685">
                  <c:v>55.7</c:v>
                </c:pt>
                <c:pt idx="2686">
                  <c:v>55.72</c:v>
                </c:pt>
                <c:pt idx="2687">
                  <c:v>55.74</c:v>
                </c:pt>
                <c:pt idx="2688">
                  <c:v>55.76</c:v>
                </c:pt>
                <c:pt idx="2689">
                  <c:v>55.78</c:v>
                </c:pt>
                <c:pt idx="2690">
                  <c:v>55.8</c:v>
                </c:pt>
                <c:pt idx="2691">
                  <c:v>55.82</c:v>
                </c:pt>
                <c:pt idx="2692">
                  <c:v>55.84</c:v>
                </c:pt>
                <c:pt idx="2693">
                  <c:v>55.86</c:v>
                </c:pt>
                <c:pt idx="2694">
                  <c:v>55.88</c:v>
                </c:pt>
                <c:pt idx="2695">
                  <c:v>55.9</c:v>
                </c:pt>
                <c:pt idx="2696">
                  <c:v>55.92</c:v>
                </c:pt>
                <c:pt idx="2697">
                  <c:v>55.94</c:v>
                </c:pt>
                <c:pt idx="2698">
                  <c:v>55.96</c:v>
                </c:pt>
                <c:pt idx="2699">
                  <c:v>55.98</c:v>
                </c:pt>
                <c:pt idx="2700">
                  <c:v>56</c:v>
                </c:pt>
                <c:pt idx="2701">
                  <c:v>56.02</c:v>
                </c:pt>
                <c:pt idx="2702">
                  <c:v>56.04</c:v>
                </c:pt>
                <c:pt idx="2703">
                  <c:v>56.06</c:v>
                </c:pt>
                <c:pt idx="2704">
                  <c:v>56.08</c:v>
                </c:pt>
                <c:pt idx="2705">
                  <c:v>56.1</c:v>
                </c:pt>
                <c:pt idx="2706">
                  <c:v>56.12</c:v>
                </c:pt>
                <c:pt idx="2707">
                  <c:v>56.14</c:v>
                </c:pt>
                <c:pt idx="2708">
                  <c:v>56.16</c:v>
                </c:pt>
                <c:pt idx="2709">
                  <c:v>56.18</c:v>
                </c:pt>
                <c:pt idx="2710">
                  <c:v>56.2</c:v>
                </c:pt>
                <c:pt idx="2711">
                  <c:v>56.22</c:v>
                </c:pt>
                <c:pt idx="2712">
                  <c:v>56.24</c:v>
                </c:pt>
                <c:pt idx="2713">
                  <c:v>56.26</c:v>
                </c:pt>
                <c:pt idx="2714">
                  <c:v>56.28</c:v>
                </c:pt>
                <c:pt idx="2715">
                  <c:v>56.3</c:v>
                </c:pt>
                <c:pt idx="2716">
                  <c:v>56.32</c:v>
                </c:pt>
                <c:pt idx="2717">
                  <c:v>56.34</c:v>
                </c:pt>
                <c:pt idx="2718">
                  <c:v>56.36</c:v>
                </c:pt>
                <c:pt idx="2719">
                  <c:v>56.38</c:v>
                </c:pt>
                <c:pt idx="2720">
                  <c:v>56.4</c:v>
                </c:pt>
                <c:pt idx="2721">
                  <c:v>56.42</c:v>
                </c:pt>
                <c:pt idx="2722">
                  <c:v>56.44</c:v>
                </c:pt>
                <c:pt idx="2723">
                  <c:v>56.46</c:v>
                </c:pt>
                <c:pt idx="2724">
                  <c:v>56.48</c:v>
                </c:pt>
                <c:pt idx="2725">
                  <c:v>56.5</c:v>
                </c:pt>
                <c:pt idx="2726">
                  <c:v>56.52</c:v>
                </c:pt>
                <c:pt idx="2727">
                  <c:v>56.54</c:v>
                </c:pt>
                <c:pt idx="2728">
                  <c:v>56.56</c:v>
                </c:pt>
                <c:pt idx="2729">
                  <c:v>56.58</c:v>
                </c:pt>
                <c:pt idx="2730">
                  <c:v>56.6</c:v>
                </c:pt>
                <c:pt idx="2731">
                  <c:v>56.62</c:v>
                </c:pt>
                <c:pt idx="2732">
                  <c:v>56.64</c:v>
                </c:pt>
                <c:pt idx="2733">
                  <c:v>56.66</c:v>
                </c:pt>
                <c:pt idx="2734">
                  <c:v>56.68</c:v>
                </c:pt>
                <c:pt idx="2735">
                  <c:v>56.7</c:v>
                </c:pt>
                <c:pt idx="2736">
                  <c:v>56.72</c:v>
                </c:pt>
                <c:pt idx="2737">
                  <c:v>56.74</c:v>
                </c:pt>
                <c:pt idx="2738">
                  <c:v>56.76</c:v>
                </c:pt>
                <c:pt idx="2739">
                  <c:v>56.78</c:v>
                </c:pt>
                <c:pt idx="2740">
                  <c:v>56.8</c:v>
                </c:pt>
                <c:pt idx="2741">
                  <c:v>56.82</c:v>
                </c:pt>
                <c:pt idx="2742">
                  <c:v>56.84</c:v>
                </c:pt>
                <c:pt idx="2743">
                  <c:v>56.86</c:v>
                </c:pt>
                <c:pt idx="2744">
                  <c:v>56.88</c:v>
                </c:pt>
                <c:pt idx="2745">
                  <c:v>56.9</c:v>
                </c:pt>
                <c:pt idx="2746">
                  <c:v>56.92</c:v>
                </c:pt>
                <c:pt idx="2747">
                  <c:v>56.94</c:v>
                </c:pt>
                <c:pt idx="2748">
                  <c:v>56.96</c:v>
                </c:pt>
                <c:pt idx="2749">
                  <c:v>56.98</c:v>
                </c:pt>
                <c:pt idx="2750">
                  <c:v>57</c:v>
                </c:pt>
                <c:pt idx="2751">
                  <c:v>57.02</c:v>
                </c:pt>
                <c:pt idx="2752">
                  <c:v>57.04</c:v>
                </c:pt>
                <c:pt idx="2753">
                  <c:v>57.06</c:v>
                </c:pt>
                <c:pt idx="2754">
                  <c:v>57.08</c:v>
                </c:pt>
                <c:pt idx="2755">
                  <c:v>57.1</c:v>
                </c:pt>
                <c:pt idx="2756">
                  <c:v>57.12</c:v>
                </c:pt>
                <c:pt idx="2757">
                  <c:v>57.14</c:v>
                </c:pt>
                <c:pt idx="2758">
                  <c:v>57.16</c:v>
                </c:pt>
                <c:pt idx="2759">
                  <c:v>57.18</c:v>
                </c:pt>
                <c:pt idx="2760">
                  <c:v>57.2</c:v>
                </c:pt>
                <c:pt idx="2761">
                  <c:v>57.22</c:v>
                </c:pt>
                <c:pt idx="2762">
                  <c:v>57.24</c:v>
                </c:pt>
                <c:pt idx="2763">
                  <c:v>57.26</c:v>
                </c:pt>
                <c:pt idx="2764">
                  <c:v>57.28</c:v>
                </c:pt>
                <c:pt idx="2765">
                  <c:v>57.3</c:v>
                </c:pt>
                <c:pt idx="2766">
                  <c:v>57.32</c:v>
                </c:pt>
                <c:pt idx="2767">
                  <c:v>57.34</c:v>
                </c:pt>
                <c:pt idx="2768">
                  <c:v>57.36</c:v>
                </c:pt>
                <c:pt idx="2769">
                  <c:v>57.38</c:v>
                </c:pt>
                <c:pt idx="2770">
                  <c:v>57.4</c:v>
                </c:pt>
                <c:pt idx="2771">
                  <c:v>57.42</c:v>
                </c:pt>
                <c:pt idx="2772">
                  <c:v>57.44</c:v>
                </c:pt>
                <c:pt idx="2773">
                  <c:v>57.46</c:v>
                </c:pt>
                <c:pt idx="2774">
                  <c:v>57.48</c:v>
                </c:pt>
                <c:pt idx="2775">
                  <c:v>57.5</c:v>
                </c:pt>
                <c:pt idx="2776">
                  <c:v>57.52</c:v>
                </c:pt>
                <c:pt idx="2777">
                  <c:v>57.54</c:v>
                </c:pt>
                <c:pt idx="2778">
                  <c:v>57.56</c:v>
                </c:pt>
                <c:pt idx="2779">
                  <c:v>57.58</c:v>
                </c:pt>
                <c:pt idx="2780">
                  <c:v>57.6</c:v>
                </c:pt>
                <c:pt idx="2781">
                  <c:v>57.62</c:v>
                </c:pt>
                <c:pt idx="2782">
                  <c:v>57.64</c:v>
                </c:pt>
                <c:pt idx="2783">
                  <c:v>57.66</c:v>
                </c:pt>
                <c:pt idx="2784">
                  <c:v>57.68</c:v>
                </c:pt>
                <c:pt idx="2785">
                  <c:v>57.7</c:v>
                </c:pt>
                <c:pt idx="2786">
                  <c:v>57.72</c:v>
                </c:pt>
                <c:pt idx="2787">
                  <c:v>57.74</c:v>
                </c:pt>
                <c:pt idx="2788">
                  <c:v>57.76</c:v>
                </c:pt>
                <c:pt idx="2789">
                  <c:v>57.78</c:v>
                </c:pt>
                <c:pt idx="2790">
                  <c:v>57.8</c:v>
                </c:pt>
                <c:pt idx="2791">
                  <c:v>57.82</c:v>
                </c:pt>
                <c:pt idx="2792">
                  <c:v>57.84</c:v>
                </c:pt>
                <c:pt idx="2793">
                  <c:v>57.86</c:v>
                </c:pt>
                <c:pt idx="2794">
                  <c:v>57.88</c:v>
                </c:pt>
                <c:pt idx="2795">
                  <c:v>57.9</c:v>
                </c:pt>
                <c:pt idx="2796">
                  <c:v>57.92</c:v>
                </c:pt>
                <c:pt idx="2797">
                  <c:v>57.94</c:v>
                </c:pt>
                <c:pt idx="2798">
                  <c:v>57.96</c:v>
                </c:pt>
                <c:pt idx="2799">
                  <c:v>57.98</c:v>
                </c:pt>
                <c:pt idx="2800">
                  <c:v>58</c:v>
                </c:pt>
                <c:pt idx="2801">
                  <c:v>58.02</c:v>
                </c:pt>
                <c:pt idx="2802">
                  <c:v>58.04</c:v>
                </c:pt>
                <c:pt idx="2803">
                  <c:v>58.06</c:v>
                </c:pt>
                <c:pt idx="2804">
                  <c:v>58.08</c:v>
                </c:pt>
                <c:pt idx="2805">
                  <c:v>58.1</c:v>
                </c:pt>
                <c:pt idx="2806">
                  <c:v>58.12</c:v>
                </c:pt>
                <c:pt idx="2807">
                  <c:v>58.14</c:v>
                </c:pt>
                <c:pt idx="2808">
                  <c:v>58.16</c:v>
                </c:pt>
                <c:pt idx="2809">
                  <c:v>58.18</c:v>
                </c:pt>
                <c:pt idx="2810">
                  <c:v>58.2</c:v>
                </c:pt>
                <c:pt idx="2811">
                  <c:v>58.22</c:v>
                </c:pt>
                <c:pt idx="2812">
                  <c:v>58.24</c:v>
                </c:pt>
                <c:pt idx="2813">
                  <c:v>58.26</c:v>
                </c:pt>
                <c:pt idx="2814">
                  <c:v>58.28</c:v>
                </c:pt>
                <c:pt idx="2815">
                  <c:v>58.3</c:v>
                </c:pt>
                <c:pt idx="2816">
                  <c:v>58.32</c:v>
                </c:pt>
                <c:pt idx="2817">
                  <c:v>58.34</c:v>
                </c:pt>
                <c:pt idx="2818">
                  <c:v>58.36</c:v>
                </c:pt>
                <c:pt idx="2819">
                  <c:v>58.38</c:v>
                </c:pt>
                <c:pt idx="2820">
                  <c:v>58.4</c:v>
                </c:pt>
                <c:pt idx="2821">
                  <c:v>58.42</c:v>
                </c:pt>
                <c:pt idx="2822">
                  <c:v>58.44</c:v>
                </c:pt>
                <c:pt idx="2823">
                  <c:v>58.46</c:v>
                </c:pt>
                <c:pt idx="2824">
                  <c:v>58.48</c:v>
                </c:pt>
                <c:pt idx="2825">
                  <c:v>58.5</c:v>
                </c:pt>
                <c:pt idx="2826">
                  <c:v>58.52</c:v>
                </c:pt>
                <c:pt idx="2827">
                  <c:v>58.54</c:v>
                </c:pt>
                <c:pt idx="2828">
                  <c:v>58.56</c:v>
                </c:pt>
                <c:pt idx="2829">
                  <c:v>58.58</c:v>
                </c:pt>
                <c:pt idx="2830">
                  <c:v>58.6</c:v>
                </c:pt>
                <c:pt idx="2831">
                  <c:v>58.62</c:v>
                </c:pt>
                <c:pt idx="2832">
                  <c:v>58.64</c:v>
                </c:pt>
                <c:pt idx="2833">
                  <c:v>58.66</c:v>
                </c:pt>
                <c:pt idx="2834">
                  <c:v>58.68</c:v>
                </c:pt>
                <c:pt idx="2835">
                  <c:v>58.7</c:v>
                </c:pt>
                <c:pt idx="2836">
                  <c:v>58.72</c:v>
                </c:pt>
                <c:pt idx="2837">
                  <c:v>58.74</c:v>
                </c:pt>
                <c:pt idx="2838">
                  <c:v>58.76</c:v>
                </c:pt>
                <c:pt idx="2839">
                  <c:v>58.78</c:v>
                </c:pt>
                <c:pt idx="2840">
                  <c:v>58.8</c:v>
                </c:pt>
                <c:pt idx="2841">
                  <c:v>58.82</c:v>
                </c:pt>
                <c:pt idx="2842">
                  <c:v>58.84</c:v>
                </c:pt>
                <c:pt idx="2843">
                  <c:v>58.86</c:v>
                </c:pt>
                <c:pt idx="2844">
                  <c:v>58.88</c:v>
                </c:pt>
                <c:pt idx="2845">
                  <c:v>58.9</c:v>
                </c:pt>
                <c:pt idx="2846">
                  <c:v>58.92</c:v>
                </c:pt>
                <c:pt idx="2847">
                  <c:v>58.94</c:v>
                </c:pt>
                <c:pt idx="2848">
                  <c:v>58.96</c:v>
                </c:pt>
                <c:pt idx="2849">
                  <c:v>58.98</c:v>
                </c:pt>
                <c:pt idx="2850">
                  <c:v>59</c:v>
                </c:pt>
                <c:pt idx="2851">
                  <c:v>59.02</c:v>
                </c:pt>
                <c:pt idx="2852">
                  <c:v>59.04</c:v>
                </c:pt>
                <c:pt idx="2853">
                  <c:v>59.06</c:v>
                </c:pt>
                <c:pt idx="2854">
                  <c:v>59.08</c:v>
                </c:pt>
                <c:pt idx="2855">
                  <c:v>59.1</c:v>
                </c:pt>
                <c:pt idx="2856">
                  <c:v>59.12</c:v>
                </c:pt>
                <c:pt idx="2857">
                  <c:v>59.14</c:v>
                </c:pt>
                <c:pt idx="2858">
                  <c:v>59.16</c:v>
                </c:pt>
                <c:pt idx="2859">
                  <c:v>59.18</c:v>
                </c:pt>
                <c:pt idx="2860">
                  <c:v>59.2</c:v>
                </c:pt>
                <c:pt idx="2861">
                  <c:v>59.22</c:v>
                </c:pt>
                <c:pt idx="2862">
                  <c:v>59.24</c:v>
                </c:pt>
                <c:pt idx="2863">
                  <c:v>59.26</c:v>
                </c:pt>
                <c:pt idx="2864">
                  <c:v>59.28</c:v>
                </c:pt>
                <c:pt idx="2865">
                  <c:v>59.3</c:v>
                </c:pt>
                <c:pt idx="2866">
                  <c:v>59.32</c:v>
                </c:pt>
                <c:pt idx="2867">
                  <c:v>59.34</c:v>
                </c:pt>
                <c:pt idx="2868">
                  <c:v>59.36</c:v>
                </c:pt>
                <c:pt idx="2869">
                  <c:v>59.38</c:v>
                </c:pt>
                <c:pt idx="2870">
                  <c:v>59.4</c:v>
                </c:pt>
                <c:pt idx="2871">
                  <c:v>59.42</c:v>
                </c:pt>
                <c:pt idx="2872">
                  <c:v>59.44</c:v>
                </c:pt>
                <c:pt idx="2873">
                  <c:v>59.46</c:v>
                </c:pt>
                <c:pt idx="2874">
                  <c:v>59.48</c:v>
                </c:pt>
                <c:pt idx="2875">
                  <c:v>59.5</c:v>
                </c:pt>
                <c:pt idx="2876">
                  <c:v>59.52</c:v>
                </c:pt>
                <c:pt idx="2877">
                  <c:v>59.54</c:v>
                </c:pt>
                <c:pt idx="2878">
                  <c:v>59.56</c:v>
                </c:pt>
                <c:pt idx="2879">
                  <c:v>59.58</c:v>
                </c:pt>
                <c:pt idx="2880">
                  <c:v>59.6</c:v>
                </c:pt>
                <c:pt idx="2881">
                  <c:v>59.62</c:v>
                </c:pt>
                <c:pt idx="2882">
                  <c:v>59.64</c:v>
                </c:pt>
                <c:pt idx="2883">
                  <c:v>59.66</c:v>
                </c:pt>
                <c:pt idx="2884">
                  <c:v>59.68</c:v>
                </c:pt>
                <c:pt idx="2885">
                  <c:v>59.7</c:v>
                </c:pt>
                <c:pt idx="2886">
                  <c:v>59.72</c:v>
                </c:pt>
                <c:pt idx="2887">
                  <c:v>59.74</c:v>
                </c:pt>
                <c:pt idx="2888">
                  <c:v>59.76</c:v>
                </c:pt>
                <c:pt idx="2889">
                  <c:v>59.78</c:v>
                </c:pt>
                <c:pt idx="2890">
                  <c:v>59.8</c:v>
                </c:pt>
                <c:pt idx="2891">
                  <c:v>59.82</c:v>
                </c:pt>
                <c:pt idx="2892">
                  <c:v>59.84</c:v>
                </c:pt>
                <c:pt idx="2893">
                  <c:v>59.86</c:v>
                </c:pt>
                <c:pt idx="2894">
                  <c:v>59.88</c:v>
                </c:pt>
                <c:pt idx="2895">
                  <c:v>59.9</c:v>
                </c:pt>
                <c:pt idx="2896">
                  <c:v>59.92</c:v>
                </c:pt>
                <c:pt idx="2897">
                  <c:v>59.94</c:v>
                </c:pt>
                <c:pt idx="2898">
                  <c:v>59.96</c:v>
                </c:pt>
                <c:pt idx="2899">
                  <c:v>59.98</c:v>
                </c:pt>
                <c:pt idx="2900">
                  <c:v>60</c:v>
                </c:pt>
                <c:pt idx="2901">
                  <c:v>60.02</c:v>
                </c:pt>
                <c:pt idx="2902">
                  <c:v>60.04</c:v>
                </c:pt>
                <c:pt idx="2903">
                  <c:v>60.06</c:v>
                </c:pt>
                <c:pt idx="2904">
                  <c:v>60.08</c:v>
                </c:pt>
                <c:pt idx="2905">
                  <c:v>60.1</c:v>
                </c:pt>
                <c:pt idx="2906">
                  <c:v>60.12</c:v>
                </c:pt>
                <c:pt idx="2907">
                  <c:v>60.14</c:v>
                </c:pt>
                <c:pt idx="2908">
                  <c:v>60.16</c:v>
                </c:pt>
                <c:pt idx="2909">
                  <c:v>60.18</c:v>
                </c:pt>
                <c:pt idx="2910">
                  <c:v>60.2</c:v>
                </c:pt>
                <c:pt idx="2911">
                  <c:v>60.22</c:v>
                </c:pt>
                <c:pt idx="2912">
                  <c:v>60.24</c:v>
                </c:pt>
                <c:pt idx="2913">
                  <c:v>60.26</c:v>
                </c:pt>
                <c:pt idx="2914">
                  <c:v>60.28</c:v>
                </c:pt>
                <c:pt idx="2915">
                  <c:v>60.3</c:v>
                </c:pt>
                <c:pt idx="2916">
                  <c:v>60.32</c:v>
                </c:pt>
                <c:pt idx="2917">
                  <c:v>60.34</c:v>
                </c:pt>
                <c:pt idx="2918">
                  <c:v>60.36</c:v>
                </c:pt>
                <c:pt idx="2919">
                  <c:v>60.38</c:v>
                </c:pt>
                <c:pt idx="2920">
                  <c:v>60.4</c:v>
                </c:pt>
                <c:pt idx="2921">
                  <c:v>60.42</c:v>
                </c:pt>
                <c:pt idx="2922">
                  <c:v>60.44</c:v>
                </c:pt>
                <c:pt idx="2923">
                  <c:v>60.46</c:v>
                </c:pt>
                <c:pt idx="2924">
                  <c:v>60.48</c:v>
                </c:pt>
                <c:pt idx="2925">
                  <c:v>60.5</c:v>
                </c:pt>
                <c:pt idx="2926">
                  <c:v>60.52</c:v>
                </c:pt>
                <c:pt idx="2927">
                  <c:v>60.54</c:v>
                </c:pt>
                <c:pt idx="2928">
                  <c:v>60.56</c:v>
                </c:pt>
                <c:pt idx="2929">
                  <c:v>60.58</c:v>
                </c:pt>
                <c:pt idx="2930">
                  <c:v>60.6</c:v>
                </c:pt>
                <c:pt idx="2931">
                  <c:v>60.62</c:v>
                </c:pt>
                <c:pt idx="2932">
                  <c:v>60.64</c:v>
                </c:pt>
                <c:pt idx="2933">
                  <c:v>60.66</c:v>
                </c:pt>
                <c:pt idx="2934">
                  <c:v>60.68</c:v>
                </c:pt>
                <c:pt idx="2935">
                  <c:v>60.7</c:v>
                </c:pt>
                <c:pt idx="2936">
                  <c:v>60.72</c:v>
                </c:pt>
                <c:pt idx="2937">
                  <c:v>60.74</c:v>
                </c:pt>
                <c:pt idx="2938">
                  <c:v>60.76</c:v>
                </c:pt>
                <c:pt idx="2939">
                  <c:v>60.78</c:v>
                </c:pt>
                <c:pt idx="2940">
                  <c:v>60.8</c:v>
                </c:pt>
                <c:pt idx="2941">
                  <c:v>60.82</c:v>
                </c:pt>
                <c:pt idx="2942">
                  <c:v>60.84</c:v>
                </c:pt>
                <c:pt idx="2943">
                  <c:v>60.86</c:v>
                </c:pt>
                <c:pt idx="2944">
                  <c:v>60.88</c:v>
                </c:pt>
                <c:pt idx="2945">
                  <c:v>60.9</c:v>
                </c:pt>
                <c:pt idx="2946">
                  <c:v>60.92</c:v>
                </c:pt>
                <c:pt idx="2947">
                  <c:v>60.94</c:v>
                </c:pt>
                <c:pt idx="2948">
                  <c:v>60.96</c:v>
                </c:pt>
                <c:pt idx="2949">
                  <c:v>60.98</c:v>
                </c:pt>
                <c:pt idx="2950">
                  <c:v>61</c:v>
                </c:pt>
                <c:pt idx="2951">
                  <c:v>61.02</c:v>
                </c:pt>
                <c:pt idx="2952">
                  <c:v>61.04</c:v>
                </c:pt>
                <c:pt idx="2953">
                  <c:v>61.06</c:v>
                </c:pt>
                <c:pt idx="2954">
                  <c:v>61.08</c:v>
                </c:pt>
                <c:pt idx="2955">
                  <c:v>61.1</c:v>
                </c:pt>
                <c:pt idx="2956">
                  <c:v>61.12</c:v>
                </c:pt>
                <c:pt idx="2957">
                  <c:v>61.14</c:v>
                </c:pt>
                <c:pt idx="2958">
                  <c:v>61.16</c:v>
                </c:pt>
                <c:pt idx="2959">
                  <c:v>61.18</c:v>
                </c:pt>
                <c:pt idx="2960">
                  <c:v>61.2</c:v>
                </c:pt>
                <c:pt idx="2961">
                  <c:v>61.22</c:v>
                </c:pt>
                <c:pt idx="2962">
                  <c:v>61.24</c:v>
                </c:pt>
                <c:pt idx="2963">
                  <c:v>61.26</c:v>
                </c:pt>
                <c:pt idx="2964">
                  <c:v>61.28</c:v>
                </c:pt>
                <c:pt idx="2965">
                  <c:v>61.3</c:v>
                </c:pt>
                <c:pt idx="2966">
                  <c:v>61.32</c:v>
                </c:pt>
                <c:pt idx="2967">
                  <c:v>61.34</c:v>
                </c:pt>
                <c:pt idx="2968">
                  <c:v>61.36</c:v>
                </c:pt>
                <c:pt idx="2969">
                  <c:v>61.38</c:v>
                </c:pt>
                <c:pt idx="2970">
                  <c:v>61.4</c:v>
                </c:pt>
                <c:pt idx="2971">
                  <c:v>61.42</c:v>
                </c:pt>
                <c:pt idx="2972">
                  <c:v>61.44</c:v>
                </c:pt>
                <c:pt idx="2973">
                  <c:v>61.46</c:v>
                </c:pt>
                <c:pt idx="2974">
                  <c:v>61.48</c:v>
                </c:pt>
                <c:pt idx="2975">
                  <c:v>61.5</c:v>
                </c:pt>
                <c:pt idx="2976">
                  <c:v>61.52</c:v>
                </c:pt>
                <c:pt idx="2977">
                  <c:v>61.54</c:v>
                </c:pt>
                <c:pt idx="2978">
                  <c:v>61.56</c:v>
                </c:pt>
                <c:pt idx="2979">
                  <c:v>61.58</c:v>
                </c:pt>
                <c:pt idx="2980">
                  <c:v>61.6</c:v>
                </c:pt>
                <c:pt idx="2981">
                  <c:v>61.62</c:v>
                </c:pt>
                <c:pt idx="2982">
                  <c:v>61.64</c:v>
                </c:pt>
                <c:pt idx="2983">
                  <c:v>61.66</c:v>
                </c:pt>
                <c:pt idx="2984">
                  <c:v>61.68</c:v>
                </c:pt>
                <c:pt idx="2985">
                  <c:v>61.7</c:v>
                </c:pt>
                <c:pt idx="2986">
                  <c:v>61.72</c:v>
                </c:pt>
                <c:pt idx="2987">
                  <c:v>61.74</c:v>
                </c:pt>
                <c:pt idx="2988">
                  <c:v>61.76</c:v>
                </c:pt>
                <c:pt idx="2989">
                  <c:v>61.78</c:v>
                </c:pt>
                <c:pt idx="2990">
                  <c:v>61.8</c:v>
                </c:pt>
                <c:pt idx="2991">
                  <c:v>61.82</c:v>
                </c:pt>
                <c:pt idx="2992">
                  <c:v>61.84</c:v>
                </c:pt>
                <c:pt idx="2993">
                  <c:v>61.86</c:v>
                </c:pt>
                <c:pt idx="2994">
                  <c:v>61.88</c:v>
                </c:pt>
                <c:pt idx="2995">
                  <c:v>61.9</c:v>
                </c:pt>
                <c:pt idx="2996">
                  <c:v>61.92</c:v>
                </c:pt>
                <c:pt idx="2997">
                  <c:v>61.94</c:v>
                </c:pt>
                <c:pt idx="2998">
                  <c:v>61.96</c:v>
                </c:pt>
                <c:pt idx="2999">
                  <c:v>61.98</c:v>
                </c:pt>
                <c:pt idx="3000">
                  <c:v>62</c:v>
                </c:pt>
                <c:pt idx="3001">
                  <c:v>62.02</c:v>
                </c:pt>
                <c:pt idx="3002">
                  <c:v>62.04</c:v>
                </c:pt>
                <c:pt idx="3003">
                  <c:v>62.06</c:v>
                </c:pt>
                <c:pt idx="3004">
                  <c:v>62.08</c:v>
                </c:pt>
                <c:pt idx="3005">
                  <c:v>62.1</c:v>
                </c:pt>
                <c:pt idx="3006">
                  <c:v>62.12</c:v>
                </c:pt>
                <c:pt idx="3007">
                  <c:v>62.14</c:v>
                </c:pt>
                <c:pt idx="3008">
                  <c:v>62.16</c:v>
                </c:pt>
                <c:pt idx="3009">
                  <c:v>62.18</c:v>
                </c:pt>
                <c:pt idx="3010">
                  <c:v>62.2</c:v>
                </c:pt>
                <c:pt idx="3011">
                  <c:v>62.22</c:v>
                </c:pt>
                <c:pt idx="3012">
                  <c:v>62.24</c:v>
                </c:pt>
                <c:pt idx="3013">
                  <c:v>62.26</c:v>
                </c:pt>
                <c:pt idx="3014">
                  <c:v>62.28</c:v>
                </c:pt>
                <c:pt idx="3015">
                  <c:v>62.3</c:v>
                </c:pt>
                <c:pt idx="3016">
                  <c:v>62.32</c:v>
                </c:pt>
                <c:pt idx="3017">
                  <c:v>62.34</c:v>
                </c:pt>
                <c:pt idx="3018">
                  <c:v>62.36</c:v>
                </c:pt>
                <c:pt idx="3019">
                  <c:v>62.38</c:v>
                </c:pt>
                <c:pt idx="3020">
                  <c:v>62.4</c:v>
                </c:pt>
                <c:pt idx="3021">
                  <c:v>62.42</c:v>
                </c:pt>
                <c:pt idx="3022">
                  <c:v>62.44</c:v>
                </c:pt>
                <c:pt idx="3023">
                  <c:v>62.46</c:v>
                </c:pt>
                <c:pt idx="3024">
                  <c:v>62.48</c:v>
                </c:pt>
                <c:pt idx="3025">
                  <c:v>62.5</c:v>
                </c:pt>
                <c:pt idx="3026">
                  <c:v>62.52</c:v>
                </c:pt>
                <c:pt idx="3027">
                  <c:v>62.54</c:v>
                </c:pt>
                <c:pt idx="3028">
                  <c:v>62.56</c:v>
                </c:pt>
                <c:pt idx="3029">
                  <c:v>62.58</c:v>
                </c:pt>
                <c:pt idx="3030">
                  <c:v>62.6</c:v>
                </c:pt>
                <c:pt idx="3031">
                  <c:v>62.62</c:v>
                </c:pt>
                <c:pt idx="3032">
                  <c:v>62.64</c:v>
                </c:pt>
                <c:pt idx="3033">
                  <c:v>62.66</c:v>
                </c:pt>
                <c:pt idx="3034">
                  <c:v>62.68</c:v>
                </c:pt>
                <c:pt idx="3035">
                  <c:v>62.7</c:v>
                </c:pt>
                <c:pt idx="3036">
                  <c:v>62.72</c:v>
                </c:pt>
                <c:pt idx="3037">
                  <c:v>62.74</c:v>
                </c:pt>
                <c:pt idx="3038">
                  <c:v>62.76</c:v>
                </c:pt>
                <c:pt idx="3039">
                  <c:v>62.78</c:v>
                </c:pt>
                <c:pt idx="3040">
                  <c:v>62.8</c:v>
                </c:pt>
                <c:pt idx="3041">
                  <c:v>62.82</c:v>
                </c:pt>
                <c:pt idx="3042">
                  <c:v>62.84</c:v>
                </c:pt>
                <c:pt idx="3043">
                  <c:v>62.86</c:v>
                </c:pt>
                <c:pt idx="3044">
                  <c:v>62.88</c:v>
                </c:pt>
                <c:pt idx="3045">
                  <c:v>62.9</c:v>
                </c:pt>
                <c:pt idx="3046">
                  <c:v>62.92</c:v>
                </c:pt>
                <c:pt idx="3047">
                  <c:v>62.94</c:v>
                </c:pt>
                <c:pt idx="3048">
                  <c:v>62.96</c:v>
                </c:pt>
                <c:pt idx="3049">
                  <c:v>62.98</c:v>
                </c:pt>
                <c:pt idx="3050">
                  <c:v>63</c:v>
                </c:pt>
                <c:pt idx="3051">
                  <c:v>63.02</c:v>
                </c:pt>
                <c:pt idx="3052">
                  <c:v>63.04</c:v>
                </c:pt>
                <c:pt idx="3053">
                  <c:v>63.06</c:v>
                </c:pt>
                <c:pt idx="3054">
                  <c:v>63.08</c:v>
                </c:pt>
                <c:pt idx="3055">
                  <c:v>63.1</c:v>
                </c:pt>
                <c:pt idx="3056">
                  <c:v>63.12</c:v>
                </c:pt>
                <c:pt idx="3057">
                  <c:v>63.14</c:v>
                </c:pt>
                <c:pt idx="3058">
                  <c:v>63.16</c:v>
                </c:pt>
                <c:pt idx="3059">
                  <c:v>63.18</c:v>
                </c:pt>
                <c:pt idx="3060">
                  <c:v>63.2</c:v>
                </c:pt>
                <c:pt idx="3061">
                  <c:v>63.22</c:v>
                </c:pt>
                <c:pt idx="3062">
                  <c:v>63.24</c:v>
                </c:pt>
                <c:pt idx="3063">
                  <c:v>63.26</c:v>
                </c:pt>
                <c:pt idx="3064">
                  <c:v>63.28</c:v>
                </c:pt>
                <c:pt idx="3065">
                  <c:v>63.3</c:v>
                </c:pt>
                <c:pt idx="3066">
                  <c:v>63.32</c:v>
                </c:pt>
                <c:pt idx="3067">
                  <c:v>63.34</c:v>
                </c:pt>
                <c:pt idx="3068">
                  <c:v>63.36</c:v>
                </c:pt>
                <c:pt idx="3069">
                  <c:v>63.38</c:v>
                </c:pt>
                <c:pt idx="3070">
                  <c:v>63.4</c:v>
                </c:pt>
                <c:pt idx="3071">
                  <c:v>63.42</c:v>
                </c:pt>
                <c:pt idx="3072">
                  <c:v>63.44</c:v>
                </c:pt>
                <c:pt idx="3073">
                  <c:v>63.46</c:v>
                </c:pt>
                <c:pt idx="3074">
                  <c:v>63.48</c:v>
                </c:pt>
                <c:pt idx="3075">
                  <c:v>63.5</c:v>
                </c:pt>
                <c:pt idx="3076">
                  <c:v>63.52</c:v>
                </c:pt>
                <c:pt idx="3077">
                  <c:v>63.54</c:v>
                </c:pt>
                <c:pt idx="3078">
                  <c:v>63.56</c:v>
                </c:pt>
                <c:pt idx="3079">
                  <c:v>63.58</c:v>
                </c:pt>
                <c:pt idx="3080">
                  <c:v>63.6</c:v>
                </c:pt>
                <c:pt idx="3081">
                  <c:v>63.62</c:v>
                </c:pt>
                <c:pt idx="3082">
                  <c:v>63.64</c:v>
                </c:pt>
                <c:pt idx="3083">
                  <c:v>63.66</c:v>
                </c:pt>
                <c:pt idx="3084">
                  <c:v>63.68</c:v>
                </c:pt>
                <c:pt idx="3085">
                  <c:v>63.7</c:v>
                </c:pt>
                <c:pt idx="3086">
                  <c:v>63.72</c:v>
                </c:pt>
                <c:pt idx="3087">
                  <c:v>63.74</c:v>
                </c:pt>
                <c:pt idx="3088">
                  <c:v>63.76</c:v>
                </c:pt>
                <c:pt idx="3089">
                  <c:v>63.78</c:v>
                </c:pt>
                <c:pt idx="3090">
                  <c:v>63.8</c:v>
                </c:pt>
                <c:pt idx="3091">
                  <c:v>63.82</c:v>
                </c:pt>
                <c:pt idx="3092">
                  <c:v>63.84</c:v>
                </c:pt>
                <c:pt idx="3093">
                  <c:v>63.86</c:v>
                </c:pt>
                <c:pt idx="3094">
                  <c:v>63.88</c:v>
                </c:pt>
                <c:pt idx="3095">
                  <c:v>63.9</c:v>
                </c:pt>
                <c:pt idx="3096">
                  <c:v>63.92</c:v>
                </c:pt>
                <c:pt idx="3097">
                  <c:v>63.94</c:v>
                </c:pt>
                <c:pt idx="3098">
                  <c:v>63.96</c:v>
                </c:pt>
                <c:pt idx="3099">
                  <c:v>63.98</c:v>
                </c:pt>
                <c:pt idx="3100">
                  <c:v>64</c:v>
                </c:pt>
                <c:pt idx="3101">
                  <c:v>64.02</c:v>
                </c:pt>
                <c:pt idx="3102">
                  <c:v>64.040000000000006</c:v>
                </c:pt>
                <c:pt idx="3103">
                  <c:v>64.06</c:v>
                </c:pt>
                <c:pt idx="3104">
                  <c:v>64.08</c:v>
                </c:pt>
                <c:pt idx="3105">
                  <c:v>64.099999999999994</c:v>
                </c:pt>
                <c:pt idx="3106">
                  <c:v>64.12</c:v>
                </c:pt>
                <c:pt idx="3107">
                  <c:v>64.14</c:v>
                </c:pt>
                <c:pt idx="3108">
                  <c:v>64.16</c:v>
                </c:pt>
                <c:pt idx="3109">
                  <c:v>64.180000000000007</c:v>
                </c:pt>
                <c:pt idx="3110">
                  <c:v>64.2</c:v>
                </c:pt>
                <c:pt idx="3111">
                  <c:v>64.22</c:v>
                </c:pt>
                <c:pt idx="3112">
                  <c:v>64.239999999999995</c:v>
                </c:pt>
                <c:pt idx="3113">
                  <c:v>64.260000000000005</c:v>
                </c:pt>
                <c:pt idx="3114">
                  <c:v>64.28</c:v>
                </c:pt>
                <c:pt idx="3115">
                  <c:v>64.3</c:v>
                </c:pt>
                <c:pt idx="3116">
                  <c:v>64.319999999999993</c:v>
                </c:pt>
                <c:pt idx="3117">
                  <c:v>64.34</c:v>
                </c:pt>
                <c:pt idx="3118">
                  <c:v>64.36</c:v>
                </c:pt>
                <c:pt idx="3119">
                  <c:v>64.38</c:v>
                </c:pt>
                <c:pt idx="3120">
                  <c:v>64.400000000000006</c:v>
                </c:pt>
                <c:pt idx="3121">
                  <c:v>64.42</c:v>
                </c:pt>
                <c:pt idx="3122">
                  <c:v>64.44</c:v>
                </c:pt>
                <c:pt idx="3123">
                  <c:v>64.459999999999994</c:v>
                </c:pt>
                <c:pt idx="3124">
                  <c:v>64.48</c:v>
                </c:pt>
                <c:pt idx="3125">
                  <c:v>64.5</c:v>
                </c:pt>
                <c:pt idx="3126">
                  <c:v>64.52</c:v>
                </c:pt>
                <c:pt idx="3127">
                  <c:v>64.540000000000006</c:v>
                </c:pt>
                <c:pt idx="3128">
                  <c:v>64.56</c:v>
                </c:pt>
                <c:pt idx="3129">
                  <c:v>64.58</c:v>
                </c:pt>
                <c:pt idx="3130">
                  <c:v>64.599999999999994</c:v>
                </c:pt>
                <c:pt idx="3131">
                  <c:v>64.62</c:v>
                </c:pt>
                <c:pt idx="3132">
                  <c:v>64.64</c:v>
                </c:pt>
                <c:pt idx="3133">
                  <c:v>64.66</c:v>
                </c:pt>
                <c:pt idx="3134">
                  <c:v>64.680000000000007</c:v>
                </c:pt>
                <c:pt idx="3135">
                  <c:v>64.7</c:v>
                </c:pt>
                <c:pt idx="3136">
                  <c:v>64.72</c:v>
                </c:pt>
                <c:pt idx="3137">
                  <c:v>64.739999999999995</c:v>
                </c:pt>
                <c:pt idx="3138">
                  <c:v>64.760000000000005</c:v>
                </c:pt>
                <c:pt idx="3139">
                  <c:v>64.78</c:v>
                </c:pt>
                <c:pt idx="3140">
                  <c:v>64.8</c:v>
                </c:pt>
                <c:pt idx="3141">
                  <c:v>64.819999999999993</c:v>
                </c:pt>
                <c:pt idx="3142">
                  <c:v>64.84</c:v>
                </c:pt>
                <c:pt idx="3143">
                  <c:v>64.86</c:v>
                </c:pt>
                <c:pt idx="3144">
                  <c:v>64.88</c:v>
                </c:pt>
                <c:pt idx="3145">
                  <c:v>64.900000000000006</c:v>
                </c:pt>
                <c:pt idx="3146">
                  <c:v>64.92</c:v>
                </c:pt>
                <c:pt idx="3147">
                  <c:v>64.94</c:v>
                </c:pt>
                <c:pt idx="3148">
                  <c:v>64.959999999999994</c:v>
                </c:pt>
                <c:pt idx="3149">
                  <c:v>64.98</c:v>
                </c:pt>
                <c:pt idx="3150">
                  <c:v>65</c:v>
                </c:pt>
                <c:pt idx="3151">
                  <c:v>65.02</c:v>
                </c:pt>
                <c:pt idx="3152">
                  <c:v>65.040000000000006</c:v>
                </c:pt>
                <c:pt idx="3153">
                  <c:v>65.06</c:v>
                </c:pt>
                <c:pt idx="3154">
                  <c:v>65.08</c:v>
                </c:pt>
                <c:pt idx="3155">
                  <c:v>65.099999999999994</c:v>
                </c:pt>
                <c:pt idx="3156">
                  <c:v>65.12</c:v>
                </c:pt>
                <c:pt idx="3157">
                  <c:v>65.14</c:v>
                </c:pt>
                <c:pt idx="3158">
                  <c:v>65.16</c:v>
                </c:pt>
                <c:pt idx="3159">
                  <c:v>65.180000000000007</c:v>
                </c:pt>
                <c:pt idx="3160">
                  <c:v>65.2</c:v>
                </c:pt>
                <c:pt idx="3161">
                  <c:v>65.22</c:v>
                </c:pt>
                <c:pt idx="3162">
                  <c:v>65.239999999999995</c:v>
                </c:pt>
                <c:pt idx="3163">
                  <c:v>65.260000000000005</c:v>
                </c:pt>
                <c:pt idx="3164">
                  <c:v>65.28</c:v>
                </c:pt>
                <c:pt idx="3165">
                  <c:v>65.3</c:v>
                </c:pt>
                <c:pt idx="3166">
                  <c:v>65.319999999999993</c:v>
                </c:pt>
                <c:pt idx="3167">
                  <c:v>65.34</c:v>
                </c:pt>
                <c:pt idx="3168">
                  <c:v>65.36</c:v>
                </c:pt>
                <c:pt idx="3169">
                  <c:v>65.38</c:v>
                </c:pt>
                <c:pt idx="3170">
                  <c:v>65.400000000000006</c:v>
                </c:pt>
                <c:pt idx="3171">
                  <c:v>65.42</c:v>
                </c:pt>
                <c:pt idx="3172">
                  <c:v>65.44</c:v>
                </c:pt>
                <c:pt idx="3173">
                  <c:v>65.459999999999994</c:v>
                </c:pt>
                <c:pt idx="3174">
                  <c:v>65.48</c:v>
                </c:pt>
                <c:pt idx="3175">
                  <c:v>65.5</c:v>
                </c:pt>
                <c:pt idx="3176">
                  <c:v>65.52</c:v>
                </c:pt>
                <c:pt idx="3177">
                  <c:v>65.540000000000006</c:v>
                </c:pt>
                <c:pt idx="3178">
                  <c:v>65.56</c:v>
                </c:pt>
                <c:pt idx="3179">
                  <c:v>65.58</c:v>
                </c:pt>
                <c:pt idx="3180">
                  <c:v>65.599999999999994</c:v>
                </c:pt>
                <c:pt idx="3181">
                  <c:v>65.62</c:v>
                </c:pt>
                <c:pt idx="3182">
                  <c:v>65.64</c:v>
                </c:pt>
                <c:pt idx="3183">
                  <c:v>65.66</c:v>
                </c:pt>
                <c:pt idx="3184">
                  <c:v>65.680000000000007</c:v>
                </c:pt>
                <c:pt idx="3185">
                  <c:v>65.7</c:v>
                </c:pt>
                <c:pt idx="3186">
                  <c:v>65.72</c:v>
                </c:pt>
                <c:pt idx="3187">
                  <c:v>65.739999999999995</c:v>
                </c:pt>
                <c:pt idx="3188">
                  <c:v>65.760000000000005</c:v>
                </c:pt>
                <c:pt idx="3189">
                  <c:v>65.78</c:v>
                </c:pt>
                <c:pt idx="3190">
                  <c:v>65.8</c:v>
                </c:pt>
                <c:pt idx="3191">
                  <c:v>65.819999999999993</c:v>
                </c:pt>
                <c:pt idx="3192">
                  <c:v>65.84</c:v>
                </c:pt>
                <c:pt idx="3193">
                  <c:v>65.86</c:v>
                </c:pt>
                <c:pt idx="3194">
                  <c:v>65.88</c:v>
                </c:pt>
                <c:pt idx="3195">
                  <c:v>65.900000000000006</c:v>
                </c:pt>
                <c:pt idx="3196">
                  <c:v>65.92</c:v>
                </c:pt>
                <c:pt idx="3197">
                  <c:v>65.94</c:v>
                </c:pt>
                <c:pt idx="3198">
                  <c:v>65.959999999999994</c:v>
                </c:pt>
                <c:pt idx="3199">
                  <c:v>65.98</c:v>
                </c:pt>
                <c:pt idx="3200">
                  <c:v>66</c:v>
                </c:pt>
                <c:pt idx="3201">
                  <c:v>66.02</c:v>
                </c:pt>
                <c:pt idx="3202">
                  <c:v>66.040000000000006</c:v>
                </c:pt>
                <c:pt idx="3203">
                  <c:v>66.06</c:v>
                </c:pt>
                <c:pt idx="3204">
                  <c:v>66.08</c:v>
                </c:pt>
                <c:pt idx="3205">
                  <c:v>66.099999999999994</c:v>
                </c:pt>
                <c:pt idx="3206">
                  <c:v>66.12</c:v>
                </c:pt>
                <c:pt idx="3207">
                  <c:v>66.14</c:v>
                </c:pt>
                <c:pt idx="3208">
                  <c:v>66.16</c:v>
                </c:pt>
                <c:pt idx="3209">
                  <c:v>66.180000000000007</c:v>
                </c:pt>
                <c:pt idx="3210">
                  <c:v>66.2</c:v>
                </c:pt>
                <c:pt idx="3211">
                  <c:v>66.22</c:v>
                </c:pt>
                <c:pt idx="3212">
                  <c:v>66.239999999999995</c:v>
                </c:pt>
                <c:pt idx="3213">
                  <c:v>66.260000000000005</c:v>
                </c:pt>
                <c:pt idx="3214">
                  <c:v>66.28</c:v>
                </c:pt>
                <c:pt idx="3215">
                  <c:v>66.3</c:v>
                </c:pt>
                <c:pt idx="3216">
                  <c:v>66.319999999999993</c:v>
                </c:pt>
                <c:pt idx="3217">
                  <c:v>66.34</c:v>
                </c:pt>
                <c:pt idx="3218">
                  <c:v>66.36</c:v>
                </c:pt>
                <c:pt idx="3219">
                  <c:v>66.38</c:v>
                </c:pt>
                <c:pt idx="3220">
                  <c:v>66.400000000000006</c:v>
                </c:pt>
                <c:pt idx="3221">
                  <c:v>66.42</c:v>
                </c:pt>
                <c:pt idx="3222">
                  <c:v>66.44</c:v>
                </c:pt>
                <c:pt idx="3223">
                  <c:v>66.459999999999994</c:v>
                </c:pt>
                <c:pt idx="3224">
                  <c:v>66.48</c:v>
                </c:pt>
                <c:pt idx="3225">
                  <c:v>66.5</c:v>
                </c:pt>
                <c:pt idx="3226">
                  <c:v>66.52</c:v>
                </c:pt>
                <c:pt idx="3227">
                  <c:v>66.540000000000006</c:v>
                </c:pt>
                <c:pt idx="3228">
                  <c:v>66.56</c:v>
                </c:pt>
                <c:pt idx="3229">
                  <c:v>66.58</c:v>
                </c:pt>
                <c:pt idx="3230">
                  <c:v>66.599999999999994</c:v>
                </c:pt>
                <c:pt idx="3231">
                  <c:v>66.62</c:v>
                </c:pt>
                <c:pt idx="3232">
                  <c:v>66.64</c:v>
                </c:pt>
                <c:pt idx="3233">
                  <c:v>66.66</c:v>
                </c:pt>
                <c:pt idx="3234">
                  <c:v>66.680000000000007</c:v>
                </c:pt>
                <c:pt idx="3235">
                  <c:v>66.7</c:v>
                </c:pt>
                <c:pt idx="3236">
                  <c:v>66.72</c:v>
                </c:pt>
                <c:pt idx="3237">
                  <c:v>66.739999999999995</c:v>
                </c:pt>
                <c:pt idx="3238">
                  <c:v>66.760000000000005</c:v>
                </c:pt>
                <c:pt idx="3239">
                  <c:v>66.78</c:v>
                </c:pt>
                <c:pt idx="3240">
                  <c:v>66.8</c:v>
                </c:pt>
                <c:pt idx="3241">
                  <c:v>66.819999999999993</c:v>
                </c:pt>
                <c:pt idx="3242">
                  <c:v>66.84</c:v>
                </c:pt>
                <c:pt idx="3243">
                  <c:v>66.86</c:v>
                </c:pt>
                <c:pt idx="3244">
                  <c:v>66.88</c:v>
                </c:pt>
                <c:pt idx="3245">
                  <c:v>66.900000000000006</c:v>
                </c:pt>
                <c:pt idx="3246">
                  <c:v>66.92</c:v>
                </c:pt>
                <c:pt idx="3247">
                  <c:v>66.94</c:v>
                </c:pt>
                <c:pt idx="3248">
                  <c:v>66.959999999999994</c:v>
                </c:pt>
                <c:pt idx="3249">
                  <c:v>66.98</c:v>
                </c:pt>
                <c:pt idx="3250">
                  <c:v>67</c:v>
                </c:pt>
                <c:pt idx="3251">
                  <c:v>67.02</c:v>
                </c:pt>
                <c:pt idx="3252">
                  <c:v>67.040000000000006</c:v>
                </c:pt>
                <c:pt idx="3253">
                  <c:v>67.06</c:v>
                </c:pt>
                <c:pt idx="3254">
                  <c:v>67.08</c:v>
                </c:pt>
                <c:pt idx="3255">
                  <c:v>67.099999999999994</c:v>
                </c:pt>
                <c:pt idx="3256">
                  <c:v>67.12</c:v>
                </c:pt>
                <c:pt idx="3257">
                  <c:v>67.14</c:v>
                </c:pt>
                <c:pt idx="3258">
                  <c:v>67.16</c:v>
                </c:pt>
                <c:pt idx="3259">
                  <c:v>67.180000000000007</c:v>
                </c:pt>
                <c:pt idx="3260">
                  <c:v>67.2</c:v>
                </c:pt>
                <c:pt idx="3261">
                  <c:v>67.22</c:v>
                </c:pt>
                <c:pt idx="3262">
                  <c:v>67.239999999999995</c:v>
                </c:pt>
                <c:pt idx="3263">
                  <c:v>67.260000000000005</c:v>
                </c:pt>
                <c:pt idx="3264">
                  <c:v>67.28</c:v>
                </c:pt>
                <c:pt idx="3265">
                  <c:v>67.3</c:v>
                </c:pt>
                <c:pt idx="3266">
                  <c:v>67.319999999999993</c:v>
                </c:pt>
                <c:pt idx="3267">
                  <c:v>67.34</c:v>
                </c:pt>
                <c:pt idx="3268">
                  <c:v>67.36</c:v>
                </c:pt>
                <c:pt idx="3269">
                  <c:v>67.38</c:v>
                </c:pt>
                <c:pt idx="3270">
                  <c:v>67.400000000000006</c:v>
                </c:pt>
                <c:pt idx="3271">
                  <c:v>67.42</c:v>
                </c:pt>
                <c:pt idx="3272">
                  <c:v>67.44</c:v>
                </c:pt>
                <c:pt idx="3273">
                  <c:v>67.459999999999994</c:v>
                </c:pt>
                <c:pt idx="3274">
                  <c:v>67.48</c:v>
                </c:pt>
                <c:pt idx="3275">
                  <c:v>67.5</c:v>
                </c:pt>
                <c:pt idx="3276">
                  <c:v>67.52</c:v>
                </c:pt>
                <c:pt idx="3277">
                  <c:v>67.540000000000006</c:v>
                </c:pt>
                <c:pt idx="3278">
                  <c:v>67.56</c:v>
                </c:pt>
                <c:pt idx="3279">
                  <c:v>67.58</c:v>
                </c:pt>
                <c:pt idx="3280">
                  <c:v>67.599999999999994</c:v>
                </c:pt>
                <c:pt idx="3281">
                  <c:v>67.62</c:v>
                </c:pt>
                <c:pt idx="3282">
                  <c:v>67.64</c:v>
                </c:pt>
                <c:pt idx="3283">
                  <c:v>67.66</c:v>
                </c:pt>
                <c:pt idx="3284">
                  <c:v>67.680000000000007</c:v>
                </c:pt>
                <c:pt idx="3285">
                  <c:v>67.7</c:v>
                </c:pt>
                <c:pt idx="3286">
                  <c:v>67.72</c:v>
                </c:pt>
                <c:pt idx="3287">
                  <c:v>67.739999999999995</c:v>
                </c:pt>
                <c:pt idx="3288">
                  <c:v>67.760000000000005</c:v>
                </c:pt>
                <c:pt idx="3289">
                  <c:v>67.78</c:v>
                </c:pt>
                <c:pt idx="3290">
                  <c:v>67.8</c:v>
                </c:pt>
                <c:pt idx="3291">
                  <c:v>67.819999999999993</c:v>
                </c:pt>
                <c:pt idx="3292">
                  <c:v>67.84</c:v>
                </c:pt>
                <c:pt idx="3293">
                  <c:v>67.86</c:v>
                </c:pt>
                <c:pt idx="3294">
                  <c:v>67.88</c:v>
                </c:pt>
                <c:pt idx="3295">
                  <c:v>67.900000000000006</c:v>
                </c:pt>
                <c:pt idx="3296">
                  <c:v>67.92</c:v>
                </c:pt>
                <c:pt idx="3297">
                  <c:v>67.94</c:v>
                </c:pt>
                <c:pt idx="3298">
                  <c:v>67.959999999999994</c:v>
                </c:pt>
                <c:pt idx="3299">
                  <c:v>67.98</c:v>
                </c:pt>
                <c:pt idx="3300">
                  <c:v>68</c:v>
                </c:pt>
                <c:pt idx="3301">
                  <c:v>68.02</c:v>
                </c:pt>
                <c:pt idx="3302">
                  <c:v>68.040000000000006</c:v>
                </c:pt>
                <c:pt idx="3303">
                  <c:v>68.06</c:v>
                </c:pt>
                <c:pt idx="3304">
                  <c:v>68.08</c:v>
                </c:pt>
                <c:pt idx="3305">
                  <c:v>68.099999999999994</c:v>
                </c:pt>
                <c:pt idx="3306">
                  <c:v>68.12</c:v>
                </c:pt>
                <c:pt idx="3307">
                  <c:v>68.14</c:v>
                </c:pt>
                <c:pt idx="3308">
                  <c:v>68.16</c:v>
                </c:pt>
                <c:pt idx="3309">
                  <c:v>68.180000000000007</c:v>
                </c:pt>
                <c:pt idx="3310">
                  <c:v>68.2</c:v>
                </c:pt>
                <c:pt idx="3311">
                  <c:v>68.22</c:v>
                </c:pt>
                <c:pt idx="3312">
                  <c:v>68.239999999999995</c:v>
                </c:pt>
                <c:pt idx="3313">
                  <c:v>68.260000000000005</c:v>
                </c:pt>
                <c:pt idx="3314">
                  <c:v>68.28</c:v>
                </c:pt>
                <c:pt idx="3315">
                  <c:v>68.3</c:v>
                </c:pt>
                <c:pt idx="3316">
                  <c:v>68.319999999999993</c:v>
                </c:pt>
                <c:pt idx="3317">
                  <c:v>68.34</c:v>
                </c:pt>
                <c:pt idx="3318">
                  <c:v>68.36</c:v>
                </c:pt>
                <c:pt idx="3319">
                  <c:v>68.38</c:v>
                </c:pt>
                <c:pt idx="3320">
                  <c:v>68.400000000000006</c:v>
                </c:pt>
                <c:pt idx="3321">
                  <c:v>68.42</c:v>
                </c:pt>
                <c:pt idx="3322">
                  <c:v>68.44</c:v>
                </c:pt>
                <c:pt idx="3323">
                  <c:v>68.459999999999994</c:v>
                </c:pt>
                <c:pt idx="3324">
                  <c:v>68.48</c:v>
                </c:pt>
                <c:pt idx="3325">
                  <c:v>68.5</c:v>
                </c:pt>
                <c:pt idx="3326">
                  <c:v>68.52</c:v>
                </c:pt>
                <c:pt idx="3327">
                  <c:v>68.540000000000006</c:v>
                </c:pt>
                <c:pt idx="3328">
                  <c:v>68.56</c:v>
                </c:pt>
                <c:pt idx="3329">
                  <c:v>68.58</c:v>
                </c:pt>
                <c:pt idx="3330">
                  <c:v>68.599999999999994</c:v>
                </c:pt>
                <c:pt idx="3331">
                  <c:v>68.62</c:v>
                </c:pt>
                <c:pt idx="3332">
                  <c:v>68.64</c:v>
                </c:pt>
                <c:pt idx="3333">
                  <c:v>68.66</c:v>
                </c:pt>
                <c:pt idx="3334">
                  <c:v>68.680000000000007</c:v>
                </c:pt>
                <c:pt idx="3335">
                  <c:v>68.7</c:v>
                </c:pt>
                <c:pt idx="3336">
                  <c:v>68.72</c:v>
                </c:pt>
                <c:pt idx="3337">
                  <c:v>68.739999999999995</c:v>
                </c:pt>
                <c:pt idx="3338">
                  <c:v>68.760000000000005</c:v>
                </c:pt>
                <c:pt idx="3339">
                  <c:v>68.78</c:v>
                </c:pt>
                <c:pt idx="3340">
                  <c:v>68.8</c:v>
                </c:pt>
                <c:pt idx="3341">
                  <c:v>68.819999999999993</c:v>
                </c:pt>
                <c:pt idx="3342">
                  <c:v>68.84</c:v>
                </c:pt>
                <c:pt idx="3343">
                  <c:v>68.86</c:v>
                </c:pt>
                <c:pt idx="3344">
                  <c:v>68.88</c:v>
                </c:pt>
                <c:pt idx="3345">
                  <c:v>68.900000000000006</c:v>
                </c:pt>
                <c:pt idx="3346">
                  <c:v>68.92</c:v>
                </c:pt>
                <c:pt idx="3347">
                  <c:v>68.94</c:v>
                </c:pt>
                <c:pt idx="3348">
                  <c:v>68.959999999999994</c:v>
                </c:pt>
                <c:pt idx="3349">
                  <c:v>68.98</c:v>
                </c:pt>
                <c:pt idx="3350">
                  <c:v>69</c:v>
                </c:pt>
                <c:pt idx="3351">
                  <c:v>69.02</c:v>
                </c:pt>
                <c:pt idx="3352">
                  <c:v>69.040000000000006</c:v>
                </c:pt>
                <c:pt idx="3353">
                  <c:v>69.06</c:v>
                </c:pt>
                <c:pt idx="3354">
                  <c:v>69.08</c:v>
                </c:pt>
                <c:pt idx="3355">
                  <c:v>69.099999999999994</c:v>
                </c:pt>
                <c:pt idx="3356">
                  <c:v>69.12</c:v>
                </c:pt>
                <c:pt idx="3357">
                  <c:v>69.14</c:v>
                </c:pt>
                <c:pt idx="3358">
                  <c:v>69.16</c:v>
                </c:pt>
                <c:pt idx="3359">
                  <c:v>69.180000000000007</c:v>
                </c:pt>
                <c:pt idx="3360">
                  <c:v>69.2</c:v>
                </c:pt>
                <c:pt idx="3361">
                  <c:v>69.22</c:v>
                </c:pt>
                <c:pt idx="3362">
                  <c:v>69.239999999999995</c:v>
                </c:pt>
                <c:pt idx="3363">
                  <c:v>69.260000000000005</c:v>
                </c:pt>
                <c:pt idx="3364">
                  <c:v>69.28</c:v>
                </c:pt>
                <c:pt idx="3365">
                  <c:v>69.3</c:v>
                </c:pt>
                <c:pt idx="3366">
                  <c:v>69.319999999999993</c:v>
                </c:pt>
                <c:pt idx="3367">
                  <c:v>69.34</c:v>
                </c:pt>
                <c:pt idx="3368">
                  <c:v>69.36</c:v>
                </c:pt>
                <c:pt idx="3369">
                  <c:v>69.38</c:v>
                </c:pt>
                <c:pt idx="3370">
                  <c:v>69.400000000000006</c:v>
                </c:pt>
                <c:pt idx="3371">
                  <c:v>69.42</c:v>
                </c:pt>
                <c:pt idx="3372">
                  <c:v>69.44</c:v>
                </c:pt>
                <c:pt idx="3373">
                  <c:v>69.459999999999994</c:v>
                </c:pt>
                <c:pt idx="3374">
                  <c:v>69.48</c:v>
                </c:pt>
                <c:pt idx="3375">
                  <c:v>69.5</c:v>
                </c:pt>
                <c:pt idx="3376">
                  <c:v>69.52</c:v>
                </c:pt>
                <c:pt idx="3377">
                  <c:v>69.540000000000006</c:v>
                </c:pt>
                <c:pt idx="3378">
                  <c:v>69.56</c:v>
                </c:pt>
                <c:pt idx="3379">
                  <c:v>69.58</c:v>
                </c:pt>
                <c:pt idx="3380">
                  <c:v>69.599999999999994</c:v>
                </c:pt>
                <c:pt idx="3381">
                  <c:v>69.62</c:v>
                </c:pt>
                <c:pt idx="3382">
                  <c:v>69.64</c:v>
                </c:pt>
                <c:pt idx="3383">
                  <c:v>69.66</c:v>
                </c:pt>
                <c:pt idx="3384">
                  <c:v>69.680000000000007</c:v>
                </c:pt>
                <c:pt idx="3385">
                  <c:v>69.7</c:v>
                </c:pt>
                <c:pt idx="3386">
                  <c:v>69.72</c:v>
                </c:pt>
                <c:pt idx="3387">
                  <c:v>69.739999999999995</c:v>
                </c:pt>
                <c:pt idx="3388">
                  <c:v>69.760000000000005</c:v>
                </c:pt>
                <c:pt idx="3389">
                  <c:v>69.78</c:v>
                </c:pt>
                <c:pt idx="3390">
                  <c:v>69.8</c:v>
                </c:pt>
                <c:pt idx="3391">
                  <c:v>69.819999999999993</c:v>
                </c:pt>
                <c:pt idx="3392">
                  <c:v>69.84</c:v>
                </c:pt>
                <c:pt idx="3393">
                  <c:v>69.86</c:v>
                </c:pt>
                <c:pt idx="3394">
                  <c:v>69.88</c:v>
                </c:pt>
                <c:pt idx="3395">
                  <c:v>69.900000000000006</c:v>
                </c:pt>
                <c:pt idx="3396">
                  <c:v>69.92</c:v>
                </c:pt>
                <c:pt idx="3397">
                  <c:v>69.94</c:v>
                </c:pt>
                <c:pt idx="3398">
                  <c:v>69.959999999999994</c:v>
                </c:pt>
                <c:pt idx="3399">
                  <c:v>69.98</c:v>
                </c:pt>
                <c:pt idx="3400">
                  <c:v>70</c:v>
                </c:pt>
                <c:pt idx="3401">
                  <c:v>70.02</c:v>
                </c:pt>
                <c:pt idx="3402">
                  <c:v>70.040000000000006</c:v>
                </c:pt>
                <c:pt idx="3403">
                  <c:v>70.06</c:v>
                </c:pt>
                <c:pt idx="3404">
                  <c:v>70.08</c:v>
                </c:pt>
                <c:pt idx="3405">
                  <c:v>70.099999999999994</c:v>
                </c:pt>
                <c:pt idx="3406">
                  <c:v>70.12</c:v>
                </c:pt>
                <c:pt idx="3407">
                  <c:v>70.14</c:v>
                </c:pt>
                <c:pt idx="3408">
                  <c:v>70.16</c:v>
                </c:pt>
                <c:pt idx="3409">
                  <c:v>70.180000000000007</c:v>
                </c:pt>
                <c:pt idx="3410">
                  <c:v>70.2</c:v>
                </c:pt>
                <c:pt idx="3411">
                  <c:v>70.22</c:v>
                </c:pt>
                <c:pt idx="3412">
                  <c:v>70.239999999999995</c:v>
                </c:pt>
                <c:pt idx="3413">
                  <c:v>70.260000000000005</c:v>
                </c:pt>
                <c:pt idx="3414">
                  <c:v>70.28</c:v>
                </c:pt>
                <c:pt idx="3415">
                  <c:v>70.3</c:v>
                </c:pt>
                <c:pt idx="3416">
                  <c:v>70.319999999999993</c:v>
                </c:pt>
                <c:pt idx="3417">
                  <c:v>70.34</c:v>
                </c:pt>
                <c:pt idx="3418">
                  <c:v>70.36</c:v>
                </c:pt>
                <c:pt idx="3419">
                  <c:v>70.38</c:v>
                </c:pt>
                <c:pt idx="3420">
                  <c:v>70.400000000000006</c:v>
                </c:pt>
                <c:pt idx="3421">
                  <c:v>70.42</c:v>
                </c:pt>
                <c:pt idx="3422">
                  <c:v>70.44</c:v>
                </c:pt>
                <c:pt idx="3423">
                  <c:v>70.459999999999994</c:v>
                </c:pt>
                <c:pt idx="3424">
                  <c:v>70.48</c:v>
                </c:pt>
                <c:pt idx="3425">
                  <c:v>70.5</c:v>
                </c:pt>
                <c:pt idx="3426">
                  <c:v>70.52</c:v>
                </c:pt>
                <c:pt idx="3427">
                  <c:v>70.540000000000006</c:v>
                </c:pt>
                <c:pt idx="3428">
                  <c:v>70.56</c:v>
                </c:pt>
                <c:pt idx="3429">
                  <c:v>70.58</c:v>
                </c:pt>
                <c:pt idx="3430">
                  <c:v>70.599999999999994</c:v>
                </c:pt>
                <c:pt idx="3431">
                  <c:v>70.62</c:v>
                </c:pt>
                <c:pt idx="3432">
                  <c:v>70.64</c:v>
                </c:pt>
                <c:pt idx="3433">
                  <c:v>70.66</c:v>
                </c:pt>
                <c:pt idx="3434">
                  <c:v>70.680000000000007</c:v>
                </c:pt>
                <c:pt idx="3435">
                  <c:v>70.7</c:v>
                </c:pt>
                <c:pt idx="3436">
                  <c:v>70.72</c:v>
                </c:pt>
                <c:pt idx="3437">
                  <c:v>70.739999999999995</c:v>
                </c:pt>
                <c:pt idx="3438">
                  <c:v>70.760000000000005</c:v>
                </c:pt>
                <c:pt idx="3439">
                  <c:v>70.78</c:v>
                </c:pt>
                <c:pt idx="3440">
                  <c:v>70.8</c:v>
                </c:pt>
                <c:pt idx="3441">
                  <c:v>70.819999999999993</c:v>
                </c:pt>
                <c:pt idx="3442">
                  <c:v>70.84</c:v>
                </c:pt>
                <c:pt idx="3443">
                  <c:v>70.86</c:v>
                </c:pt>
                <c:pt idx="3444">
                  <c:v>70.88</c:v>
                </c:pt>
                <c:pt idx="3445">
                  <c:v>70.900000000000006</c:v>
                </c:pt>
                <c:pt idx="3446">
                  <c:v>70.92</c:v>
                </c:pt>
                <c:pt idx="3447">
                  <c:v>70.94</c:v>
                </c:pt>
                <c:pt idx="3448">
                  <c:v>70.959999999999994</c:v>
                </c:pt>
                <c:pt idx="3449">
                  <c:v>70.98</c:v>
                </c:pt>
                <c:pt idx="3450">
                  <c:v>71</c:v>
                </c:pt>
                <c:pt idx="3451">
                  <c:v>71.02</c:v>
                </c:pt>
                <c:pt idx="3452">
                  <c:v>71.040000000000006</c:v>
                </c:pt>
                <c:pt idx="3453">
                  <c:v>71.06</c:v>
                </c:pt>
                <c:pt idx="3454">
                  <c:v>71.08</c:v>
                </c:pt>
                <c:pt idx="3455">
                  <c:v>71.099999999999994</c:v>
                </c:pt>
                <c:pt idx="3456">
                  <c:v>71.12</c:v>
                </c:pt>
                <c:pt idx="3457">
                  <c:v>71.14</c:v>
                </c:pt>
                <c:pt idx="3458">
                  <c:v>71.16</c:v>
                </c:pt>
                <c:pt idx="3459">
                  <c:v>71.180000000000007</c:v>
                </c:pt>
                <c:pt idx="3460">
                  <c:v>71.2</c:v>
                </c:pt>
                <c:pt idx="3461">
                  <c:v>71.22</c:v>
                </c:pt>
                <c:pt idx="3462">
                  <c:v>71.239999999999995</c:v>
                </c:pt>
                <c:pt idx="3463">
                  <c:v>71.260000000000005</c:v>
                </c:pt>
                <c:pt idx="3464">
                  <c:v>71.28</c:v>
                </c:pt>
                <c:pt idx="3465">
                  <c:v>71.3</c:v>
                </c:pt>
                <c:pt idx="3466">
                  <c:v>71.319999999999993</c:v>
                </c:pt>
                <c:pt idx="3467">
                  <c:v>71.34</c:v>
                </c:pt>
                <c:pt idx="3468">
                  <c:v>71.36</c:v>
                </c:pt>
                <c:pt idx="3469">
                  <c:v>71.38</c:v>
                </c:pt>
                <c:pt idx="3470">
                  <c:v>71.400000000000006</c:v>
                </c:pt>
                <c:pt idx="3471">
                  <c:v>71.42</c:v>
                </c:pt>
                <c:pt idx="3472">
                  <c:v>71.44</c:v>
                </c:pt>
                <c:pt idx="3473">
                  <c:v>71.459999999999994</c:v>
                </c:pt>
                <c:pt idx="3474">
                  <c:v>71.48</c:v>
                </c:pt>
                <c:pt idx="3475">
                  <c:v>71.5</c:v>
                </c:pt>
                <c:pt idx="3476">
                  <c:v>71.52</c:v>
                </c:pt>
                <c:pt idx="3477">
                  <c:v>71.540000000000006</c:v>
                </c:pt>
                <c:pt idx="3478">
                  <c:v>71.56</c:v>
                </c:pt>
                <c:pt idx="3479">
                  <c:v>71.58</c:v>
                </c:pt>
                <c:pt idx="3480">
                  <c:v>71.599999999999994</c:v>
                </c:pt>
                <c:pt idx="3481">
                  <c:v>71.62</c:v>
                </c:pt>
                <c:pt idx="3482">
                  <c:v>71.64</c:v>
                </c:pt>
                <c:pt idx="3483">
                  <c:v>71.66</c:v>
                </c:pt>
                <c:pt idx="3484">
                  <c:v>71.680000000000007</c:v>
                </c:pt>
                <c:pt idx="3485">
                  <c:v>71.7</c:v>
                </c:pt>
                <c:pt idx="3486">
                  <c:v>71.72</c:v>
                </c:pt>
                <c:pt idx="3487">
                  <c:v>71.739999999999995</c:v>
                </c:pt>
                <c:pt idx="3488">
                  <c:v>71.760000000000005</c:v>
                </c:pt>
                <c:pt idx="3489">
                  <c:v>71.78</c:v>
                </c:pt>
                <c:pt idx="3490">
                  <c:v>71.8</c:v>
                </c:pt>
                <c:pt idx="3491">
                  <c:v>71.819999999999993</c:v>
                </c:pt>
                <c:pt idx="3492">
                  <c:v>71.84</c:v>
                </c:pt>
                <c:pt idx="3493">
                  <c:v>71.86</c:v>
                </c:pt>
                <c:pt idx="3494">
                  <c:v>71.88</c:v>
                </c:pt>
                <c:pt idx="3495">
                  <c:v>71.900000000000006</c:v>
                </c:pt>
                <c:pt idx="3496">
                  <c:v>71.92</c:v>
                </c:pt>
                <c:pt idx="3497">
                  <c:v>71.94</c:v>
                </c:pt>
                <c:pt idx="3498">
                  <c:v>71.959999999999994</c:v>
                </c:pt>
                <c:pt idx="3499">
                  <c:v>71.98</c:v>
                </c:pt>
                <c:pt idx="3500">
                  <c:v>72</c:v>
                </c:pt>
                <c:pt idx="3501">
                  <c:v>72.02</c:v>
                </c:pt>
                <c:pt idx="3502">
                  <c:v>72.040000000000006</c:v>
                </c:pt>
                <c:pt idx="3503">
                  <c:v>72.06</c:v>
                </c:pt>
                <c:pt idx="3504">
                  <c:v>72.08</c:v>
                </c:pt>
                <c:pt idx="3505">
                  <c:v>72.099999999999994</c:v>
                </c:pt>
                <c:pt idx="3506">
                  <c:v>72.12</c:v>
                </c:pt>
                <c:pt idx="3507">
                  <c:v>72.14</c:v>
                </c:pt>
                <c:pt idx="3508">
                  <c:v>72.16</c:v>
                </c:pt>
                <c:pt idx="3509">
                  <c:v>72.180000000000007</c:v>
                </c:pt>
                <c:pt idx="3510">
                  <c:v>72.2</c:v>
                </c:pt>
                <c:pt idx="3511">
                  <c:v>72.22</c:v>
                </c:pt>
                <c:pt idx="3512">
                  <c:v>72.239999999999995</c:v>
                </c:pt>
                <c:pt idx="3513">
                  <c:v>72.260000000000005</c:v>
                </c:pt>
                <c:pt idx="3514">
                  <c:v>72.28</c:v>
                </c:pt>
                <c:pt idx="3515">
                  <c:v>72.3</c:v>
                </c:pt>
                <c:pt idx="3516">
                  <c:v>72.319999999999993</c:v>
                </c:pt>
                <c:pt idx="3517">
                  <c:v>72.34</c:v>
                </c:pt>
                <c:pt idx="3518">
                  <c:v>72.36</c:v>
                </c:pt>
                <c:pt idx="3519">
                  <c:v>72.38</c:v>
                </c:pt>
                <c:pt idx="3520">
                  <c:v>72.400000000000006</c:v>
                </c:pt>
                <c:pt idx="3521">
                  <c:v>72.42</c:v>
                </c:pt>
                <c:pt idx="3522">
                  <c:v>72.44</c:v>
                </c:pt>
                <c:pt idx="3523">
                  <c:v>72.459999999999994</c:v>
                </c:pt>
                <c:pt idx="3524">
                  <c:v>72.48</c:v>
                </c:pt>
                <c:pt idx="3525">
                  <c:v>72.5</c:v>
                </c:pt>
                <c:pt idx="3526">
                  <c:v>72.52</c:v>
                </c:pt>
                <c:pt idx="3527">
                  <c:v>72.540000000000006</c:v>
                </c:pt>
                <c:pt idx="3528">
                  <c:v>72.56</c:v>
                </c:pt>
                <c:pt idx="3529">
                  <c:v>72.58</c:v>
                </c:pt>
                <c:pt idx="3530">
                  <c:v>72.599999999999994</c:v>
                </c:pt>
                <c:pt idx="3531">
                  <c:v>72.62</c:v>
                </c:pt>
                <c:pt idx="3532">
                  <c:v>72.64</c:v>
                </c:pt>
                <c:pt idx="3533">
                  <c:v>72.66</c:v>
                </c:pt>
                <c:pt idx="3534">
                  <c:v>72.680000000000007</c:v>
                </c:pt>
                <c:pt idx="3535">
                  <c:v>72.7</c:v>
                </c:pt>
                <c:pt idx="3536">
                  <c:v>72.72</c:v>
                </c:pt>
                <c:pt idx="3537">
                  <c:v>72.739999999999995</c:v>
                </c:pt>
                <c:pt idx="3538">
                  <c:v>72.760000000000005</c:v>
                </c:pt>
                <c:pt idx="3539">
                  <c:v>72.78</c:v>
                </c:pt>
                <c:pt idx="3540">
                  <c:v>72.8</c:v>
                </c:pt>
                <c:pt idx="3541">
                  <c:v>72.819999999999993</c:v>
                </c:pt>
                <c:pt idx="3542">
                  <c:v>72.84</c:v>
                </c:pt>
                <c:pt idx="3543">
                  <c:v>72.86</c:v>
                </c:pt>
                <c:pt idx="3544">
                  <c:v>72.88</c:v>
                </c:pt>
                <c:pt idx="3545">
                  <c:v>72.900000000000006</c:v>
                </c:pt>
                <c:pt idx="3546">
                  <c:v>72.92</c:v>
                </c:pt>
                <c:pt idx="3547">
                  <c:v>72.94</c:v>
                </c:pt>
                <c:pt idx="3548">
                  <c:v>72.959999999999994</c:v>
                </c:pt>
                <c:pt idx="3549">
                  <c:v>72.98</c:v>
                </c:pt>
                <c:pt idx="3550">
                  <c:v>73</c:v>
                </c:pt>
                <c:pt idx="3551">
                  <c:v>73.02</c:v>
                </c:pt>
                <c:pt idx="3552">
                  <c:v>73.040000000000006</c:v>
                </c:pt>
                <c:pt idx="3553">
                  <c:v>73.06</c:v>
                </c:pt>
                <c:pt idx="3554">
                  <c:v>73.08</c:v>
                </c:pt>
                <c:pt idx="3555">
                  <c:v>73.099999999999994</c:v>
                </c:pt>
                <c:pt idx="3556">
                  <c:v>73.12</c:v>
                </c:pt>
                <c:pt idx="3557">
                  <c:v>73.14</c:v>
                </c:pt>
                <c:pt idx="3558">
                  <c:v>73.16</c:v>
                </c:pt>
                <c:pt idx="3559">
                  <c:v>73.180000000000007</c:v>
                </c:pt>
                <c:pt idx="3560">
                  <c:v>73.2</c:v>
                </c:pt>
                <c:pt idx="3561">
                  <c:v>73.22</c:v>
                </c:pt>
                <c:pt idx="3562">
                  <c:v>73.239999999999995</c:v>
                </c:pt>
                <c:pt idx="3563">
                  <c:v>73.260000000000005</c:v>
                </c:pt>
                <c:pt idx="3564">
                  <c:v>73.28</c:v>
                </c:pt>
                <c:pt idx="3565">
                  <c:v>73.3</c:v>
                </c:pt>
                <c:pt idx="3566">
                  <c:v>73.319999999999993</c:v>
                </c:pt>
                <c:pt idx="3567">
                  <c:v>73.34</c:v>
                </c:pt>
                <c:pt idx="3568">
                  <c:v>73.36</c:v>
                </c:pt>
                <c:pt idx="3569">
                  <c:v>73.38</c:v>
                </c:pt>
                <c:pt idx="3570">
                  <c:v>73.400000000000006</c:v>
                </c:pt>
                <c:pt idx="3571">
                  <c:v>73.42</c:v>
                </c:pt>
                <c:pt idx="3572">
                  <c:v>73.44</c:v>
                </c:pt>
                <c:pt idx="3573">
                  <c:v>73.459999999999994</c:v>
                </c:pt>
                <c:pt idx="3574">
                  <c:v>73.48</c:v>
                </c:pt>
                <c:pt idx="3575">
                  <c:v>73.5</c:v>
                </c:pt>
                <c:pt idx="3576">
                  <c:v>73.52</c:v>
                </c:pt>
                <c:pt idx="3577">
                  <c:v>73.540000000000006</c:v>
                </c:pt>
                <c:pt idx="3578">
                  <c:v>73.56</c:v>
                </c:pt>
                <c:pt idx="3579">
                  <c:v>73.58</c:v>
                </c:pt>
                <c:pt idx="3580">
                  <c:v>73.599999999999994</c:v>
                </c:pt>
                <c:pt idx="3581">
                  <c:v>73.62</c:v>
                </c:pt>
                <c:pt idx="3582">
                  <c:v>73.64</c:v>
                </c:pt>
                <c:pt idx="3583">
                  <c:v>73.66</c:v>
                </c:pt>
                <c:pt idx="3584">
                  <c:v>73.680000000000007</c:v>
                </c:pt>
                <c:pt idx="3585">
                  <c:v>73.7</c:v>
                </c:pt>
                <c:pt idx="3586">
                  <c:v>73.72</c:v>
                </c:pt>
                <c:pt idx="3587">
                  <c:v>73.739999999999995</c:v>
                </c:pt>
                <c:pt idx="3588">
                  <c:v>73.760000000000005</c:v>
                </c:pt>
                <c:pt idx="3589">
                  <c:v>73.78</c:v>
                </c:pt>
                <c:pt idx="3590">
                  <c:v>73.8</c:v>
                </c:pt>
                <c:pt idx="3591">
                  <c:v>73.819999999999993</c:v>
                </c:pt>
                <c:pt idx="3592">
                  <c:v>73.84</c:v>
                </c:pt>
                <c:pt idx="3593">
                  <c:v>73.86</c:v>
                </c:pt>
                <c:pt idx="3594">
                  <c:v>73.88</c:v>
                </c:pt>
                <c:pt idx="3595">
                  <c:v>73.900000000000006</c:v>
                </c:pt>
                <c:pt idx="3596">
                  <c:v>73.92</c:v>
                </c:pt>
                <c:pt idx="3597">
                  <c:v>73.94</c:v>
                </c:pt>
                <c:pt idx="3598">
                  <c:v>73.959999999999994</c:v>
                </c:pt>
                <c:pt idx="3599">
                  <c:v>73.98</c:v>
                </c:pt>
                <c:pt idx="3600">
                  <c:v>74</c:v>
                </c:pt>
                <c:pt idx="3601">
                  <c:v>74.02</c:v>
                </c:pt>
                <c:pt idx="3602">
                  <c:v>74.040000000000006</c:v>
                </c:pt>
                <c:pt idx="3603">
                  <c:v>74.06</c:v>
                </c:pt>
                <c:pt idx="3604">
                  <c:v>74.08</c:v>
                </c:pt>
                <c:pt idx="3605">
                  <c:v>74.099999999999994</c:v>
                </c:pt>
                <c:pt idx="3606">
                  <c:v>74.12</c:v>
                </c:pt>
                <c:pt idx="3607">
                  <c:v>74.14</c:v>
                </c:pt>
                <c:pt idx="3608">
                  <c:v>74.16</c:v>
                </c:pt>
                <c:pt idx="3609">
                  <c:v>74.180000000000007</c:v>
                </c:pt>
                <c:pt idx="3610">
                  <c:v>74.2</c:v>
                </c:pt>
                <c:pt idx="3611">
                  <c:v>74.22</c:v>
                </c:pt>
                <c:pt idx="3612">
                  <c:v>74.239999999999995</c:v>
                </c:pt>
                <c:pt idx="3613">
                  <c:v>74.260000000000005</c:v>
                </c:pt>
                <c:pt idx="3614">
                  <c:v>74.28</c:v>
                </c:pt>
                <c:pt idx="3615">
                  <c:v>74.3</c:v>
                </c:pt>
                <c:pt idx="3616">
                  <c:v>74.319999999999993</c:v>
                </c:pt>
                <c:pt idx="3617">
                  <c:v>74.34</c:v>
                </c:pt>
                <c:pt idx="3618">
                  <c:v>74.36</c:v>
                </c:pt>
                <c:pt idx="3619">
                  <c:v>74.38</c:v>
                </c:pt>
                <c:pt idx="3620">
                  <c:v>74.400000000000006</c:v>
                </c:pt>
                <c:pt idx="3621">
                  <c:v>74.42</c:v>
                </c:pt>
                <c:pt idx="3622">
                  <c:v>74.44</c:v>
                </c:pt>
                <c:pt idx="3623">
                  <c:v>74.459999999999994</c:v>
                </c:pt>
                <c:pt idx="3624">
                  <c:v>74.48</c:v>
                </c:pt>
                <c:pt idx="3625">
                  <c:v>74.5</c:v>
                </c:pt>
                <c:pt idx="3626">
                  <c:v>74.52</c:v>
                </c:pt>
                <c:pt idx="3627">
                  <c:v>74.540000000000006</c:v>
                </c:pt>
                <c:pt idx="3628">
                  <c:v>74.56</c:v>
                </c:pt>
                <c:pt idx="3629">
                  <c:v>74.58</c:v>
                </c:pt>
                <c:pt idx="3630">
                  <c:v>74.599999999999994</c:v>
                </c:pt>
                <c:pt idx="3631">
                  <c:v>74.62</c:v>
                </c:pt>
                <c:pt idx="3632">
                  <c:v>74.64</c:v>
                </c:pt>
                <c:pt idx="3633">
                  <c:v>74.66</c:v>
                </c:pt>
                <c:pt idx="3634">
                  <c:v>74.680000000000007</c:v>
                </c:pt>
                <c:pt idx="3635">
                  <c:v>74.7</c:v>
                </c:pt>
                <c:pt idx="3636">
                  <c:v>74.72</c:v>
                </c:pt>
                <c:pt idx="3637">
                  <c:v>74.739999999999995</c:v>
                </c:pt>
                <c:pt idx="3638">
                  <c:v>74.760000000000005</c:v>
                </c:pt>
                <c:pt idx="3639">
                  <c:v>74.78</c:v>
                </c:pt>
                <c:pt idx="3640">
                  <c:v>74.8</c:v>
                </c:pt>
                <c:pt idx="3641">
                  <c:v>74.819999999999993</c:v>
                </c:pt>
                <c:pt idx="3642">
                  <c:v>74.84</c:v>
                </c:pt>
                <c:pt idx="3643">
                  <c:v>74.86</c:v>
                </c:pt>
                <c:pt idx="3644">
                  <c:v>74.88</c:v>
                </c:pt>
                <c:pt idx="3645">
                  <c:v>74.900000000000006</c:v>
                </c:pt>
                <c:pt idx="3646">
                  <c:v>74.92</c:v>
                </c:pt>
                <c:pt idx="3647">
                  <c:v>74.94</c:v>
                </c:pt>
                <c:pt idx="3648">
                  <c:v>74.959999999999994</c:v>
                </c:pt>
                <c:pt idx="3649">
                  <c:v>74.98</c:v>
                </c:pt>
                <c:pt idx="3650">
                  <c:v>75</c:v>
                </c:pt>
                <c:pt idx="3651">
                  <c:v>75.02</c:v>
                </c:pt>
                <c:pt idx="3652">
                  <c:v>75.040000000000006</c:v>
                </c:pt>
                <c:pt idx="3653">
                  <c:v>75.06</c:v>
                </c:pt>
                <c:pt idx="3654">
                  <c:v>75.08</c:v>
                </c:pt>
                <c:pt idx="3655">
                  <c:v>75.099999999999994</c:v>
                </c:pt>
                <c:pt idx="3656">
                  <c:v>75.12</c:v>
                </c:pt>
                <c:pt idx="3657">
                  <c:v>75.14</c:v>
                </c:pt>
                <c:pt idx="3658">
                  <c:v>75.16</c:v>
                </c:pt>
                <c:pt idx="3659">
                  <c:v>75.180000000000007</c:v>
                </c:pt>
                <c:pt idx="3660">
                  <c:v>75.2</c:v>
                </c:pt>
                <c:pt idx="3661">
                  <c:v>75.22</c:v>
                </c:pt>
                <c:pt idx="3662">
                  <c:v>75.239999999999995</c:v>
                </c:pt>
                <c:pt idx="3663">
                  <c:v>75.260000000000005</c:v>
                </c:pt>
                <c:pt idx="3664">
                  <c:v>75.28</c:v>
                </c:pt>
                <c:pt idx="3665">
                  <c:v>75.3</c:v>
                </c:pt>
                <c:pt idx="3666">
                  <c:v>75.319999999999993</c:v>
                </c:pt>
                <c:pt idx="3667">
                  <c:v>75.34</c:v>
                </c:pt>
                <c:pt idx="3668">
                  <c:v>75.36</c:v>
                </c:pt>
                <c:pt idx="3669">
                  <c:v>75.38</c:v>
                </c:pt>
                <c:pt idx="3670">
                  <c:v>75.400000000000006</c:v>
                </c:pt>
                <c:pt idx="3671">
                  <c:v>75.42</c:v>
                </c:pt>
                <c:pt idx="3672">
                  <c:v>75.44</c:v>
                </c:pt>
                <c:pt idx="3673">
                  <c:v>75.459999999999994</c:v>
                </c:pt>
                <c:pt idx="3674">
                  <c:v>75.48</c:v>
                </c:pt>
                <c:pt idx="3675">
                  <c:v>75.5</c:v>
                </c:pt>
                <c:pt idx="3676">
                  <c:v>75.52</c:v>
                </c:pt>
                <c:pt idx="3677">
                  <c:v>75.540000000000006</c:v>
                </c:pt>
                <c:pt idx="3678">
                  <c:v>75.56</c:v>
                </c:pt>
                <c:pt idx="3679">
                  <c:v>75.58</c:v>
                </c:pt>
                <c:pt idx="3680">
                  <c:v>75.599999999999994</c:v>
                </c:pt>
                <c:pt idx="3681">
                  <c:v>75.62</c:v>
                </c:pt>
                <c:pt idx="3682">
                  <c:v>75.64</c:v>
                </c:pt>
                <c:pt idx="3683">
                  <c:v>75.66</c:v>
                </c:pt>
                <c:pt idx="3684">
                  <c:v>75.680000000000007</c:v>
                </c:pt>
                <c:pt idx="3685">
                  <c:v>75.7</c:v>
                </c:pt>
                <c:pt idx="3686">
                  <c:v>75.72</c:v>
                </c:pt>
                <c:pt idx="3687">
                  <c:v>75.739999999999995</c:v>
                </c:pt>
                <c:pt idx="3688">
                  <c:v>75.760000000000005</c:v>
                </c:pt>
                <c:pt idx="3689">
                  <c:v>75.78</c:v>
                </c:pt>
                <c:pt idx="3690">
                  <c:v>75.8</c:v>
                </c:pt>
                <c:pt idx="3691">
                  <c:v>75.819999999999993</c:v>
                </c:pt>
                <c:pt idx="3692">
                  <c:v>75.84</c:v>
                </c:pt>
                <c:pt idx="3693">
                  <c:v>75.86</c:v>
                </c:pt>
                <c:pt idx="3694">
                  <c:v>75.88</c:v>
                </c:pt>
                <c:pt idx="3695">
                  <c:v>75.900000000000006</c:v>
                </c:pt>
                <c:pt idx="3696">
                  <c:v>75.92</c:v>
                </c:pt>
                <c:pt idx="3697">
                  <c:v>75.94</c:v>
                </c:pt>
                <c:pt idx="3698">
                  <c:v>75.959999999999994</c:v>
                </c:pt>
                <c:pt idx="3699">
                  <c:v>75.98</c:v>
                </c:pt>
                <c:pt idx="3700">
                  <c:v>76</c:v>
                </c:pt>
                <c:pt idx="3701">
                  <c:v>76.02</c:v>
                </c:pt>
                <c:pt idx="3702">
                  <c:v>76.040000000000006</c:v>
                </c:pt>
                <c:pt idx="3703">
                  <c:v>76.06</c:v>
                </c:pt>
                <c:pt idx="3704">
                  <c:v>76.08</c:v>
                </c:pt>
                <c:pt idx="3705">
                  <c:v>76.099999999999994</c:v>
                </c:pt>
                <c:pt idx="3706">
                  <c:v>76.12</c:v>
                </c:pt>
                <c:pt idx="3707">
                  <c:v>76.14</c:v>
                </c:pt>
                <c:pt idx="3708">
                  <c:v>76.16</c:v>
                </c:pt>
                <c:pt idx="3709">
                  <c:v>76.180000000000007</c:v>
                </c:pt>
                <c:pt idx="3710">
                  <c:v>76.2</c:v>
                </c:pt>
                <c:pt idx="3711">
                  <c:v>76.22</c:v>
                </c:pt>
                <c:pt idx="3712">
                  <c:v>76.239999999999995</c:v>
                </c:pt>
                <c:pt idx="3713">
                  <c:v>76.260000000000005</c:v>
                </c:pt>
                <c:pt idx="3714">
                  <c:v>76.28</c:v>
                </c:pt>
                <c:pt idx="3715">
                  <c:v>76.3</c:v>
                </c:pt>
                <c:pt idx="3716">
                  <c:v>76.319999999999993</c:v>
                </c:pt>
                <c:pt idx="3717">
                  <c:v>76.34</c:v>
                </c:pt>
                <c:pt idx="3718">
                  <c:v>76.36</c:v>
                </c:pt>
                <c:pt idx="3719">
                  <c:v>76.38</c:v>
                </c:pt>
                <c:pt idx="3720">
                  <c:v>76.400000000000006</c:v>
                </c:pt>
                <c:pt idx="3721">
                  <c:v>76.42</c:v>
                </c:pt>
                <c:pt idx="3722">
                  <c:v>76.44</c:v>
                </c:pt>
                <c:pt idx="3723">
                  <c:v>76.459999999999994</c:v>
                </c:pt>
                <c:pt idx="3724">
                  <c:v>76.48</c:v>
                </c:pt>
                <c:pt idx="3725">
                  <c:v>76.5</c:v>
                </c:pt>
                <c:pt idx="3726">
                  <c:v>76.52</c:v>
                </c:pt>
                <c:pt idx="3727">
                  <c:v>76.540000000000006</c:v>
                </c:pt>
                <c:pt idx="3728">
                  <c:v>76.56</c:v>
                </c:pt>
                <c:pt idx="3729">
                  <c:v>76.58</c:v>
                </c:pt>
                <c:pt idx="3730">
                  <c:v>76.599999999999994</c:v>
                </c:pt>
                <c:pt idx="3731">
                  <c:v>76.62</c:v>
                </c:pt>
                <c:pt idx="3732">
                  <c:v>76.64</c:v>
                </c:pt>
                <c:pt idx="3733">
                  <c:v>76.66</c:v>
                </c:pt>
                <c:pt idx="3734">
                  <c:v>76.680000000000007</c:v>
                </c:pt>
                <c:pt idx="3735">
                  <c:v>76.7</c:v>
                </c:pt>
                <c:pt idx="3736">
                  <c:v>76.72</c:v>
                </c:pt>
                <c:pt idx="3737">
                  <c:v>76.739999999999995</c:v>
                </c:pt>
                <c:pt idx="3738">
                  <c:v>76.760000000000005</c:v>
                </c:pt>
                <c:pt idx="3739">
                  <c:v>76.78</c:v>
                </c:pt>
                <c:pt idx="3740">
                  <c:v>76.8</c:v>
                </c:pt>
                <c:pt idx="3741">
                  <c:v>76.819999999999993</c:v>
                </c:pt>
                <c:pt idx="3742">
                  <c:v>76.84</c:v>
                </c:pt>
                <c:pt idx="3743">
                  <c:v>76.86</c:v>
                </c:pt>
                <c:pt idx="3744">
                  <c:v>76.88</c:v>
                </c:pt>
                <c:pt idx="3745">
                  <c:v>76.900000000000006</c:v>
                </c:pt>
                <c:pt idx="3746">
                  <c:v>76.92</c:v>
                </c:pt>
                <c:pt idx="3747">
                  <c:v>76.94</c:v>
                </c:pt>
                <c:pt idx="3748">
                  <c:v>76.959999999999994</c:v>
                </c:pt>
                <c:pt idx="3749">
                  <c:v>76.98</c:v>
                </c:pt>
                <c:pt idx="3750">
                  <c:v>77</c:v>
                </c:pt>
                <c:pt idx="3751">
                  <c:v>77.02</c:v>
                </c:pt>
                <c:pt idx="3752">
                  <c:v>77.040000000000006</c:v>
                </c:pt>
                <c:pt idx="3753">
                  <c:v>77.06</c:v>
                </c:pt>
                <c:pt idx="3754">
                  <c:v>77.08</c:v>
                </c:pt>
                <c:pt idx="3755">
                  <c:v>77.099999999999994</c:v>
                </c:pt>
                <c:pt idx="3756">
                  <c:v>77.12</c:v>
                </c:pt>
                <c:pt idx="3757">
                  <c:v>77.14</c:v>
                </c:pt>
                <c:pt idx="3758">
                  <c:v>77.16</c:v>
                </c:pt>
                <c:pt idx="3759">
                  <c:v>77.180000000000007</c:v>
                </c:pt>
                <c:pt idx="3760">
                  <c:v>77.2</c:v>
                </c:pt>
                <c:pt idx="3761">
                  <c:v>77.22</c:v>
                </c:pt>
                <c:pt idx="3762">
                  <c:v>77.239999999999995</c:v>
                </c:pt>
                <c:pt idx="3763">
                  <c:v>77.260000000000005</c:v>
                </c:pt>
                <c:pt idx="3764">
                  <c:v>77.28</c:v>
                </c:pt>
                <c:pt idx="3765">
                  <c:v>77.3</c:v>
                </c:pt>
                <c:pt idx="3766">
                  <c:v>77.319999999999993</c:v>
                </c:pt>
                <c:pt idx="3767">
                  <c:v>77.34</c:v>
                </c:pt>
                <c:pt idx="3768">
                  <c:v>77.36</c:v>
                </c:pt>
                <c:pt idx="3769">
                  <c:v>77.38</c:v>
                </c:pt>
                <c:pt idx="3770">
                  <c:v>77.400000000000006</c:v>
                </c:pt>
                <c:pt idx="3771">
                  <c:v>77.42</c:v>
                </c:pt>
                <c:pt idx="3772">
                  <c:v>77.44</c:v>
                </c:pt>
                <c:pt idx="3773">
                  <c:v>77.459999999999994</c:v>
                </c:pt>
                <c:pt idx="3774">
                  <c:v>77.48</c:v>
                </c:pt>
                <c:pt idx="3775">
                  <c:v>77.5</c:v>
                </c:pt>
                <c:pt idx="3776">
                  <c:v>77.52</c:v>
                </c:pt>
                <c:pt idx="3777">
                  <c:v>77.540000000000006</c:v>
                </c:pt>
                <c:pt idx="3778">
                  <c:v>77.56</c:v>
                </c:pt>
                <c:pt idx="3779">
                  <c:v>77.58</c:v>
                </c:pt>
                <c:pt idx="3780">
                  <c:v>77.599999999999994</c:v>
                </c:pt>
                <c:pt idx="3781">
                  <c:v>77.62</c:v>
                </c:pt>
                <c:pt idx="3782">
                  <c:v>77.64</c:v>
                </c:pt>
                <c:pt idx="3783">
                  <c:v>77.66</c:v>
                </c:pt>
                <c:pt idx="3784">
                  <c:v>77.680000000000007</c:v>
                </c:pt>
                <c:pt idx="3785">
                  <c:v>77.7</c:v>
                </c:pt>
                <c:pt idx="3786">
                  <c:v>77.72</c:v>
                </c:pt>
                <c:pt idx="3787">
                  <c:v>77.739999999999995</c:v>
                </c:pt>
                <c:pt idx="3788">
                  <c:v>77.760000000000005</c:v>
                </c:pt>
                <c:pt idx="3789">
                  <c:v>77.78</c:v>
                </c:pt>
                <c:pt idx="3790">
                  <c:v>77.8</c:v>
                </c:pt>
                <c:pt idx="3791">
                  <c:v>77.819999999999993</c:v>
                </c:pt>
                <c:pt idx="3792">
                  <c:v>77.84</c:v>
                </c:pt>
                <c:pt idx="3793">
                  <c:v>77.86</c:v>
                </c:pt>
                <c:pt idx="3794">
                  <c:v>77.88</c:v>
                </c:pt>
                <c:pt idx="3795">
                  <c:v>77.900000000000006</c:v>
                </c:pt>
                <c:pt idx="3796">
                  <c:v>77.92</c:v>
                </c:pt>
                <c:pt idx="3797">
                  <c:v>77.94</c:v>
                </c:pt>
                <c:pt idx="3798">
                  <c:v>77.959999999999994</c:v>
                </c:pt>
                <c:pt idx="3799">
                  <c:v>77.98</c:v>
                </c:pt>
                <c:pt idx="3800">
                  <c:v>78</c:v>
                </c:pt>
                <c:pt idx="3801">
                  <c:v>78.02</c:v>
                </c:pt>
                <c:pt idx="3802">
                  <c:v>78.040000000000006</c:v>
                </c:pt>
                <c:pt idx="3803">
                  <c:v>78.06</c:v>
                </c:pt>
                <c:pt idx="3804">
                  <c:v>78.08</c:v>
                </c:pt>
                <c:pt idx="3805">
                  <c:v>78.099999999999994</c:v>
                </c:pt>
                <c:pt idx="3806">
                  <c:v>78.12</c:v>
                </c:pt>
                <c:pt idx="3807">
                  <c:v>78.14</c:v>
                </c:pt>
                <c:pt idx="3808">
                  <c:v>78.16</c:v>
                </c:pt>
                <c:pt idx="3809">
                  <c:v>78.180000000000007</c:v>
                </c:pt>
                <c:pt idx="3810">
                  <c:v>78.2</c:v>
                </c:pt>
                <c:pt idx="3811">
                  <c:v>78.22</c:v>
                </c:pt>
                <c:pt idx="3812">
                  <c:v>78.239999999999995</c:v>
                </c:pt>
                <c:pt idx="3813">
                  <c:v>78.260000000000005</c:v>
                </c:pt>
                <c:pt idx="3814">
                  <c:v>78.28</c:v>
                </c:pt>
                <c:pt idx="3815">
                  <c:v>78.3</c:v>
                </c:pt>
                <c:pt idx="3816">
                  <c:v>78.319999999999993</c:v>
                </c:pt>
                <c:pt idx="3817">
                  <c:v>78.34</c:v>
                </c:pt>
                <c:pt idx="3818">
                  <c:v>78.36</c:v>
                </c:pt>
                <c:pt idx="3819">
                  <c:v>78.38</c:v>
                </c:pt>
                <c:pt idx="3820">
                  <c:v>78.400000000000006</c:v>
                </c:pt>
                <c:pt idx="3821">
                  <c:v>78.42</c:v>
                </c:pt>
                <c:pt idx="3822">
                  <c:v>78.44</c:v>
                </c:pt>
                <c:pt idx="3823">
                  <c:v>78.459999999999994</c:v>
                </c:pt>
                <c:pt idx="3824">
                  <c:v>78.48</c:v>
                </c:pt>
                <c:pt idx="3825">
                  <c:v>78.5</c:v>
                </c:pt>
                <c:pt idx="3826">
                  <c:v>78.52</c:v>
                </c:pt>
                <c:pt idx="3827">
                  <c:v>78.540000000000006</c:v>
                </c:pt>
                <c:pt idx="3828">
                  <c:v>78.56</c:v>
                </c:pt>
                <c:pt idx="3829">
                  <c:v>78.58</c:v>
                </c:pt>
                <c:pt idx="3830">
                  <c:v>78.599999999999994</c:v>
                </c:pt>
                <c:pt idx="3831">
                  <c:v>78.62</c:v>
                </c:pt>
                <c:pt idx="3832">
                  <c:v>78.64</c:v>
                </c:pt>
                <c:pt idx="3833">
                  <c:v>78.66</c:v>
                </c:pt>
                <c:pt idx="3834">
                  <c:v>78.680000000000007</c:v>
                </c:pt>
                <c:pt idx="3835">
                  <c:v>78.7</c:v>
                </c:pt>
                <c:pt idx="3836">
                  <c:v>78.72</c:v>
                </c:pt>
                <c:pt idx="3837">
                  <c:v>78.739999999999995</c:v>
                </c:pt>
                <c:pt idx="3838">
                  <c:v>78.760000000000005</c:v>
                </c:pt>
                <c:pt idx="3839">
                  <c:v>78.78</c:v>
                </c:pt>
                <c:pt idx="3840">
                  <c:v>78.8</c:v>
                </c:pt>
                <c:pt idx="3841">
                  <c:v>78.819999999999993</c:v>
                </c:pt>
                <c:pt idx="3842">
                  <c:v>78.84</c:v>
                </c:pt>
                <c:pt idx="3843">
                  <c:v>78.86</c:v>
                </c:pt>
                <c:pt idx="3844">
                  <c:v>78.88</c:v>
                </c:pt>
                <c:pt idx="3845">
                  <c:v>78.900000000000006</c:v>
                </c:pt>
                <c:pt idx="3846">
                  <c:v>78.92</c:v>
                </c:pt>
                <c:pt idx="3847">
                  <c:v>78.94</c:v>
                </c:pt>
                <c:pt idx="3848">
                  <c:v>78.959999999999994</c:v>
                </c:pt>
                <c:pt idx="3849">
                  <c:v>78.98</c:v>
                </c:pt>
                <c:pt idx="3850">
                  <c:v>79</c:v>
                </c:pt>
                <c:pt idx="3851">
                  <c:v>79.02</c:v>
                </c:pt>
                <c:pt idx="3852">
                  <c:v>79.040000000000006</c:v>
                </c:pt>
                <c:pt idx="3853">
                  <c:v>79.06</c:v>
                </c:pt>
                <c:pt idx="3854">
                  <c:v>79.08</c:v>
                </c:pt>
                <c:pt idx="3855">
                  <c:v>79.099999999999994</c:v>
                </c:pt>
                <c:pt idx="3856">
                  <c:v>79.12</c:v>
                </c:pt>
                <c:pt idx="3857">
                  <c:v>79.14</c:v>
                </c:pt>
                <c:pt idx="3858">
                  <c:v>79.16</c:v>
                </c:pt>
                <c:pt idx="3859">
                  <c:v>79.180000000000007</c:v>
                </c:pt>
                <c:pt idx="3860">
                  <c:v>79.2</c:v>
                </c:pt>
                <c:pt idx="3861">
                  <c:v>79.22</c:v>
                </c:pt>
                <c:pt idx="3862">
                  <c:v>79.239999999999995</c:v>
                </c:pt>
                <c:pt idx="3863">
                  <c:v>79.260000000000005</c:v>
                </c:pt>
                <c:pt idx="3864">
                  <c:v>79.28</c:v>
                </c:pt>
                <c:pt idx="3865">
                  <c:v>79.3</c:v>
                </c:pt>
                <c:pt idx="3866">
                  <c:v>79.319999999999993</c:v>
                </c:pt>
                <c:pt idx="3867">
                  <c:v>79.34</c:v>
                </c:pt>
                <c:pt idx="3868">
                  <c:v>79.36</c:v>
                </c:pt>
                <c:pt idx="3869">
                  <c:v>79.38</c:v>
                </c:pt>
                <c:pt idx="3870">
                  <c:v>79.400000000000006</c:v>
                </c:pt>
                <c:pt idx="3871">
                  <c:v>79.42</c:v>
                </c:pt>
                <c:pt idx="3872">
                  <c:v>79.44</c:v>
                </c:pt>
                <c:pt idx="3873">
                  <c:v>79.459999999999994</c:v>
                </c:pt>
                <c:pt idx="3874">
                  <c:v>79.48</c:v>
                </c:pt>
                <c:pt idx="3875">
                  <c:v>79.5</c:v>
                </c:pt>
                <c:pt idx="3876">
                  <c:v>79.52</c:v>
                </c:pt>
                <c:pt idx="3877">
                  <c:v>79.540000000000006</c:v>
                </c:pt>
                <c:pt idx="3878">
                  <c:v>79.56</c:v>
                </c:pt>
                <c:pt idx="3879">
                  <c:v>79.58</c:v>
                </c:pt>
                <c:pt idx="3880">
                  <c:v>79.599999999999994</c:v>
                </c:pt>
                <c:pt idx="3881">
                  <c:v>79.62</c:v>
                </c:pt>
                <c:pt idx="3882">
                  <c:v>79.64</c:v>
                </c:pt>
                <c:pt idx="3883">
                  <c:v>79.66</c:v>
                </c:pt>
                <c:pt idx="3884">
                  <c:v>79.680000000000007</c:v>
                </c:pt>
                <c:pt idx="3885">
                  <c:v>79.7</c:v>
                </c:pt>
                <c:pt idx="3886">
                  <c:v>79.72</c:v>
                </c:pt>
                <c:pt idx="3887">
                  <c:v>79.739999999999995</c:v>
                </c:pt>
                <c:pt idx="3888">
                  <c:v>79.760000000000005</c:v>
                </c:pt>
                <c:pt idx="3889">
                  <c:v>79.78</c:v>
                </c:pt>
                <c:pt idx="3890">
                  <c:v>79.8</c:v>
                </c:pt>
                <c:pt idx="3891">
                  <c:v>79.819999999999993</c:v>
                </c:pt>
                <c:pt idx="3892">
                  <c:v>79.84</c:v>
                </c:pt>
                <c:pt idx="3893">
                  <c:v>79.86</c:v>
                </c:pt>
                <c:pt idx="3894">
                  <c:v>79.88</c:v>
                </c:pt>
                <c:pt idx="3895">
                  <c:v>79.900000000000006</c:v>
                </c:pt>
                <c:pt idx="3896">
                  <c:v>79.92</c:v>
                </c:pt>
                <c:pt idx="3897">
                  <c:v>79.94</c:v>
                </c:pt>
                <c:pt idx="3898">
                  <c:v>79.959999999999994</c:v>
                </c:pt>
                <c:pt idx="3899">
                  <c:v>79.98</c:v>
                </c:pt>
                <c:pt idx="3900">
                  <c:v>80</c:v>
                </c:pt>
              </c:numCache>
            </c:numRef>
          </c:xVal>
          <c:yVal>
            <c:numRef>
              <c:f>Sheet1!$AV$3:$AV$3903</c:f>
              <c:numCache>
                <c:formatCode>General</c:formatCode>
                <c:ptCount val="3901"/>
                <c:pt idx="0">
                  <c:v>2.2766308835672997</c:v>
                </c:pt>
                <c:pt idx="1">
                  <c:v>2.2766308835672997</c:v>
                </c:pt>
                <c:pt idx="2">
                  <c:v>2</c:v>
                </c:pt>
                <c:pt idx="3">
                  <c:v>2</c:v>
                </c:pt>
                <c:pt idx="4">
                  <c:v>2</c:v>
                </c:pt>
                <c:pt idx="5">
                  <c:v>2</c:v>
                </c:pt>
                <c:pt idx="6">
                  <c:v>2</c:v>
                </c:pt>
                <c:pt idx="7">
                  <c:v>2</c:v>
                </c:pt>
                <c:pt idx="8">
                  <c:v>2</c:v>
                </c:pt>
                <c:pt idx="9">
                  <c:v>2</c:v>
                </c:pt>
                <c:pt idx="10">
                  <c:v>2</c:v>
                </c:pt>
                <c:pt idx="11">
                  <c:v>2</c:v>
                </c:pt>
                <c:pt idx="12">
                  <c:v>2</c:v>
                </c:pt>
                <c:pt idx="13">
                  <c:v>2</c:v>
                </c:pt>
                <c:pt idx="14">
                  <c:v>2</c:v>
                </c:pt>
                <c:pt idx="15">
                  <c:v>2</c:v>
                </c:pt>
                <c:pt idx="16">
                  <c:v>2</c:v>
                </c:pt>
                <c:pt idx="17">
                  <c:v>2</c:v>
                </c:pt>
                <c:pt idx="18">
                  <c:v>2</c:v>
                </c:pt>
                <c:pt idx="19">
                  <c:v>2</c:v>
                </c:pt>
                <c:pt idx="20">
                  <c:v>2</c:v>
                </c:pt>
                <c:pt idx="21">
                  <c:v>2</c:v>
                </c:pt>
                <c:pt idx="22">
                  <c:v>2</c:v>
                </c:pt>
                <c:pt idx="23">
                  <c:v>2</c:v>
                </c:pt>
                <c:pt idx="24">
                  <c:v>2</c:v>
                </c:pt>
                <c:pt idx="25">
                  <c:v>2</c:v>
                </c:pt>
                <c:pt idx="26">
                  <c:v>2</c:v>
                </c:pt>
                <c:pt idx="27">
                  <c:v>2</c:v>
                </c:pt>
                <c:pt idx="28">
                  <c:v>2</c:v>
                </c:pt>
                <c:pt idx="29">
                  <c:v>2</c:v>
                </c:pt>
                <c:pt idx="30">
                  <c:v>2</c:v>
                </c:pt>
                <c:pt idx="31">
                  <c:v>2</c:v>
                </c:pt>
                <c:pt idx="32">
                  <c:v>2</c:v>
                </c:pt>
                <c:pt idx="33">
                  <c:v>2</c:v>
                </c:pt>
                <c:pt idx="34">
                  <c:v>2</c:v>
                </c:pt>
                <c:pt idx="35">
                  <c:v>2.0011010184420588</c:v>
                </c:pt>
                <c:pt idx="36">
                  <c:v>2</c:v>
                </c:pt>
                <c:pt idx="37">
                  <c:v>2.0578034682080926</c:v>
                </c:pt>
                <c:pt idx="38">
                  <c:v>2.0156895127993395</c:v>
                </c:pt>
                <c:pt idx="39">
                  <c:v>2.0773465455546383</c:v>
                </c:pt>
                <c:pt idx="40">
                  <c:v>2.0990916597853015</c:v>
                </c:pt>
                <c:pt idx="41">
                  <c:v>2.0630333058078723</c:v>
                </c:pt>
                <c:pt idx="42">
                  <c:v>2.0580787228186073</c:v>
                </c:pt>
                <c:pt idx="43">
                  <c:v>2.0966143682906688</c:v>
                </c:pt>
                <c:pt idx="44">
                  <c:v>2.1021194605009632</c:v>
                </c:pt>
                <c:pt idx="45">
                  <c:v>2.1241398293421416</c:v>
                </c:pt>
                <c:pt idx="46">
                  <c:v>2.0949628406275806</c:v>
                </c:pt>
                <c:pt idx="47">
                  <c:v>2.1106523534269197</c:v>
                </c:pt>
                <c:pt idx="48">
                  <c:v>2.1348747591522157</c:v>
                </c:pt>
                <c:pt idx="49">
                  <c:v>2.1081750619322874</c:v>
                </c:pt>
                <c:pt idx="50">
                  <c:v>2.1139554087530965</c:v>
                </c:pt>
                <c:pt idx="51">
                  <c:v>2.1230388109000824</c:v>
                </c:pt>
                <c:pt idx="52">
                  <c:v>2.0751445086705202</c:v>
                </c:pt>
                <c:pt idx="53">
                  <c:v>2.1073492981007433</c:v>
                </c:pt>
                <c:pt idx="54">
                  <c:v>2.1059730250481694</c:v>
                </c:pt>
                <c:pt idx="55">
                  <c:v>2.0960638590696394</c:v>
                </c:pt>
                <c:pt idx="56">
                  <c:v>2.0842279108175061</c:v>
                </c:pt>
                <c:pt idx="57">
                  <c:v>2.0930360583539773</c:v>
                </c:pt>
                <c:pt idx="58">
                  <c:v>2.0960638590696394</c:v>
                </c:pt>
                <c:pt idx="59">
                  <c:v>2.1293696669419213</c:v>
                </c:pt>
                <c:pt idx="60">
                  <c:v>2.0853289292595649</c:v>
                </c:pt>
                <c:pt idx="61">
                  <c:v>2.0930360583539773</c:v>
                </c:pt>
                <c:pt idx="62">
                  <c:v>2.0789980732177264</c:v>
                </c:pt>
                <c:pt idx="63">
                  <c:v>2.0856041838700796</c:v>
                </c:pt>
                <c:pt idx="64">
                  <c:v>2.0671621249655932</c:v>
                </c:pt>
                <c:pt idx="65">
                  <c:v>2.0492705752821361</c:v>
                </c:pt>
                <c:pt idx="66">
                  <c:v>2.0652353426919903</c:v>
                </c:pt>
                <c:pt idx="67">
                  <c:v>2.0459675199559593</c:v>
                </c:pt>
                <c:pt idx="68">
                  <c:v>2.0602807597027248</c:v>
                </c:pt>
                <c:pt idx="69">
                  <c:v>2.0514726121662537</c:v>
                </c:pt>
                <c:pt idx="70">
                  <c:v>2.0649600880814756</c:v>
                </c:pt>
                <c:pt idx="71">
                  <c:v>2.0437654830718412</c:v>
                </c:pt>
                <c:pt idx="72">
                  <c:v>2.0159647674098542</c:v>
                </c:pt>
                <c:pt idx="73">
                  <c:v>2.0344068263143407</c:v>
                </c:pt>
                <c:pt idx="74">
                  <c:v>2.0255986787778695</c:v>
                </c:pt>
                <c:pt idx="75">
                  <c:v>2.0209193503991192</c:v>
                </c:pt>
                <c:pt idx="76">
                  <c:v>2.0101844205890447</c:v>
                </c:pt>
                <c:pt idx="77">
                  <c:v>2.0187173135150012</c:v>
                </c:pt>
                <c:pt idx="78">
                  <c:v>2.0093586567575006</c:v>
                </c:pt>
                <c:pt idx="79">
                  <c:v>2.0184420589044865</c:v>
                </c:pt>
                <c:pt idx="80">
                  <c:v>2.0093586567575006</c:v>
                </c:pt>
                <c:pt idx="81">
                  <c:v>2.0074318744838977</c:v>
                </c:pt>
                <c:pt idx="82">
                  <c:v>2.0063308560418389</c:v>
                </c:pt>
                <c:pt idx="83">
                  <c:v>2.0239471511147813</c:v>
                </c:pt>
                <c:pt idx="84">
                  <c:v>2</c:v>
                </c:pt>
                <c:pt idx="85">
                  <c:v>2</c:v>
                </c:pt>
                <c:pt idx="86">
                  <c:v>2.0198183319570604</c:v>
                </c:pt>
                <c:pt idx="87">
                  <c:v>2</c:v>
                </c:pt>
                <c:pt idx="88">
                  <c:v>2.0250481695568401</c:v>
                </c:pt>
                <c:pt idx="89">
                  <c:v>2.0041288191577209</c:v>
                </c:pt>
                <c:pt idx="90">
                  <c:v>2</c:v>
                </c:pt>
                <c:pt idx="91">
                  <c:v>2.0041288191577209</c:v>
                </c:pt>
                <c:pt idx="92">
                  <c:v>2.0063308560418389</c:v>
                </c:pt>
                <c:pt idx="93">
                  <c:v>2</c:v>
                </c:pt>
                <c:pt idx="94">
                  <c:v>2.0151390035783101</c:v>
                </c:pt>
                <c:pt idx="95">
                  <c:v>2.0046793283787503</c:v>
                </c:pt>
                <c:pt idx="96">
                  <c:v>2</c:v>
                </c:pt>
                <c:pt idx="97">
                  <c:v>2.0110101844205892</c:v>
                </c:pt>
                <c:pt idx="98">
                  <c:v>2</c:v>
                </c:pt>
                <c:pt idx="99">
                  <c:v>2.0013762730525735</c:v>
                </c:pt>
                <c:pt idx="100">
                  <c:v>2.0107349298100745</c:v>
                </c:pt>
                <c:pt idx="101">
                  <c:v>2.0118359482521333</c:v>
                </c:pt>
                <c:pt idx="102">
                  <c:v>2.0088081475364712</c:v>
                </c:pt>
                <c:pt idx="103">
                  <c:v>2</c:v>
                </c:pt>
                <c:pt idx="104">
                  <c:v>2.0046793283787503</c:v>
                </c:pt>
                <c:pt idx="105">
                  <c:v>2.0107349298100745</c:v>
                </c:pt>
                <c:pt idx="106">
                  <c:v>2.0148637489677954</c:v>
                </c:pt>
                <c:pt idx="107">
                  <c:v>2.0187173135150012</c:v>
                </c:pt>
                <c:pt idx="108">
                  <c:v>2.0005505092210294</c:v>
                </c:pt>
                <c:pt idx="109">
                  <c:v>2.0178915496834571</c:v>
                </c:pt>
                <c:pt idx="110">
                  <c:v>2.007156619873383</c:v>
                </c:pt>
                <c:pt idx="111">
                  <c:v>2.0231213872832372</c:v>
                </c:pt>
                <c:pt idx="112">
                  <c:v>2.0145884943572803</c:v>
                </c:pt>
                <c:pt idx="113">
                  <c:v>2.0280759702725022</c:v>
                </c:pt>
                <c:pt idx="114">
                  <c:v>2.0244976603358107</c:v>
                </c:pt>
                <c:pt idx="115">
                  <c:v>2.022020368841178</c:v>
                </c:pt>
                <c:pt idx="116">
                  <c:v>2.0068813652628683</c:v>
                </c:pt>
                <c:pt idx="117">
                  <c:v>2.0206440957886045</c:v>
                </c:pt>
                <c:pt idx="118">
                  <c:v>2.0063308560418389</c:v>
                </c:pt>
                <c:pt idx="119">
                  <c:v>2.017065785851913</c:v>
                </c:pt>
                <c:pt idx="120">
                  <c:v>2.0217451142306633</c:v>
                </c:pt>
                <c:pt idx="121">
                  <c:v>2.0349573355353701</c:v>
                </c:pt>
                <c:pt idx="122">
                  <c:v>2.0016515276630882</c:v>
                </c:pt>
                <c:pt idx="123">
                  <c:v>2.0333058078722819</c:v>
                </c:pt>
                <c:pt idx="124">
                  <c:v>2.0140379851362509</c:v>
                </c:pt>
                <c:pt idx="125">
                  <c:v>2.0181668042939718</c:v>
                </c:pt>
                <c:pt idx="126">
                  <c:v>2.0300027525461051</c:v>
                </c:pt>
                <c:pt idx="127">
                  <c:v>2.0209193503991192</c:v>
                </c:pt>
                <c:pt idx="128">
                  <c:v>2.0407376823561796</c:v>
                </c:pt>
                <c:pt idx="129">
                  <c:v>2.0255986787778695</c:v>
                </c:pt>
                <c:pt idx="130">
                  <c:v>2.0082576383154418</c:v>
                </c:pt>
                <c:pt idx="131">
                  <c:v>2.0209193503991192</c:v>
                </c:pt>
                <c:pt idx="132">
                  <c:v>2.0275254610514728</c:v>
                </c:pt>
                <c:pt idx="133">
                  <c:v>2.0266996972199283</c:v>
                </c:pt>
                <c:pt idx="134">
                  <c:v>2.0294522433250757</c:v>
                </c:pt>
                <c:pt idx="135">
                  <c:v>2.0002752546105147</c:v>
                </c:pt>
                <c:pt idx="136">
                  <c:v>2.022020368841178</c:v>
                </c:pt>
                <c:pt idx="137">
                  <c:v>2.019267822736031</c:v>
                </c:pt>
                <c:pt idx="138">
                  <c:v>2.0134874759152215</c:v>
                </c:pt>
                <c:pt idx="139">
                  <c:v>2.0151390035783101</c:v>
                </c:pt>
                <c:pt idx="140">
                  <c:v>2.0322047894302231</c:v>
                </c:pt>
                <c:pt idx="141">
                  <c:v>2.0137627305257362</c:v>
                </c:pt>
                <c:pt idx="142">
                  <c:v>2.0189925681255163</c:v>
                </c:pt>
                <c:pt idx="143">
                  <c:v>2.0280759702725022</c:v>
                </c:pt>
                <c:pt idx="144">
                  <c:v>2.0184420589044865</c:v>
                </c:pt>
                <c:pt idx="145">
                  <c:v>2.0173410404624277</c:v>
                </c:pt>
                <c:pt idx="146">
                  <c:v>2.0134874759152215</c:v>
                </c:pt>
                <c:pt idx="147">
                  <c:v>2.0148637489677954</c:v>
                </c:pt>
                <c:pt idx="148">
                  <c:v>2</c:v>
                </c:pt>
                <c:pt idx="149">
                  <c:v>2.0275254610514728</c:v>
                </c:pt>
                <c:pt idx="150">
                  <c:v>2.0156895127993395</c:v>
                </c:pt>
                <c:pt idx="151">
                  <c:v>2.0148637489677954</c:v>
                </c:pt>
                <c:pt idx="152">
                  <c:v>2.0264244426094136</c:v>
                </c:pt>
                <c:pt idx="153">
                  <c:v>2.0096339113680153</c:v>
                </c:pt>
                <c:pt idx="154">
                  <c:v>2.0118359482521333</c:v>
                </c:pt>
                <c:pt idx="155">
                  <c:v>2.0209193503991192</c:v>
                </c:pt>
                <c:pt idx="156">
                  <c:v>2.022020368841178</c:v>
                </c:pt>
                <c:pt idx="157">
                  <c:v>2.0079823837049271</c:v>
                </c:pt>
                <c:pt idx="158">
                  <c:v>2.0101844205890447</c:v>
                </c:pt>
                <c:pt idx="159">
                  <c:v>2.0079823837049271</c:v>
                </c:pt>
                <c:pt idx="160">
                  <c:v>2</c:v>
                </c:pt>
                <c:pt idx="161">
                  <c:v>2.0217451142306633</c:v>
                </c:pt>
                <c:pt idx="162">
                  <c:v>2.0126617120836774</c:v>
                </c:pt>
                <c:pt idx="163">
                  <c:v>2.0066061106523536</c:v>
                </c:pt>
                <c:pt idx="164">
                  <c:v>2.019267822736031</c:v>
                </c:pt>
                <c:pt idx="165">
                  <c:v>2.0129369666941921</c:v>
                </c:pt>
                <c:pt idx="166">
                  <c:v>2.0178915496834571</c:v>
                </c:pt>
                <c:pt idx="167">
                  <c:v>2</c:v>
                </c:pt>
                <c:pt idx="168">
                  <c:v>2.0107349298100745</c:v>
                </c:pt>
                <c:pt idx="169">
                  <c:v>2.0066061106523536</c:v>
                </c:pt>
                <c:pt idx="170">
                  <c:v>2.0165152766308836</c:v>
                </c:pt>
                <c:pt idx="171">
                  <c:v>2</c:v>
                </c:pt>
                <c:pt idx="172">
                  <c:v>2.0013762730525735</c:v>
                </c:pt>
                <c:pt idx="173">
                  <c:v>2.0178915496834571</c:v>
                </c:pt>
                <c:pt idx="174">
                  <c:v>2</c:v>
                </c:pt>
                <c:pt idx="175">
                  <c:v>2.0167905312413983</c:v>
                </c:pt>
                <c:pt idx="176">
                  <c:v>2</c:v>
                </c:pt>
                <c:pt idx="177">
                  <c:v>2.0052298375997797</c:v>
                </c:pt>
                <c:pt idx="178">
                  <c:v>2</c:v>
                </c:pt>
                <c:pt idx="179">
                  <c:v>2</c:v>
                </c:pt>
                <c:pt idx="180">
                  <c:v>2.0107349298100745</c:v>
                </c:pt>
                <c:pt idx="181">
                  <c:v>2.007156619873383</c:v>
                </c:pt>
                <c:pt idx="182">
                  <c:v>2.0046793283787503</c:v>
                </c:pt>
                <c:pt idx="183">
                  <c:v>2.0239471511147813</c:v>
                </c:pt>
                <c:pt idx="184">
                  <c:v>2</c:v>
                </c:pt>
                <c:pt idx="185">
                  <c:v>2.0126617120836774</c:v>
                </c:pt>
                <c:pt idx="186">
                  <c:v>2.002202036884118</c:v>
                </c:pt>
                <c:pt idx="187">
                  <c:v>2.0079823837049271</c:v>
                </c:pt>
                <c:pt idx="188">
                  <c:v>2</c:v>
                </c:pt>
                <c:pt idx="189">
                  <c:v>2.0118359482521333</c:v>
                </c:pt>
                <c:pt idx="190">
                  <c:v>2.0077071290944124</c:v>
                </c:pt>
                <c:pt idx="191">
                  <c:v>2.0134874759152215</c:v>
                </c:pt>
                <c:pt idx="192">
                  <c:v>2</c:v>
                </c:pt>
                <c:pt idx="193">
                  <c:v>2.0311037709881639</c:v>
                </c:pt>
                <c:pt idx="194">
                  <c:v>2</c:v>
                </c:pt>
                <c:pt idx="195">
                  <c:v>2.0187173135150012</c:v>
                </c:pt>
                <c:pt idx="196">
                  <c:v>2.0035783099366915</c:v>
                </c:pt>
                <c:pt idx="197">
                  <c:v>2.0143132397467656</c:v>
                </c:pt>
                <c:pt idx="198">
                  <c:v>2.0195430773465457</c:v>
                </c:pt>
                <c:pt idx="199">
                  <c:v>2.0077071290944124</c:v>
                </c:pt>
                <c:pt idx="200">
                  <c:v>2.0189925681255163</c:v>
                </c:pt>
                <c:pt idx="201">
                  <c:v>2.0104596751995594</c:v>
                </c:pt>
                <c:pt idx="202">
                  <c:v>2.0244976603358107</c:v>
                </c:pt>
                <c:pt idx="203">
                  <c:v>2.0228461326727221</c:v>
                </c:pt>
                <c:pt idx="204">
                  <c:v>2.0217451142306633</c:v>
                </c:pt>
                <c:pt idx="205">
                  <c:v>2.0338563170933113</c:v>
                </c:pt>
                <c:pt idx="206">
                  <c:v>2.0379851362510322</c:v>
                </c:pt>
                <c:pt idx="207">
                  <c:v>2.0344068263143407</c:v>
                </c:pt>
                <c:pt idx="208">
                  <c:v>2.031379025598679</c:v>
                </c:pt>
                <c:pt idx="209">
                  <c:v>2.0608312689237547</c:v>
                </c:pt>
                <c:pt idx="210">
                  <c:v>2.0280759702725022</c:v>
                </c:pt>
                <c:pt idx="211">
                  <c:v>2.0517478667767683</c:v>
                </c:pt>
                <c:pt idx="212">
                  <c:v>2.0456922653454446</c:v>
                </c:pt>
                <c:pt idx="213">
                  <c:v>2.0495458298926508</c:v>
                </c:pt>
                <c:pt idx="214">
                  <c:v>2.0503715937241949</c:v>
                </c:pt>
                <c:pt idx="215">
                  <c:v>2.0619322873658135</c:v>
                </c:pt>
                <c:pt idx="216">
                  <c:v>2.0597302504816954</c:v>
                </c:pt>
                <c:pt idx="217">
                  <c:v>2.0701899256812553</c:v>
                </c:pt>
                <c:pt idx="218">
                  <c:v>2.0756950178915496</c:v>
                </c:pt>
                <c:pt idx="219">
                  <c:v>2.1012936966694191</c:v>
                </c:pt>
                <c:pt idx="220">
                  <c:v>2.0993669143958162</c:v>
                </c:pt>
                <c:pt idx="221">
                  <c:v>2.0891824938067711</c:v>
                </c:pt>
                <c:pt idx="222">
                  <c:v>2.1643270024772914</c:v>
                </c:pt>
                <c:pt idx="223">
                  <c:v>2.1150564271951557</c:v>
                </c:pt>
                <c:pt idx="224">
                  <c:v>2.1555188549408202</c:v>
                </c:pt>
                <c:pt idx="225">
                  <c:v>2.1414808698045693</c:v>
                </c:pt>
                <c:pt idx="226">
                  <c:v>2.1745114230663365</c:v>
                </c:pt>
                <c:pt idx="227">
                  <c:v>2.1968070465180292</c:v>
                </c:pt>
                <c:pt idx="228">
                  <c:v>2.1753371868978806</c:v>
                </c:pt>
                <c:pt idx="229">
                  <c:v>2.2609413707679602</c:v>
                </c:pt>
                <c:pt idx="230">
                  <c:v>2.2367189650426647</c:v>
                </c:pt>
                <c:pt idx="231">
                  <c:v>2.2851637764932562</c:v>
                </c:pt>
                <c:pt idx="232">
                  <c:v>2.3113129644921551</c:v>
                </c:pt>
                <c:pt idx="233">
                  <c:v>2.3014037985136251</c:v>
                </c:pt>
                <c:pt idx="234">
                  <c:v>2.3980181668042939</c:v>
                </c:pt>
                <c:pt idx="235">
                  <c:v>2.4227910817506193</c:v>
                </c:pt>
                <c:pt idx="236">
                  <c:v>2.4395816129920176</c:v>
                </c:pt>
                <c:pt idx="237">
                  <c:v>2.5565648224607762</c:v>
                </c:pt>
                <c:pt idx="238">
                  <c:v>2.571979080649601</c:v>
                </c:pt>
                <c:pt idx="239">
                  <c:v>2.6790531241398292</c:v>
                </c:pt>
                <c:pt idx="240">
                  <c:v>2.752821359757776</c:v>
                </c:pt>
                <c:pt idx="241">
                  <c:v>2.8100743187448387</c:v>
                </c:pt>
                <c:pt idx="242">
                  <c:v>2.8565923479218278</c:v>
                </c:pt>
                <c:pt idx="243">
                  <c:v>2.9086154693091109</c:v>
                </c:pt>
                <c:pt idx="244">
                  <c:v>2.9311863473713187</c:v>
                </c:pt>
                <c:pt idx="245">
                  <c:v>2.9493531516652904</c:v>
                </c:pt>
                <c:pt idx="246">
                  <c:v>2.9909165978530141</c:v>
                </c:pt>
                <c:pt idx="247">
                  <c:v>2.9468758601706577</c:v>
                </c:pt>
                <c:pt idx="248">
                  <c:v>3</c:v>
                </c:pt>
                <c:pt idx="249">
                  <c:v>2.928709055876686</c:v>
                </c:pt>
                <c:pt idx="250">
                  <c:v>2.9576107899807322</c:v>
                </c:pt>
                <c:pt idx="251">
                  <c:v>2.9094412331406549</c:v>
                </c:pt>
                <c:pt idx="252">
                  <c:v>2.9094412331406549</c:v>
                </c:pt>
                <c:pt idx="253">
                  <c:v>2.9254060005505091</c:v>
                </c:pt>
                <c:pt idx="254">
                  <c:v>2.865400495458299</c:v>
                </c:pt>
                <c:pt idx="255">
                  <c:v>2.8794384805945499</c:v>
                </c:pt>
                <c:pt idx="256">
                  <c:v>2.7932837875034409</c:v>
                </c:pt>
                <c:pt idx="257">
                  <c:v>2.8684282961739607</c:v>
                </c:pt>
                <c:pt idx="258">
                  <c:v>2.8587943848059454</c:v>
                </c:pt>
                <c:pt idx="259">
                  <c:v>2.8315441783649877</c:v>
                </c:pt>
                <c:pt idx="260">
                  <c:v>2.8450316542802092</c:v>
                </c:pt>
                <c:pt idx="261">
                  <c:v>2.8367740159647674</c:v>
                </c:pt>
                <c:pt idx="262">
                  <c:v>2.7990641343242499</c:v>
                </c:pt>
                <c:pt idx="263">
                  <c:v>2.8367740159647674</c:v>
                </c:pt>
                <c:pt idx="264">
                  <c:v>2.7748417285989539</c:v>
                </c:pt>
                <c:pt idx="265">
                  <c:v>2.7497935590421139</c:v>
                </c:pt>
                <c:pt idx="266">
                  <c:v>2.7151114781172585</c:v>
                </c:pt>
                <c:pt idx="267">
                  <c:v>2.6611615744563721</c:v>
                </c:pt>
                <c:pt idx="268">
                  <c:v>2.6950178915496834</c:v>
                </c:pt>
                <c:pt idx="269">
                  <c:v>2.5917974126066614</c:v>
                </c:pt>
                <c:pt idx="270">
                  <c:v>2.6033581062482796</c:v>
                </c:pt>
                <c:pt idx="271">
                  <c:v>2.535645472061657</c:v>
                </c:pt>
                <c:pt idx="272">
                  <c:v>2.5609688962290118</c:v>
                </c:pt>
                <c:pt idx="273">
                  <c:v>2.5053674649050373</c:v>
                </c:pt>
                <c:pt idx="274">
                  <c:v>2.4907789705477565</c:v>
                </c:pt>
                <c:pt idx="275">
                  <c:v>2.4712358932012113</c:v>
                </c:pt>
                <c:pt idx="276">
                  <c:v>2.4404073768235617</c:v>
                </c:pt>
                <c:pt idx="277">
                  <c:v>2.4701348747591521</c:v>
                </c:pt>
                <c:pt idx="278">
                  <c:v>2.3826039086154696</c:v>
                </c:pt>
                <c:pt idx="279">
                  <c:v>2.4274704101293696</c:v>
                </c:pt>
                <c:pt idx="280">
                  <c:v>2.3627855766584092</c:v>
                </c:pt>
                <c:pt idx="281">
                  <c:v>2.3649876135425267</c:v>
                </c:pt>
                <c:pt idx="282">
                  <c:v>2.3432424993118635</c:v>
                </c:pt>
                <c:pt idx="283">
                  <c:v>2.3437930085328929</c:v>
                </c:pt>
                <c:pt idx="284">
                  <c:v>2.2925956509771539</c:v>
                </c:pt>
                <c:pt idx="285">
                  <c:v>2.3063583815028901</c:v>
                </c:pt>
                <c:pt idx="286">
                  <c:v>2.2736030828516376</c:v>
                </c:pt>
                <c:pt idx="287">
                  <c:v>2.2606661161574455</c:v>
                </c:pt>
                <c:pt idx="288">
                  <c:v>2.2661712083677403</c:v>
                </c:pt>
                <c:pt idx="289">
                  <c:v>2.254335260115607</c:v>
                </c:pt>
                <c:pt idx="290">
                  <c:v>2.2276355628956783</c:v>
                </c:pt>
                <c:pt idx="291">
                  <c:v>2.2606661161574455</c:v>
                </c:pt>
                <c:pt idx="292">
                  <c:v>2.2262592898431048</c:v>
                </c:pt>
                <c:pt idx="293">
                  <c:v>2.1932287365813377</c:v>
                </c:pt>
                <c:pt idx="294">
                  <c:v>2.2083677401596478</c:v>
                </c:pt>
                <c:pt idx="295">
                  <c:v>2.1761629507294247</c:v>
                </c:pt>
                <c:pt idx="296">
                  <c:v>2.2075419763281037</c:v>
                </c:pt>
                <c:pt idx="297">
                  <c:v>2.1819432975502338</c:v>
                </c:pt>
                <c:pt idx="298">
                  <c:v>2.1690063308560417</c:v>
                </c:pt>
                <c:pt idx="299">
                  <c:v>2.1434076520781722</c:v>
                </c:pt>
                <c:pt idx="300">
                  <c:v>2.1478117258464078</c:v>
                </c:pt>
                <c:pt idx="301">
                  <c:v>2.1354252683732451</c:v>
                </c:pt>
                <c:pt idx="302">
                  <c:v>2.1139554087530965</c:v>
                </c:pt>
                <c:pt idx="303">
                  <c:v>2.1114781172584642</c:v>
                </c:pt>
                <c:pt idx="304">
                  <c:v>2.093311312964492</c:v>
                </c:pt>
                <c:pt idx="305">
                  <c:v>2.1056977704376547</c:v>
                </c:pt>
                <c:pt idx="306">
                  <c:v>2.0710156895127994</c:v>
                </c:pt>
                <c:pt idx="307">
                  <c:v>2.0952380952380953</c:v>
                </c:pt>
                <c:pt idx="308">
                  <c:v>2.0575282135975779</c:v>
                </c:pt>
                <c:pt idx="309">
                  <c:v>2.0701899256812553</c:v>
                </c:pt>
                <c:pt idx="310">
                  <c:v>2.0613817781447841</c:v>
                </c:pt>
                <c:pt idx="311">
                  <c:v>2.0569777043765485</c:v>
                </c:pt>
                <c:pt idx="312">
                  <c:v>2.0561519405450039</c:v>
                </c:pt>
                <c:pt idx="313">
                  <c:v>2.0434902284613266</c:v>
                </c:pt>
                <c:pt idx="314">
                  <c:v>2.0767960363336084</c:v>
                </c:pt>
                <c:pt idx="315">
                  <c:v>2.0184420589044865</c:v>
                </c:pt>
                <c:pt idx="316">
                  <c:v>2.0503715937241949</c:v>
                </c:pt>
                <c:pt idx="317">
                  <c:v>2.0181668042939718</c:v>
                </c:pt>
                <c:pt idx="318">
                  <c:v>2.0244976603358107</c:v>
                </c:pt>
                <c:pt idx="319">
                  <c:v>2.0272502064409581</c:v>
                </c:pt>
                <c:pt idx="320">
                  <c:v>2.0228461326727221</c:v>
                </c:pt>
                <c:pt idx="321">
                  <c:v>2.0200935865675751</c:v>
                </c:pt>
                <c:pt idx="322">
                  <c:v>2.0255986787778695</c:v>
                </c:pt>
                <c:pt idx="323">
                  <c:v>2.0162400220203689</c:v>
                </c:pt>
                <c:pt idx="324">
                  <c:v>2.0366088631984587</c:v>
                </c:pt>
                <c:pt idx="325">
                  <c:v>2.0013762730525735</c:v>
                </c:pt>
                <c:pt idx="326">
                  <c:v>2.0253234241673548</c:v>
                </c:pt>
                <c:pt idx="327">
                  <c:v>2.0156895127993395</c:v>
                </c:pt>
                <c:pt idx="328">
                  <c:v>2.0143132397467656</c:v>
                </c:pt>
                <c:pt idx="329">
                  <c:v>2.0129369666941921</c:v>
                </c:pt>
                <c:pt idx="330">
                  <c:v>2.0187173135150012</c:v>
                </c:pt>
                <c:pt idx="331">
                  <c:v>2.0203688411780898</c:v>
                </c:pt>
                <c:pt idx="332">
                  <c:v>2.0143132397467656</c:v>
                </c:pt>
                <c:pt idx="333">
                  <c:v>2.0093586567575006</c:v>
                </c:pt>
                <c:pt idx="334">
                  <c:v>2.0206440957886045</c:v>
                </c:pt>
                <c:pt idx="335">
                  <c:v>2.0198183319570604</c:v>
                </c:pt>
                <c:pt idx="336">
                  <c:v>2.0173410404624277</c:v>
                </c:pt>
                <c:pt idx="337">
                  <c:v>2.0107349298100745</c:v>
                </c:pt>
                <c:pt idx="338">
                  <c:v>2.0115606936416186</c:v>
                </c:pt>
                <c:pt idx="339">
                  <c:v>2.0044040737682356</c:v>
                </c:pt>
                <c:pt idx="340">
                  <c:v>2.0217451142306633</c:v>
                </c:pt>
                <c:pt idx="341">
                  <c:v>2.0093586567575006</c:v>
                </c:pt>
                <c:pt idx="342">
                  <c:v>2.0200935865675751</c:v>
                </c:pt>
                <c:pt idx="343">
                  <c:v>2.0225708780622074</c:v>
                </c:pt>
                <c:pt idx="344">
                  <c:v>2.0085328929259565</c:v>
                </c:pt>
                <c:pt idx="345">
                  <c:v>2.0203688411780898</c:v>
                </c:pt>
                <c:pt idx="346">
                  <c:v>2.0217451142306633</c:v>
                </c:pt>
                <c:pt idx="347">
                  <c:v>2.0052298375997797</c:v>
                </c:pt>
                <c:pt idx="348">
                  <c:v>2.0137627305257362</c:v>
                </c:pt>
                <c:pt idx="349">
                  <c:v>2.0132122213047068</c:v>
                </c:pt>
                <c:pt idx="350">
                  <c:v>2.0159647674098542</c:v>
                </c:pt>
                <c:pt idx="351">
                  <c:v>2.0151390035783101</c:v>
                </c:pt>
                <c:pt idx="352">
                  <c:v>2.0145884943572803</c:v>
                </c:pt>
                <c:pt idx="353">
                  <c:v>2.0206440957886045</c:v>
                </c:pt>
                <c:pt idx="354">
                  <c:v>2.0027525461051474</c:v>
                </c:pt>
                <c:pt idx="355">
                  <c:v>2.0077071290944124</c:v>
                </c:pt>
                <c:pt idx="356">
                  <c:v>2.0228461326727221</c:v>
                </c:pt>
                <c:pt idx="357">
                  <c:v>2</c:v>
                </c:pt>
                <c:pt idx="358">
                  <c:v>2.0206440957886045</c:v>
                </c:pt>
                <c:pt idx="359">
                  <c:v>2.007156619873383</c:v>
                </c:pt>
                <c:pt idx="360">
                  <c:v>2.0236718965042666</c:v>
                </c:pt>
                <c:pt idx="361">
                  <c:v>2.0151390035783101</c:v>
                </c:pt>
                <c:pt idx="362">
                  <c:v>2.0140379851362509</c:v>
                </c:pt>
                <c:pt idx="363">
                  <c:v>2.0079823837049271</c:v>
                </c:pt>
                <c:pt idx="364">
                  <c:v>2.0247729149463254</c:v>
                </c:pt>
                <c:pt idx="365">
                  <c:v>2.0074318744838977</c:v>
                </c:pt>
                <c:pt idx="366">
                  <c:v>2.0255986787778695</c:v>
                </c:pt>
                <c:pt idx="367">
                  <c:v>2.0148637489677954</c:v>
                </c:pt>
                <c:pt idx="368">
                  <c:v>2.0052298375997797</c:v>
                </c:pt>
                <c:pt idx="369">
                  <c:v>2.0305532617671345</c:v>
                </c:pt>
                <c:pt idx="370">
                  <c:v>2.0173410404624277</c:v>
                </c:pt>
                <c:pt idx="371">
                  <c:v>2.0154142581888248</c:v>
                </c:pt>
                <c:pt idx="372">
                  <c:v>2.0239471511147813</c:v>
                </c:pt>
                <c:pt idx="373">
                  <c:v>2.0236718965042666</c:v>
                </c:pt>
                <c:pt idx="374">
                  <c:v>2.0176162950729424</c:v>
                </c:pt>
                <c:pt idx="375">
                  <c:v>2.0357830993669146</c:v>
                </c:pt>
                <c:pt idx="376">
                  <c:v>2.0311037709881639</c:v>
                </c:pt>
                <c:pt idx="377">
                  <c:v>2.0352325901458848</c:v>
                </c:pt>
                <c:pt idx="378">
                  <c:v>2.0360583539774293</c:v>
                </c:pt>
                <c:pt idx="379">
                  <c:v>2.036333608587944</c:v>
                </c:pt>
                <c:pt idx="380">
                  <c:v>2.0308285163776492</c:v>
                </c:pt>
                <c:pt idx="381">
                  <c:v>2.0396366639141204</c:v>
                </c:pt>
                <c:pt idx="382">
                  <c:v>2.0322047894302231</c:v>
                </c:pt>
                <c:pt idx="383">
                  <c:v>2.0445912469033858</c:v>
                </c:pt>
                <c:pt idx="384">
                  <c:v>2.0514726121662537</c:v>
                </c:pt>
                <c:pt idx="385">
                  <c:v>2.0531241398293423</c:v>
                </c:pt>
                <c:pt idx="386">
                  <c:v>2.0619322873658135</c:v>
                </c:pt>
                <c:pt idx="387">
                  <c:v>2.0575282135975779</c:v>
                </c:pt>
                <c:pt idx="388">
                  <c:v>2.0567024497660338</c:v>
                </c:pt>
                <c:pt idx="389">
                  <c:v>2.0685383980181666</c:v>
                </c:pt>
                <c:pt idx="390">
                  <c:v>2.083402146985962</c:v>
                </c:pt>
                <c:pt idx="391">
                  <c:v>2.1095513349848609</c:v>
                </c:pt>
                <c:pt idx="392">
                  <c:v>2.0842279108175061</c:v>
                </c:pt>
                <c:pt idx="393">
                  <c:v>2.1315717038260389</c:v>
                </c:pt>
                <c:pt idx="394">
                  <c:v>2.1128543903110377</c:v>
                </c:pt>
                <c:pt idx="395">
                  <c:v>2.1376273052573631</c:v>
                </c:pt>
                <c:pt idx="396">
                  <c:v>2.2012111202862648</c:v>
                </c:pt>
                <c:pt idx="397">
                  <c:v>2.1483622350674372</c:v>
                </c:pt>
                <c:pt idx="398">
                  <c:v>2.1987338287916325</c:v>
                </c:pt>
                <c:pt idx="399">
                  <c:v>2.1899256812551608</c:v>
                </c:pt>
                <c:pt idx="400">
                  <c:v>2.2248830167905314</c:v>
                </c:pt>
                <c:pt idx="401">
                  <c:v>2.2182769061381777</c:v>
                </c:pt>
                <c:pt idx="402">
                  <c:v>2.222956234516928</c:v>
                </c:pt>
                <c:pt idx="403">
                  <c:v>2.2012111202862648</c:v>
                </c:pt>
                <c:pt idx="404">
                  <c:v>2.1913019543077348</c:v>
                </c:pt>
                <c:pt idx="405">
                  <c:v>2.1742361684558218</c:v>
                </c:pt>
                <c:pt idx="406">
                  <c:v>2.1866226259289845</c:v>
                </c:pt>
                <c:pt idx="407">
                  <c:v>2.222956234516928</c:v>
                </c:pt>
                <c:pt idx="408">
                  <c:v>2.1502890173410405</c:v>
                </c:pt>
                <c:pt idx="409">
                  <c:v>2.1913019543077348</c:v>
                </c:pt>
                <c:pt idx="410">
                  <c:v>2.1513900357830993</c:v>
                </c:pt>
                <c:pt idx="411">
                  <c:v>2.1478117258464078</c:v>
                </c:pt>
                <c:pt idx="412">
                  <c:v>2.163776493256262</c:v>
                </c:pt>
                <c:pt idx="413">
                  <c:v>2.1431323974676575</c:v>
                </c:pt>
                <c:pt idx="414">
                  <c:v>2.1458849435728049</c:v>
                </c:pt>
                <c:pt idx="415">
                  <c:v>2.1147811725846406</c:v>
                </c:pt>
                <c:pt idx="416">
                  <c:v>2.1293696669419213</c:v>
                </c:pt>
                <c:pt idx="417">
                  <c:v>2.0957886044591247</c:v>
                </c:pt>
                <c:pt idx="418">
                  <c:v>2.1112028626479495</c:v>
                </c:pt>
                <c:pt idx="419">
                  <c:v>2.1034957335535371</c:v>
                </c:pt>
                <c:pt idx="420">
                  <c:v>2.0878062207541976</c:v>
                </c:pt>
                <c:pt idx="421">
                  <c:v>2.0880814753647123</c:v>
                </c:pt>
                <c:pt idx="422">
                  <c:v>2.0732177263969174</c:v>
                </c:pt>
                <c:pt idx="423">
                  <c:v>2.0803743462702999</c:v>
                </c:pt>
                <c:pt idx="424">
                  <c:v>2.0619322873658135</c:v>
                </c:pt>
                <c:pt idx="425">
                  <c:v>2.0666116157445638</c:v>
                </c:pt>
                <c:pt idx="426">
                  <c:v>2.0459675199559593</c:v>
                </c:pt>
                <c:pt idx="427">
                  <c:v>2.0545004128819158</c:v>
                </c:pt>
                <c:pt idx="428">
                  <c:v>2.0586292320396367</c:v>
                </c:pt>
                <c:pt idx="429">
                  <c:v>2.0368841178089734</c:v>
                </c:pt>
                <c:pt idx="430">
                  <c:v>2.0280759702725022</c:v>
                </c:pt>
                <c:pt idx="431">
                  <c:v>2.029176988714561</c:v>
                </c:pt>
                <c:pt idx="432">
                  <c:v>2.0407376823561796</c:v>
                </c:pt>
                <c:pt idx="433">
                  <c:v>2.031379025598679</c:v>
                </c:pt>
                <c:pt idx="434">
                  <c:v>2.0209193503991192</c:v>
                </c:pt>
                <c:pt idx="435">
                  <c:v>2.0352325901458848</c:v>
                </c:pt>
                <c:pt idx="436">
                  <c:v>2.0206440957886045</c:v>
                </c:pt>
                <c:pt idx="437">
                  <c:v>2.034131571703826</c:v>
                </c:pt>
                <c:pt idx="438">
                  <c:v>2.0077071290944124</c:v>
                </c:pt>
                <c:pt idx="439">
                  <c:v>2</c:v>
                </c:pt>
                <c:pt idx="440">
                  <c:v>2.0173410404624277</c:v>
                </c:pt>
                <c:pt idx="441">
                  <c:v>2.0222956234516927</c:v>
                </c:pt>
                <c:pt idx="442">
                  <c:v>2.0286264794935316</c:v>
                </c:pt>
                <c:pt idx="443">
                  <c:v>2</c:v>
                </c:pt>
                <c:pt idx="444">
                  <c:v>2.0198183319570604</c:v>
                </c:pt>
                <c:pt idx="445">
                  <c:v>2.0132122213047068</c:v>
                </c:pt>
                <c:pt idx="446">
                  <c:v>2.0110101844205892</c:v>
                </c:pt>
                <c:pt idx="447">
                  <c:v>2.0176162950729424</c:v>
                </c:pt>
                <c:pt idx="448">
                  <c:v>2.0005505092210294</c:v>
                </c:pt>
                <c:pt idx="449">
                  <c:v>2.0214698596201486</c:v>
                </c:pt>
                <c:pt idx="450">
                  <c:v>2.0055050922102944</c:v>
                </c:pt>
                <c:pt idx="451">
                  <c:v>2.0250481695568401</c:v>
                </c:pt>
                <c:pt idx="452">
                  <c:v>2.0140379851362509</c:v>
                </c:pt>
                <c:pt idx="453">
                  <c:v>2.0239471511147813</c:v>
                </c:pt>
                <c:pt idx="454">
                  <c:v>2.0231213872832372</c:v>
                </c:pt>
                <c:pt idx="455">
                  <c:v>2.0079823837049271</c:v>
                </c:pt>
                <c:pt idx="456">
                  <c:v>2.0093586567575006</c:v>
                </c:pt>
                <c:pt idx="457">
                  <c:v>2.0176162950729424</c:v>
                </c:pt>
                <c:pt idx="458">
                  <c:v>2.0233966418937519</c:v>
                </c:pt>
                <c:pt idx="459">
                  <c:v>2.0110101844205892</c:v>
                </c:pt>
                <c:pt idx="460">
                  <c:v>2.019267822736031</c:v>
                </c:pt>
                <c:pt idx="461">
                  <c:v>2.012111202862648</c:v>
                </c:pt>
                <c:pt idx="462">
                  <c:v>2.019267822736031</c:v>
                </c:pt>
                <c:pt idx="463">
                  <c:v>2.0253234241673548</c:v>
                </c:pt>
                <c:pt idx="464">
                  <c:v>2.0112854390311039</c:v>
                </c:pt>
                <c:pt idx="465">
                  <c:v>2.0162400220203689</c:v>
                </c:pt>
                <c:pt idx="466">
                  <c:v>2.0195430773465457</c:v>
                </c:pt>
                <c:pt idx="467">
                  <c:v>2.0167905312413983</c:v>
                </c:pt>
                <c:pt idx="468">
                  <c:v>2.0079823837049271</c:v>
                </c:pt>
                <c:pt idx="469">
                  <c:v>2.004954582989265</c:v>
                </c:pt>
                <c:pt idx="470">
                  <c:v>2.0297274979355904</c:v>
                </c:pt>
                <c:pt idx="471">
                  <c:v>2.0068813652628683</c:v>
                </c:pt>
                <c:pt idx="472">
                  <c:v>2</c:v>
                </c:pt>
                <c:pt idx="473">
                  <c:v>2.0156895127993395</c:v>
                </c:pt>
                <c:pt idx="474">
                  <c:v>2.017065785851913</c:v>
                </c:pt>
                <c:pt idx="475">
                  <c:v>2.0134874759152215</c:v>
                </c:pt>
                <c:pt idx="476">
                  <c:v>2.0209193503991192</c:v>
                </c:pt>
                <c:pt idx="477">
                  <c:v>2.0060556014313238</c:v>
                </c:pt>
                <c:pt idx="478">
                  <c:v>2.0123864574731627</c:v>
                </c:pt>
                <c:pt idx="479">
                  <c:v>2.0066061106523536</c:v>
                </c:pt>
                <c:pt idx="480">
                  <c:v>2.0104596751995594</c:v>
                </c:pt>
                <c:pt idx="481">
                  <c:v>2.0236718965042666</c:v>
                </c:pt>
                <c:pt idx="482">
                  <c:v>2.0294522433250757</c:v>
                </c:pt>
                <c:pt idx="483">
                  <c:v>2</c:v>
                </c:pt>
                <c:pt idx="484">
                  <c:v>2.0261491879988989</c:v>
                </c:pt>
                <c:pt idx="485">
                  <c:v>2.0302780071566198</c:v>
                </c:pt>
                <c:pt idx="486">
                  <c:v>2</c:v>
                </c:pt>
                <c:pt idx="487">
                  <c:v>2.0255986787778695</c:v>
                </c:pt>
                <c:pt idx="488">
                  <c:v>2.0148637489677954</c:v>
                </c:pt>
                <c:pt idx="489">
                  <c:v>2.0154142581888248</c:v>
                </c:pt>
                <c:pt idx="490">
                  <c:v>2.0107349298100745</c:v>
                </c:pt>
                <c:pt idx="491">
                  <c:v>2.0137627305257362</c:v>
                </c:pt>
                <c:pt idx="492">
                  <c:v>2.0222956234516927</c:v>
                </c:pt>
                <c:pt idx="493">
                  <c:v>2.0239471511147813</c:v>
                </c:pt>
                <c:pt idx="494">
                  <c:v>2.0088081475364712</c:v>
                </c:pt>
                <c:pt idx="495">
                  <c:v>2.0198183319570604</c:v>
                </c:pt>
                <c:pt idx="496">
                  <c:v>2.0134874759152215</c:v>
                </c:pt>
                <c:pt idx="497">
                  <c:v>2.0159647674098542</c:v>
                </c:pt>
                <c:pt idx="498">
                  <c:v>2.0244976603358107</c:v>
                </c:pt>
                <c:pt idx="499">
                  <c:v>2.0033030553261768</c:v>
                </c:pt>
                <c:pt idx="500">
                  <c:v>2.0231213872832372</c:v>
                </c:pt>
                <c:pt idx="501">
                  <c:v>2.0189925681255163</c:v>
                </c:pt>
                <c:pt idx="502">
                  <c:v>2.0214698596201486</c:v>
                </c:pt>
                <c:pt idx="503">
                  <c:v>2.0137627305257362</c:v>
                </c:pt>
                <c:pt idx="504">
                  <c:v>2.0167905312413983</c:v>
                </c:pt>
                <c:pt idx="505">
                  <c:v>2.0244976603358107</c:v>
                </c:pt>
                <c:pt idx="506">
                  <c:v>2.0137627305257362</c:v>
                </c:pt>
                <c:pt idx="507">
                  <c:v>2.0052298375997797</c:v>
                </c:pt>
                <c:pt idx="508">
                  <c:v>2.0055050922102944</c:v>
                </c:pt>
                <c:pt idx="509">
                  <c:v>2.0278007156619875</c:v>
                </c:pt>
                <c:pt idx="510">
                  <c:v>2.0151390035783101</c:v>
                </c:pt>
                <c:pt idx="511">
                  <c:v>2.0225708780622074</c:v>
                </c:pt>
                <c:pt idx="512">
                  <c:v>2.0187173135150012</c:v>
                </c:pt>
                <c:pt idx="513">
                  <c:v>2.0093586567575006</c:v>
                </c:pt>
                <c:pt idx="514">
                  <c:v>2.0181668042939718</c:v>
                </c:pt>
                <c:pt idx="515">
                  <c:v>2.0231213872832372</c:v>
                </c:pt>
                <c:pt idx="516">
                  <c:v>2.0123864574731627</c:v>
                </c:pt>
                <c:pt idx="517">
                  <c:v>2.0319295348197084</c:v>
                </c:pt>
                <c:pt idx="518">
                  <c:v>2.0258739333883842</c:v>
                </c:pt>
                <c:pt idx="519">
                  <c:v>2.0247729149463254</c:v>
                </c:pt>
                <c:pt idx="520">
                  <c:v>2.0357830993669146</c:v>
                </c:pt>
                <c:pt idx="521">
                  <c:v>2.0244976603358107</c:v>
                </c:pt>
                <c:pt idx="522">
                  <c:v>2.0330305532617672</c:v>
                </c:pt>
                <c:pt idx="523">
                  <c:v>2.0399119185246355</c:v>
                </c:pt>
                <c:pt idx="524">
                  <c:v>2.0432149738508119</c:v>
                </c:pt>
                <c:pt idx="525">
                  <c:v>2.0545004128819158</c:v>
                </c:pt>
                <c:pt idx="526">
                  <c:v>2.0509221029452243</c:v>
                </c:pt>
                <c:pt idx="527">
                  <c:v>2.0613817781447841</c:v>
                </c:pt>
                <c:pt idx="528">
                  <c:v>2.058353977429122</c:v>
                </c:pt>
                <c:pt idx="529">
                  <c:v>2.0652353426919903</c:v>
                </c:pt>
                <c:pt idx="530">
                  <c:v>2.0792733278282411</c:v>
                </c:pt>
                <c:pt idx="531">
                  <c:v>2.0889072391962564</c:v>
                </c:pt>
                <c:pt idx="532">
                  <c:v>2.0902835122488304</c:v>
                </c:pt>
                <c:pt idx="533">
                  <c:v>2.1128543903110377</c:v>
                </c:pt>
                <c:pt idx="534">
                  <c:v>2.1480869804569225</c:v>
                </c:pt>
                <c:pt idx="535">
                  <c:v>2.148912744288467</c:v>
                </c:pt>
                <c:pt idx="536">
                  <c:v>2.1844205890448665</c:v>
                </c:pt>
                <c:pt idx="537">
                  <c:v>2.2014863748967795</c:v>
                </c:pt>
                <c:pt idx="538">
                  <c:v>2.2380952380952381</c:v>
                </c:pt>
                <c:pt idx="539">
                  <c:v>2.2576383154417838</c:v>
                </c:pt>
                <c:pt idx="540">
                  <c:v>2.3052573630608313</c:v>
                </c:pt>
                <c:pt idx="541">
                  <c:v>2.3779245802367188</c:v>
                </c:pt>
                <c:pt idx="542">
                  <c:v>2.3454445361959815</c:v>
                </c:pt>
                <c:pt idx="543">
                  <c:v>2.3776493256262041</c:v>
                </c:pt>
                <c:pt idx="544">
                  <c:v>2.3911368015414256</c:v>
                </c:pt>
                <c:pt idx="545">
                  <c:v>2.3806771263418662</c:v>
                </c:pt>
                <c:pt idx="546">
                  <c:v>2.3600330305532617</c:v>
                </c:pt>
                <c:pt idx="547">
                  <c:v>2.3671896504266448</c:v>
                </c:pt>
                <c:pt idx="548">
                  <c:v>2.3429672447013488</c:v>
                </c:pt>
                <c:pt idx="549">
                  <c:v>2.371868978805395</c:v>
                </c:pt>
                <c:pt idx="550">
                  <c:v>2.3666391412056154</c:v>
                </c:pt>
                <c:pt idx="551">
                  <c:v>2.3363611340489951</c:v>
                </c:pt>
                <c:pt idx="552">
                  <c:v>2.322598403523259</c:v>
                </c:pt>
                <c:pt idx="553">
                  <c:v>2.2986512524084777</c:v>
                </c:pt>
                <c:pt idx="554">
                  <c:v>2.3066336361134048</c:v>
                </c:pt>
                <c:pt idx="555">
                  <c:v>2.2942471786402421</c:v>
                </c:pt>
                <c:pt idx="556">
                  <c:v>2.2342416735480319</c:v>
                </c:pt>
                <c:pt idx="557">
                  <c:v>2.2554362785576658</c:v>
                </c:pt>
                <c:pt idx="558">
                  <c:v>2.2515827140104596</c:v>
                </c:pt>
                <c:pt idx="559">
                  <c:v>2.2361684558216348</c:v>
                </c:pt>
                <c:pt idx="560">
                  <c:v>2.2116707954858246</c:v>
                </c:pt>
                <c:pt idx="561">
                  <c:v>2.1915772089182495</c:v>
                </c:pt>
                <c:pt idx="562">
                  <c:v>2.1846958436553812</c:v>
                </c:pt>
                <c:pt idx="563">
                  <c:v>2.183044315992293</c:v>
                </c:pt>
                <c:pt idx="564">
                  <c:v>2.1701073492981009</c:v>
                </c:pt>
                <c:pt idx="565">
                  <c:v>2.136801541425819</c:v>
                </c:pt>
                <c:pt idx="566">
                  <c:v>2.1357005229837598</c:v>
                </c:pt>
                <c:pt idx="567">
                  <c:v>2.1029452243325077</c:v>
                </c:pt>
                <c:pt idx="568">
                  <c:v>2.1169832094687586</c:v>
                </c:pt>
                <c:pt idx="569">
                  <c:v>2.1200110101844207</c:v>
                </c:pt>
                <c:pt idx="570">
                  <c:v>2.0734929810074321</c:v>
                </c:pt>
                <c:pt idx="571">
                  <c:v>2.083402146985962</c:v>
                </c:pt>
                <c:pt idx="572">
                  <c:v>2.0792733278282411</c:v>
                </c:pt>
                <c:pt idx="573">
                  <c:v>2.0809248554913293</c:v>
                </c:pt>
                <c:pt idx="574">
                  <c:v>2.0536746490503717</c:v>
                </c:pt>
                <c:pt idx="575">
                  <c:v>2.0545004128819158</c:v>
                </c:pt>
                <c:pt idx="576">
                  <c:v>2.0619322873658135</c:v>
                </c:pt>
                <c:pt idx="577">
                  <c:v>2.0630333058078723</c:v>
                </c:pt>
                <c:pt idx="578">
                  <c:v>2.0272502064409581</c:v>
                </c:pt>
                <c:pt idx="579">
                  <c:v>2.0773465455546383</c:v>
                </c:pt>
                <c:pt idx="580">
                  <c:v>2.0820258739333886</c:v>
                </c:pt>
                <c:pt idx="581">
                  <c:v>2.0602807597027248</c:v>
                </c:pt>
                <c:pt idx="582">
                  <c:v>2.0679878887971372</c:v>
                </c:pt>
                <c:pt idx="583">
                  <c:v>2.0856041838700796</c:v>
                </c:pt>
                <c:pt idx="584">
                  <c:v>2.0718414533443434</c:v>
                </c:pt>
                <c:pt idx="585">
                  <c:v>2.0759702725020643</c:v>
                </c:pt>
                <c:pt idx="586">
                  <c:v>2.0710156895127994</c:v>
                </c:pt>
                <c:pt idx="587">
                  <c:v>2.0729424717864022</c:v>
                </c:pt>
                <c:pt idx="588">
                  <c:v>2.0652353426919903</c:v>
                </c:pt>
                <c:pt idx="589">
                  <c:v>2.0800990916597852</c:v>
                </c:pt>
                <c:pt idx="590">
                  <c:v>2.0743187448389762</c:v>
                </c:pt>
                <c:pt idx="591">
                  <c:v>2.0751445086705202</c:v>
                </c:pt>
                <c:pt idx="592">
                  <c:v>2.0734929810074321</c:v>
                </c:pt>
                <c:pt idx="593">
                  <c:v>2.0558766859344892</c:v>
                </c:pt>
                <c:pt idx="594">
                  <c:v>2.0503715937241949</c:v>
                </c:pt>
                <c:pt idx="595">
                  <c:v>2.093311312964492</c:v>
                </c:pt>
                <c:pt idx="596">
                  <c:v>2.0759702725020643</c:v>
                </c:pt>
                <c:pt idx="597">
                  <c:v>2.0723919625653728</c:v>
                </c:pt>
                <c:pt idx="598">
                  <c:v>2.0561519405450039</c:v>
                </c:pt>
                <c:pt idx="599">
                  <c:v>2.0778970547756677</c:v>
                </c:pt>
                <c:pt idx="600">
                  <c:v>2.0792733278282411</c:v>
                </c:pt>
                <c:pt idx="601">
                  <c:v>2.0506468483347096</c:v>
                </c:pt>
                <c:pt idx="602">
                  <c:v>2.0600055050922101</c:v>
                </c:pt>
                <c:pt idx="603">
                  <c:v>2.082576383154418</c:v>
                </c:pt>
                <c:pt idx="604">
                  <c:v>2.0861546930911095</c:v>
                </c:pt>
                <c:pt idx="605">
                  <c:v>2.0525736306083129</c:v>
                </c:pt>
                <c:pt idx="606">
                  <c:v>2.0778970547756677</c:v>
                </c:pt>
                <c:pt idx="607">
                  <c:v>2.0897330030278005</c:v>
                </c:pt>
                <c:pt idx="608">
                  <c:v>2.0886319845857417</c:v>
                </c:pt>
                <c:pt idx="609">
                  <c:v>2.0858794384805948</c:v>
                </c:pt>
                <c:pt idx="610">
                  <c:v>2.0820258739333886</c:v>
                </c:pt>
                <c:pt idx="611">
                  <c:v>2.0935865675750067</c:v>
                </c:pt>
                <c:pt idx="612">
                  <c:v>2.1147811725846406</c:v>
                </c:pt>
                <c:pt idx="613">
                  <c:v>2.100467932837875</c:v>
                </c:pt>
                <c:pt idx="614">
                  <c:v>2.0836774015964767</c:v>
                </c:pt>
                <c:pt idx="615">
                  <c:v>2.0927608037434626</c:v>
                </c:pt>
                <c:pt idx="616">
                  <c:v>2.1178089733003027</c:v>
                </c:pt>
                <c:pt idx="617">
                  <c:v>2.0957886044591247</c:v>
                </c:pt>
                <c:pt idx="618">
                  <c:v>2.1037709881640518</c:v>
                </c:pt>
                <c:pt idx="619">
                  <c:v>2.0941370767960361</c:v>
                </c:pt>
                <c:pt idx="620">
                  <c:v>2.1304706853839801</c:v>
                </c:pt>
                <c:pt idx="621">
                  <c:v>2.1029452243325077</c:v>
                </c:pt>
                <c:pt idx="622">
                  <c:v>2.1194605009633913</c:v>
                </c:pt>
                <c:pt idx="623">
                  <c:v>2.0886319845857417</c:v>
                </c:pt>
                <c:pt idx="624">
                  <c:v>2.100467932837875</c:v>
                </c:pt>
                <c:pt idx="625">
                  <c:v>2.0988164051747868</c:v>
                </c:pt>
                <c:pt idx="626">
                  <c:v>2.0941370767960361</c:v>
                </c:pt>
                <c:pt idx="627">
                  <c:v>2.0979906413432423</c:v>
                </c:pt>
                <c:pt idx="628">
                  <c:v>2.0911092760803744</c:v>
                </c:pt>
                <c:pt idx="629">
                  <c:v>2.0974401321222129</c:v>
                </c:pt>
                <c:pt idx="630">
                  <c:v>2.0767960363336084</c:v>
                </c:pt>
                <c:pt idx="631">
                  <c:v>2.0740434902284615</c:v>
                </c:pt>
                <c:pt idx="632">
                  <c:v>2.0800990916597852</c:v>
                </c:pt>
                <c:pt idx="633">
                  <c:v>2.0897330030278005</c:v>
                </c:pt>
                <c:pt idx="634">
                  <c:v>2.0817506193228739</c:v>
                </c:pt>
                <c:pt idx="635">
                  <c:v>2.058353977429122</c:v>
                </c:pt>
                <c:pt idx="636">
                  <c:v>2.0589044866501514</c:v>
                </c:pt>
                <c:pt idx="637">
                  <c:v>2.0602807597027248</c:v>
                </c:pt>
                <c:pt idx="638">
                  <c:v>2.0737682356179468</c:v>
                </c:pt>
                <c:pt idx="639">
                  <c:v>2.0611065235342694</c:v>
                </c:pt>
                <c:pt idx="640">
                  <c:v>2.0333058078722819</c:v>
                </c:pt>
                <c:pt idx="641">
                  <c:v>2.0415634461877237</c:v>
                </c:pt>
                <c:pt idx="642">
                  <c:v>2.0619322873658135</c:v>
                </c:pt>
                <c:pt idx="643">
                  <c:v>2.0605560143132395</c:v>
                </c:pt>
                <c:pt idx="644">
                  <c:v>2.0382603908615469</c:v>
                </c:pt>
                <c:pt idx="645">
                  <c:v>2.0421139554087531</c:v>
                </c:pt>
                <c:pt idx="646">
                  <c:v>2.0330305532617672</c:v>
                </c:pt>
                <c:pt idx="647">
                  <c:v>2.0330305532617672</c:v>
                </c:pt>
                <c:pt idx="648">
                  <c:v>2.0396366639141204</c:v>
                </c:pt>
                <c:pt idx="649">
                  <c:v>2.0264244426094136</c:v>
                </c:pt>
                <c:pt idx="650">
                  <c:v>2.0280759702725022</c:v>
                </c:pt>
                <c:pt idx="651">
                  <c:v>2.0198183319570604</c:v>
                </c:pt>
                <c:pt idx="652">
                  <c:v>2.0206440957886045</c:v>
                </c:pt>
                <c:pt idx="653">
                  <c:v>2.0129369666941921</c:v>
                </c:pt>
                <c:pt idx="654">
                  <c:v>2.0104596751995594</c:v>
                </c:pt>
                <c:pt idx="655">
                  <c:v>2.0286264794935316</c:v>
                </c:pt>
                <c:pt idx="656">
                  <c:v>2.0140379851362509</c:v>
                </c:pt>
                <c:pt idx="657">
                  <c:v>2.0093586567575006</c:v>
                </c:pt>
                <c:pt idx="658">
                  <c:v>2.0143132397467656</c:v>
                </c:pt>
                <c:pt idx="659">
                  <c:v>2.0151390035783101</c:v>
                </c:pt>
                <c:pt idx="660">
                  <c:v>2.0066061106523536</c:v>
                </c:pt>
                <c:pt idx="661">
                  <c:v>2.0137627305257362</c:v>
                </c:pt>
                <c:pt idx="662">
                  <c:v>2.0074318744838977</c:v>
                </c:pt>
                <c:pt idx="663">
                  <c:v>2.0060556014313238</c:v>
                </c:pt>
                <c:pt idx="664">
                  <c:v>2.0027525461051474</c:v>
                </c:pt>
                <c:pt idx="665">
                  <c:v>2.0198183319570604</c:v>
                </c:pt>
                <c:pt idx="666">
                  <c:v>2.0068813652628683</c:v>
                </c:pt>
                <c:pt idx="667">
                  <c:v>2.0013762730525735</c:v>
                </c:pt>
                <c:pt idx="668">
                  <c:v>2.0085328929259565</c:v>
                </c:pt>
                <c:pt idx="669">
                  <c:v>2.0255986787778695</c:v>
                </c:pt>
                <c:pt idx="670">
                  <c:v>2.0123864574731627</c:v>
                </c:pt>
                <c:pt idx="671">
                  <c:v>2.0178915496834571</c:v>
                </c:pt>
                <c:pt idx="672">
                  <c:v>2.0236718965042666</c:v>
                </c:pt>
                <c:pt idx="673">
                  <c:v>2.0181668042939718</c:v>
                </c:pt>
                <c:pt idx="674">
                  <c:v>2.0258739333883842</c:v>
                </c:pt>
                <c:pt idx="675">
                  <c:v>2.0492705752821361</c:v>
                </c:pt>
                <c:pt idx="676">
                  <c:v>2.0266996972199283</c:v>
                </c:pt>
                <c:pt idx="677">
                  <c:v>2.0366088631984587</c:v>
                </c:pt>
                <c:pt idx="678">
                  <c:v>2.0302780071566198</c:v>
                </c:pt>
                <c:pt idx="679">
                  <c:v>2.0211946050096339</c:v>
                </c:pt>
                <c:pt idx="680">
                  <c:v>2.0528488852188276</c:v>
                </c:pt>
                <c:pt idx="681">
                  <c:v>2.0481695568400773</c:v>
                </c:pt>
                <c:pt idx="682">
                  <c:v>2.0258739333883842</c:v>
                </c:pt>
                <c:pt idx="683">
                  <c:v>2.0294522433250757</c:v>
                </c:pt>
                <c:pt idx="684">
                  <c:v>2.0355078447563995</c:v>
                </c:pt>
                <c:pt idx="685">
                  <c:v>2.029176988714561</c:v>
                </c:pt>
                <c:pt idx="686">
                  <c:v>2.0346820809248554</c:v>
                </c:pt>
                <c:pt idx="687">
                  <c:v>2.0247729149463254</c:v>
                </c:pt>
                <c:pt idx="688">
                  <c:v>2.0289017341040463</c:v>
                </c:pt>
                <c:pt idx="689">
                  <c:v>2.0445912469033858</c:v>
                </c:pt>
                <c:pt idx="690">
                  <c:v>2.0396366639141204</c:v>
                </c:pt>
                <c:pt idx="691">
                  <c:v>2.0377098816405175</c:v>
                </c:pt>
                <c:pt idx="692">
                  <c:v>2.036333608587944</c:v>
                </c:pt>
                <c:pt idx="693">
                  <c:v>2.0225708780622074</c:v>
                </c:pt>
                <c:pt idx="694">
                  <c:v>2.0379851362510322</c:v>
                </c:pt>
                <c:pt idx="695">
                  <c:v>2.0311037709881639</c:v>
                </c:pt>
                <c:pt idx="696">
                  <c:v>2.017065785851913</c:v>
                </c:pt>
                <c:pt idx="697">
                  <c:v>2.017065785851913</c:v>
                </c:pt>
                <c:pt idx="698">
                  <c:v>2.0467932837875034</c:v>
                </c:pt>
                <c:pt idx="699">
                  <c:v>2.0432149738508119</c:v>
                </c:pt>
                <c:pt idx="700">
                  <c:v>2.0346820809248554</c:v>
                </c:pt>
                <c:pt idx="701">
                  <c:v>2.0401871731351502</c:v>
                </c:pt>
                <c:pt idx="702">
                  <c:v>2.036333608587944</c:v>
                </c:pt>
                <c:pt idx="703">
                  <c:v>2.036333608587944</c:v>
                </c:pt>
                <c:pt idx="704">
                  <c:v>2.0393614093036057</c:v>
                </c:pt>
                <c:pt idx="705">
                  <c:v>2.0456922653454446</c:v>
                </c:pt>
                <c:pt idx="706">
                  <c:v>2.034131571703826</c:v>
                </c:pt>
                <c:pt idx="707">
                  <c:v>2.0209193503991192</c:v>
                </c:pt>
                <c:pt idx="708">
                  <c:v>2.0393614093036057</c:v>
                </c:pt>
                <c:pt idx="709">
                  <c:v>2.034131571703826</c:v>
                </c:pt>
                <c:pt idx="710">
                  <c:v>2.0289017341040463</c:v>
                </c:pt>
                <c:pt idx="711">
                  <c:v>2.0250481695568401</c:v>
                </c:pt>
                <c:pt idx="712">
                  <c:v>2.0322047894302231</c:v>
                </c:pt>
                <c:pt idx="713">
                  <c:v>2.0379851362510322</c:v>
                </c:pt>
                <c:pt idx="714">
                  <c:v>2.0261491879988989</c:v>
                </c:pt>
                <c:pt idx="715">
                  <c:v>2.026974951830443</c:v>
                </c:pt>
                <c:pt idx="716">
                  <c:v>2.0206440957886045</c:v>
                </c:pt>
                <c:pt idx="717">
                  <c:v>2.0206440957886045</c:v>
                </c:pt>
                <c:pt idx="718">
                  <c:v>2.0209193503991192</c:v>
                </c:pt>
                <c:pt idx="719">
                  <c:v>2.0200935865675751</c:v>
                </c:pt>
                <c:pt idx="720">
                  <c:v>2.0255986787778695</c:v>
                </c:pt>
                <c:pt idx="721">
                  <c:v>2.031379025598679</c:v>
                </c:pt>
                <c:pt idx="722">
                  <c:v>2.0079823837049271</c:v>
                </c:pt>
                <c:pt idx="723">
                  <c:v>2.0159647674098542</c:v>
                </c:pt>
                <c:pt idx="724">
                  <c:v>2.0159647674098542</c:v>
                </c:pt>
                <c:pt idx="725">
                  <c:v>2.0239471511147813</c:v>
                </c:pt>
                <c:pt idx="726">
                  <c:v>2.019267822736031</c:v>
                </c:pt>
                <c:pt idx="727">
                  <c:v>2.0311037709881639</c:v>
                </c:pt>
                <c:pt idx="728">
                  <c:v>2.0211946050096339</c:v>
                </c:pt>
                <c:pt idx="729">
                  <c:v>2.0258739333883842</c:v>
                </c:pt>
                <c:pt idx="730">
                  <c:v>2.0209193503991192</c:v>
                </c:pt>
                <c:pt idx="731">
                  <c:v>2.0283512248830169</c:v>
                </c:pt>
                <c:pt idx="732">
                  <c:v>2.0525736306083129</c:v>
                </c:pt>
                <c:pt idx="733">
                  <c:v>2.0467932837875034</c:v>
                </c:pt>
                <c:pt idx="734">
                  <c:v>2.0509221029452243</c:v>
                </c:pt>
                <c:pt idx="735">
                  <c:v>2.046242774566474</c:v>
                </c:pt>
                <c:pt idx="736">
                  <c:v>2.0685383980181666</c:v>
                </c:pt>
                <c:pt idx="737">
                  <c:v>2.0806496008808146</c:v>
                </c:pt>
                <c:pt idx="738">
                  <c:v>2.0734929810074321</c:v>
                </c:pt>
                <c:pt idx="739">
                  <c:v>2.0569777043765485</c:v>
                </c:pt>
                <c:pt idx="740">
                  <c:v>2.0660611065235344</c:v>
                </c:pt>
                <c:pt idx="741">
                  <c:v>2.0792733278282411</c:v>
                </c:pt>
                <c:pt idx="742">
                  <c:v>2.0734929810074321</c:v>
                </c:pt>
                <c:pt idx="743">
                  <c:v>2.076245527112579</c:v>
                </c:pt>
                <c:pt idx="744">
                  <c:v>2.0891824938067711</c:v>
                </c:pt>
                <c:pt idx="745">
                  <c:v>2.0718414533443434</c:v>
                </c:pt>
                <c:pt idx="746">
                  <c:v>2.0633085604183869</c:v>
                </c:pt>
                <c:pt idx="747">
                  <c:v>2.0784475639966971</c:v>
                </c:pt>
                <c:pt idx="748">
                  <c:v>2.0770712909441231</c:v>
                </c:pt>
                <c:pt idx="749">
                  <c:v>2.0580787228186073</c:v>
                </c:pt>
                <c:pt idx="750">
                  <c:v>2.076245527112579</c:v>
                </c:pt>
                <c:pt idx="751">
                  <c:v>2.0679878887971372</c:v>
                </c:pt>
                <c:pt idx="752">
                  <c:v>2.082576383154418</c:v>
                </c:pt>
                <c:pt idx="753">
                  <c:v>2.0803743462702999</c:v>
                </c:pt>
                <c:pt idx="754">
                  <c:v>2.0729424717864022</c:v>
                </c:pt>
                <c:pt idx="755">
                  <c:v>2.065510597302505</c:v>
                </c:pt>
                <c:pt idx="756">
                  <c:v>2.0809248554913293</c:v>
                </c:pt>
                <c:pt idx="757">
                  <c:v>2.0671621249655932</c:v>
                </c:pt>
                <c:pt idx="758">
                  <c:v>2.0696394164602259</c:v>
                </c:pt>
                <c:pt idx="759">
                  <c:v>2.0679878887971372</c:v>
                </c:pt>
                <c:pt idx="760">
                  <c:v>2.0660611065235344</c:v>
                </c:pt>
                <c:pt idx="761">
                  <c:v>2.048444811450592</c:v>
                </c:pt>
                <c:pt idx="762">
                  <c:v>2.0567024497660338</c:v>
                </c:pt>
                <c:pt idx="763">
                  <c:v>2.0589044866501514</c:v>
                </c:pt>
                <c:pt idx="764">
                  <c:v>2.0448665015139005</c:v>
                </c:pt>
                <c:pt idx="765">
                  <c:v>2.0407376823561796</c:v>
                </c:pt>
                <c:pt idx="766">
                  <c:v>2.0335810624827966</c:v>
                </c:pt>
                <c:pt idx="767">
                  <c:v>2.0421139554087531</c:v>
                </c:pt>
                <c:pt idx="768">
                  <c:v>2.0399119185246355</c:v>
                </c:pt>
                <c:pt idx="769">
                  <c:v>2.0470685383980181</c:v>
                </c:pt>
                <c:pt idx="770">
                  <c:v>2.0465180291769887</c:v>
                </c:pt>
                <c:pt idx="771">
                  <c:v>2.029176988714561</c:v>
                </c:pt>
                <c:pt idx="772">
                  <c:v>2.0324800440407378</c:v>
                </c:pt>
                <c:pt idx="773">
                  <c:v>2.0278007156619875</c:v>
                </c:pt>
                <c:pt idx="774">
                  <c:v>2.0382603908615469</c:v>
                </c:pt>
                <c:pt idx="775">
                  <c:v>2.0426644646297825</c:v>
                </c:pt>
                <c:pt idx="776">
                  <c:v>2.0454170107349299</c:v>
                </c:pt>
                <c:pt idx="777">
                  <c:v>2.0489953206716214</c:v>
                </c:pt>
                <c:pt idx="778">
                  <c:v>2.0437654830718412</c:v>
                </c:pt>
                <c:pt idx="779">
                  <c:v>2.0322047894302231</c:v>
                </c:pt>
                <c:pt idx="780">
                  <c:v>2.0118359482521333</c:v>
                </c:pt>
                <c:pt idx="781">
                  <c:v>2.0344068263143407</c:v>
                </c:pt>
                <c:pt idx="782">
                  <c:v>2.0272502064409581</c:v>
                </c:pt>
                <c:pt idx="783">
                  <c:v>2.0214698596201486</c:v>
                </c:pt>
                <c:pt idx="784">
                  <c:v>2.0448665015139005</c:v>
                </c:pt>
                <c:pt idx="785">
                  <c:v>2.0470685383980181</c:v>
                </c:pt>
                <c:pt idx="786">
                  <c:v>2.0487200660611067</c:v>
                </c:pt>
                <c:pt idx="787">
                  <c:v>2.0426644646297825</c:v>
                </c:pt>
                <c:pt idx="788">
                  <c:v>2.0327552986512525</c:v>
                </c:pt>
                <c:pt idx="789">
                  <c:v>2.0531241398293423</c:v>
                </c:pt>
                <c:pt idx="790">
                  <c:v>2.0451417561244152</c:v>
                </c:pt>
                <c:pt idx="791">
                  <c:v>2.0421139554087531</c:v>
                </c:pt>
                <c:pt idx="792">
                  <c:v>2.0622075419763282</c:v>
                </c:pt>
                <c:pt idx="793">
                  <c:v>2.0597302504816954</c:v>
                </c:pt>
                <c:pt idx="794">
                  <c:v>2.0553261767134599</c:v>
                </c:pt>
                <c:pt idx="795">
                  <c:v>2.0795485824387558</c:v>
                </c:pt>
                <c:pt idx="796">
                  <c:v>2.07046518029177</c:v>
                </c:pt>
                <c:pt idx="797">
                  <c:v>2.071290944123314</c:v>
                </c:pt>
                <c:pt idx="798">
                  <c:v>2.1101018442058903</c:v>
                </c:pt>
                <c:pt idx="799">
                  <c:v>2.1431323974676575</c:v>
                </c:pt>
                <c:pt idx="800">
                  <c:v>2.1453344343517755</c:v>
                </c:pt>
                <c:pt idx="801">
                  <c:v>2.1593724194880264</c:v>
                </c:pt>
                <c:pt idx="802">
                  <c:v>2.1827690613817783</c:v>
                </c:pt>
                <c:pt idx="803">
                  <c:v>2.1992843380126619</c:v>
                </c:pt>
                <c:pt idx="804">
                  <c:v>2.2331406551059731</c:v>
                </c:pt>
                <c:pt idx="805">
                  <c:v>2.2634186622625929</c:v>
                </c:pt>
                <c:pt idx="806">
                  <c:v>2.2295623451692816</c:v>
                </c:pt>
                <c:pt idx="807">
                  <c:v>2.2078172309386184</c:v>
                </c:pt>
                <c:pt idx="808">
                  <c:v>2.2689237544728873</c:v>
                </c:pt>
                <c:pt idx="809">
                  <c:v>2.286264794935315</c:v>
                </c:pt>
                <c:pt idx="810">
                  <c:v>2.2397467657583263</c:v>
                </c:pt>
                <c:pt idx="811">
                  <c:v>2.1885494082025874</c:v>
                </c:pt>
                <c:pt idx="812">
                  <c:v>2.2199284338012664</c:v>
                </c:pt>
                <c:pt idx="813">
                  <c:v>2.2303881090008257</c:v>
                </c:pt>
                <c:pt idx="814">
                  <c:v>2.2119460500963393</c:v>
                </c:pt>
                <c:pt idx="815">
                  <c:v>2.1890999174236168</c:v>
                </c:pt>
                <c:pt idx="816">
                  <c:v>2.1904761904761907</c:v>
                </c:pt>
                <c:pt idx="817">
                  <c:v>2.173685659234792</c:v>
                </c:pt>
                <c:pt idx="818">
                  <c:v>2.1676300578034682</c:v>
                </c:pt>
                <c:pt idx="819">
                  <c:v>2.168731076245527</c:v>
                </c:pt>
                <c:pt idx="820">
                  <c:v>2.1632259840352326</c:v>
                </c:pt>
                <c:pt idx="821">
                  <c:v>2.134599504541701</c:v>
                </c:pt>
                <c:pt idx="822">
                  <c:v>2.1189099917423615</c:v>
                </c:pt>
                <c:pt idx="823">
                  <c:v>2.1288191577208919</c:v>
                </c:pt>
                <c:pt idx="824">
                  <c:v>2.1257913570052298</c:v>
                </c:pt>
                <c:pt idx="825">
                  <c:v>2.1194605009633913</c:v>
                </c:pt>
                <c:pt idx="826">
                  <c:v>2.0842279108175061</c:v>
                </c:pt>
                <c:pt idx="827">
                  <c:v>2.0784475639966971</c:v>
                </c:pt>
                <c:pt idx="828">
                  <c:v>2.0721167079548581</c:v>
                </c:pt>
                <c:pt idx="829">
                  <c:v>2.094687586017066</c:v>
                </c:pt>
                <c:pt idx="830">
                  <c:v>2.0968896229011835</c:v>
                </c:pt>
                <c:pt idx="831">
                  <c:v>2.093311312964492</c:v>
                </c:pt>
                <c:pt idx="832">
                  <c:v>2.0613817781447841</c:v>
                </c:pt>
                <c:pt idx="833">
                  <c:v>2.0693641618497112</c:v>
                </c:pt>
                <c:pt idx="834">
                  <c:v>2.0897330030278005</c:v>
                </c:pt>
                <c:pt idx="835">
                  <c:v>2.0660611065235344</c:v>
                </c:pt>
                <c:pt idx="836">
                  <c:v>2.0635838150289016</c:v>
                </c:pt>
                <c:pt idx="837">
                  <c:v>2.0842279108175061</c:v>
                </c:pt>
                <c:pt idx="838">
                  <c:v>2.081200110101844</c:v>
                </c:pt>
                <c:pt idx="839">
                  <c:v>2.0878062207541976</c:v>
                </c:pt>
                <c:pt idx="840">
                  <c:v>2.0952380952380953</c:v>
                </c:pt>
                <c:pt idx="841">
                  <c:v>2.1092760803743462</c:v>
                </c:pt>
                <c:pt idx="842">
                  <c:v>2.1414808698045693</c:v>
                </c:pt>
                <c:pt idx="843">
                  <c:v>2.158821910266997</c:v>
                </c:pt>
                <c:pt idx="844">
                  <c:v>2.1560693641618496</c:v>
                </c:pt>
                <c:pt idx="845">
                  <c:v>2.1871731351500139</c:v>
                </c:pt>
                <c:pt idx="846">
                  <c:v>2.2133223231489128</c:v>
                </c:pt>
                <c:pt idx="847">
                  <c:v>2.2499311863473714</c:v>
                </c:pt>
                <c:pt idx="848">
                  <c:v>2.2947976878612719</c:v>
                </c:pt>
                <c:pt idx="849">
                  <c:v>2.4004954582989266</c:v>
                </c:pt>
                <c:pt idx="850">
                  <c:v>2.4613267272226809</c:v>
                </c:pt>
                <c:pt idx="851">
                  <c:v>2.4891274428846684</c:v>
                </c:pt>
                <c:pt idx="852">
                  <c:v>2.6446462978254885</c:v>
                </c:pt>
                <c:pt idx="853">
                  <c:v>2.6677676851087258</c:v>
                </c:pt>
                <c:pt idx="854">
                  <c:v>2.7803468208092488</c:v>
                </c:pt>
                <c:pt idx="855">
                  <c:v>2.8648499862372696</c:v>
                </c:pt>
                <c:pt idx="856">
                  <c:v>2.8301679053124138</c:v>
                </c:pt>
                <c:pt idx="857">
                  <c:v>2.8943022295623453</c:v>
                </c:pt>
                <c:pt idx="858">
                  <c:v>2.8656757500688137</c:v>
                </c:pt>
                <c:pt idx="859">
                  <c:v>2.8345719790806498</c:v>
                </c:pt>
                <c:pt idx="860">
                  <c:v>2.8444811450591798</c:v>
                </c:pt>
                <c:pt idx="861">
                  <c:v>2.8615469309110928</c:v>
                </c:pt>
                <c:pt idx="862">
                  <c:v>2.8549408202587392</c:v>
                </c:pt>
                <c:pt idx="863">
                  <c:v>2.8728323699421967</c:v>
                </c:pt>
                <c:pt idx="864">
                  <c:v>2.918799889898156</c:v>
                </c:pt>
                <c:pt idx="865">
                  <c:v>2.9097164877511696</c:v>
                </c:pt>
                <c:pt idx="866">
                  <c:v>2.8816405174786679</c:v>
                </c:pt>
                <c:pt idx="867">
                  <c:v>2.8607211670795487</c:v>
                </c:pt>
                <c:pt idx="868">
                  <c:v>2.8213597577759426</c:v>
                </c:pt>
                <c:pt idx="869">
                  <c:v>2.7773190200935867</c:v>
                </c:pt>
                <c:pt idx="870">
                  <c:v>2.699421965317919</c:v>
                </c:pt>
                <c:pt idx="871">
                  <c:v>2.7203413157170382</c:v>
                </c:pt>
                <c:pt idx="872">
                  <c:v>2.6859344894026975</c:v>
                </c:pt>
                <c:pt idx="873">
                  <c:v>2.6897880539499037</c:v>
                </c:pt>
                <c:pt idx="874">
                  <c:v>2.5964767409854117</c:v>
                </c:pt>
                <c:pt idx="875">
                  <c:v>2.5664739884393066</c:v>
                </c:pt>
                <c:pt idx="876">
                  <c:v>2.5703275529865124</c:v>
                </c:pt>
                <c:pt idx="877">
                  <c:v>2.5664739884393066</c:v>
                </c:pt>
                <c:pt idx="878">
                  <c:v>2.545554638040187</c:v>
                </c:pt>
                <c:pt idx="879">
                  <c:v>2.4927057528213599</c:v>
                </c:pt>
                <c:pt idx="880">
                  <c:v>2.4569226534544453</c:v>
                </c:pt>
                <c:pt idx="881">
                  <c:v>2.37682356179466</c:v>
                </c:pt>
                <c:pt idx="882">
                  <c:v>2.4032480044040736</c:v>
                </c:pt>
                <c:pt idx="883">
                  <c:v>2.410955133498486</c:v>
                </c:pt>
                <c:pt idx="884">
                  <c:v>2.357555739058629</c:v>
                </c:pt>
                <c:pt idx="885">
                  <c:v>2.3190200935865675</c:v>
                </c:pt>
                <c:pt idx="886">
                  <c:v>2.2972749793559042</c:v>
                </c:pt>
                <c:pt idx="887">
                  <c:v>2.2972749793559042</c:v>
                </c:pt>
                <c:pt idx="888">
                  <c:v>2.2570878062207544</c:v>
                </c:pt>
                <c:pt idx="889">
                  <c:v>2.2328654004954585</c:v>
                </c:pt>
                <c:pt idx="890">
                  <c:v>2.2397467657583263</c:v>
                </c:pt>
                <c:pt idx="891">
                  <c:v>2.2254335260115607</c:v>
                </c:pt>
                <c:pt idx="892">
                  <c:v>2.192953481970823</c:v>
                </c:pt>
                <c:pt idx="893">
                  <c:v>2.1811175337186897</c:v>
                </c:pt>
                <c:pt idx="894">
                  <c:v>2.1725846407927332</c:v>
                </c:pt>
                <c:pt idx="895">
                  <c:v>2.1791907514450868</c:v>
                </c:pt>
                <c:pt idx="896">
                  <c:v>2.1585466556564823</c:v>
                </c:pt>
                <c:pt idx="897">
                  <c:v>2.1500137627305258</c:v>
                </c:pt>
                <c:pt idx="898">
                  <c:v>2.1241398293421416</c:v>
                </c:pt>
                <c:pt idx="899">
                  <c:v>2.1478117258464078</c:v>
                </c:pt>
                <c:pt idx="900">
                  <c:v>2.1527663088356732</c:v>
                </c:pt>
                <c:pt idx="901">
                  <c:v>2.1571703826039088</c:v>
                </c:pt>
                <c:pt idx="902">
                  <c:v>2.1436829066886869</c:v>
                </c:pt>
                <c:pt idx="903">
                  <c:v>2.1577208918249382</c:v>
                </c:pt>
                <c:pt idx="904">
                  <c:v>2.1480869804569225</c:v>
                </c:pt>
                <c:pt idx="905">
                  <c:v>2.163776493256262</c:v>
                </c:pt>
                <c:pt idx="906">
                  <c:v>2.158821910266997</c:v>
                </c:pt>
                <c:pt idx="907">
                  <c:v>2.1621249655931738</c:v>
                </c:pt>
                <c:pt idx="908">
                  <c:v>2.161023947151115</c:v>
                </c:pt>
                <c:pt idx="909">
                  <c:v>2.1469859620148637</c:v>
                </c:pt>
                <c:pt idx="910">
                  <c:v>2.1370767960363337</c:v>
                </c:pt>
                <c:pt idx="911">
                  <c:v>2.1434076520781722</c:v>
                </c:pt>
                <c:pt idx="912">
                  <c:v>2.1359757775942745</c:v>
                </c:pt>
                <c:pt idx="913">
                  <c:v>2.1544178364987614</c:v>
                </c:pt>
                <c:pt idx="914">
                  <c:v>2.1205615194054501</c:v>
                </c:pt>
                <c:pt idx="915">
                  <c:v>2.1304706853839801</c:v>
                </c:pt>
                <c:pt idx="916">
                  <c:v>2.1136801541425818</c:v>
                </c:pt>
                <c:pt idx="917">
                  <c:v>2.1522157996146434</c:v>
                </c:pt>
                <c:pt idx="918">
                  <c:v>2.1513900357830993</c:v>
                </c:pt>
                <c:pt idx="919">
                  <c:v>2.1511147811725846</c:v>
                </c:pt>
                <c:pt idx="920">
                  <c:v>2.1607486925405999</c:v>
                </c:pt>
                <c:pt idx="921">
                  <c:v>2.1464354527938343</c:v>
                </c:pt>
                <c:pt idx="922">
                  <c:v>2.1984585741811173</c:v>
                </c:pt>
                <c:pt idx="923">
                  <c:v>2.2061657032755297</c:v>
                </c:pt>
                <c:pt idx="924">
                  <c:v>2.2204789430222958</c:v>
                </c:pt>
                <c:pt idx="925">
                  <c:v>2.235067437379576</c:v>
                </c:pt>
                <c:pt idx="926">
                  <c:v>2.2389210019267822</c:v>
                </c:pt>
                <c:pt idx="927">
                  <c:v>2.2612166253784749</c:v>
                </c:pt>
                <c:pt idx="928">
                  <c:v>2.2369942196531793</c:v>
                </c:pt>
                <c:pt idx="929">
                  <c:v>2.2331406551059731</c:v>
                </c:pt>
                <c:pt idx="930">
                  <c:v>2.2491054225158273</c:v>
                </c:pt>
                <c:pt idx="931">
                  <c:v>2.2303881090008257</c:v>
                </c:pt>
                <c:pt idx="932">
                  <c:v>2.2375447288742087</c:v>
                </c:pt>
                <c:pt idx="933">
                  <c:v>2.2375447288742087</c:v>
                </c:pt>
                <c:pt idx="934">
                  <c:v>2.2598403523259014</c:v>
                </c:pt>
                <c:pt idx="935">
                  <c:v>2.2303881090008257</c:v>
                </c:pt>
                <c:pt idx="936">
                  <c:v>2.2213047068538398</c:v>
                </c:pt>
                <c:pt idx="937">
                  <c:v>2.2248830167905314</c:v>
                </c:pt>
                <c:pt idx="938">
                  <c:v>2.1890999174236168</c:v>
                </c:pt>
                <c:pt idx="939">
                  <c:v>2.1910266996972201</c:v>
                </c:pt>
                <c:pt idx="940">
                  <c:v>2.153867327277732</c:v>
                </c:pt>
                <c:pt idx="941">
                  <c:v>2.1855216074869253</c:v>
                </c:pt>
                <c:pt idx="942">
                  <c:v>2.1811175337186897</c:v>
                </c:pt>
                <c:pt idx="943">
                  <c:v>2.161023947151115</c:v>
                </c:pt>
                <c:pt idx="944">
                  <c:v>2.1114781172584642</c:v>
                </c:pt>
                <c:pt idx="945">
                  <c:v>2.1268923754472886</c:v>
                </c:pt>
                <c:pt idx="946">
                  <c:v>2.1010184420589044</c:v>
                </c:pt>
                <c:pt idx="947">
                  <c:v>2.102669969721993</c:v>
                </c:pt>
                <c:pt idx="948">
                  <c:v>2.0853289292595649</c:v>
                </c:pt>
                <c:pt idx="949">
                  <c:v>2.0913845306908891</c:v>
                </c:pt>
                <c:pt idx="950">
                  <c:v>2.0875309661436829</c:v>
                </c:pt>
                <c:pt idx="951">
                  <c:v>2.0828516377649327</c:v>
                </c:pt>
                <c:pt idx="952">
                  <c:v>2.0696394164602259</c:v>
                </c:pt>
                <c:pt idx="953">
                  <c:v>2.0608312689237547</c:v>
                </c:pt>
                <c:pt idx="954">
                  <c:v>2.0498210845031655</c:v>
                </c:pt>
                <c:pt idx="955">
                  <c:v>2.0575282135975779</c:v>
                </c:pt>
                <c:pt idx="956">
                  <c:v>2.0514726121662537</c:v>
                </c:pt>
                <c:pt idx="957">
                  <c:v>2.0492705752821361</c:v>
                </c:pt>
                <c:pt idx="958">
                  <c:v>2.0448665015139005</c:v>
                </c:pt>
                <c:pt idx="959">
                  <c:v>2.0429397192402972</c:v>
                </c:pt>
                <c:pt idx="960">
                  <c:v>2.034131571703826</c:v>
                </c:pt>
                <c:pt idx="961">
                  <c:v>2.0222956234516927</c:v>
                </c:pt>
                <c:pt idx="962">
                  <c:v>2.0300027525461051</c:v>
                </c:pt>
                <c:pt idx="963">
                  <c:v>2.041288191577209</c:v>
                </c:pt>
                <c:pt idx="964">
                  <c:v>2.0200935865675751</c:v>
                </c:pt>
                <c:pt idx="965">
                  <c:v>2.0203688411780898</c:v>
                </c:pt>
                <c:pt idx="966">
                  <c:v>2.0145884943572803</c:v>
                </c:pt>
                <c:pt idx="967">
                  <c:v>2.0225708780622074</c:v>
                </c:pt>
                <c:pt idx="968">
                  <c:v>2.0214698596201486</c:v>
                </c:pt>
                <c:pt idx="969">
                  <c:v>2.0250481695568401</c:v>
                </c:pt>
                <c:pt idx="970">
                  <c:v>2.0233966418937519</c:v>
                </c:pt>
                <c:pt idx="971">
                  <c:v>2.0195430773465457</c:v>
                </c:pt>
                <c:pt idx="972">
                  <c:v>2.0167905312413983</c:v>
                </c:pt>
                <c:pt idx="973">
                  <c:v>2.0154142581888248</c:v>
                </c:pt>
                <c:pt idx="974">
                  <c:v>2.029176988714561</c:v>
                </c:pt>
                <c:pt idx="975">
                  <c:v>2.0200935865675751</c:v>
                </c:pt>
                <c:pt idx="976">
                  <c:v>2.0261491879988989</c:v>
                </c:pt>
                <c:pt idx="977">
                  <c:v>2.0280759702725022</c:v>
                </c:pt>
                <c:pt idx="978">
                  <c:v>2.0423892100192678</c:v>
                </c:pt>
                <c:pt idx="979">
                  <c:v>2.0547756674924305</c:v>
                </c:pt>
                <c:pt idx="980">
                  <c:v>2.052023121387283</c:v>
                </c:pt>
                <c:pt idx="981">
                  <c:v>2.0434902284613266</c:v>
                </c:pt>
                <c:pt idx="982">
                  <c:v>2.0715661987338287</c:v>
                </c:pt>
                <c:pt idx="983">
                  <c:v>2.0699146710707406</c:v>
                </c:pt>
                <c:pt idx="984">
                  <c:v>2.0867052023121389</c:v>
                </c:pt>
                <c:pt idx="985">
                  <c:v>2.1051472612166253</c:v>
                </c:pt>
                <c:pt idx="986">
                  <c:v>2.1034957335535371</c:v>
                </c:pt>
                <c:pt idx="987">
                  <c:v>2.1244150839526563</c:v>
                </c:pt>
                <c:pt idx="988">
                  <c:v>2.1445086705202314</c:v>
                </c:pt>
                <c:pt idx="989">
                  <c:v>2.1222130470685383</c:v>
                </c:pt>
                <c:pt idx="990">
                  <c:v>2.1312964492155242</c:v>
                </c:pt>
                <c:pt idx="991">
                  <c:v>2.1414808698045693</c:v>
                </c:pt>
                <c:pt idx="992">
                  <c:v>2.1412056151940546</c:v>
                </c:pt>
                <c:pt idx="993">
                  <c:v>2.1301954307734654</c:v>
                </c:pt>
                <c:pt idx="994">
                  <c:v>2.153867327277732</c:v>
                </c:pt>
                <c:pt idx="995">
                  <c:v>2.1508395265620699</c:v>
                </c:pt>
                <c:pt idx="996">
                  <c:v>2.168731076245527</c:v>
                </c:pt>
                <c:pt idx="997">
                  <c:v>2.1500137627305258</c:v>
                </c:pt>
                <c:pt idx="998">
                  <c:v>2.1307459399944948</c:v>
                </c:pt>
                <c:pt idx="999">
                  <c:v>2.1326727222680981</c:v>
                </c:pt>
                <c:pt idx="1000">
                  <c:v>2.1447839251307461</c:v>
                </c:pt>
                <c:pt idx="1001">
                  <c:v>2.1326727222680981</c:v>
                </c:pt>
                <c:pt idx="1002">
                  <c:v>2.1252408477842004</c:v>
                </c:pt>
                <c:pt idx="1003">
                  <c:v>2.1183594825213321</c:v>
                </c:pt>
                <c:pt idx="1004">
                  <c:v>2.0963391136801541</c:v>
                </c:pt>
                <c:pt idx="1005">
                  <c:v>2.0999174236168456</c:v>
                </c:pt>
                <c:pt idx="1006">
                  <c:v>2.0979906413432423</c:v>
                </c:pt>
                <c:pt idx="1007">
                  <c:v>2.0924855491329479</c:v>
                </c:pt>
                <c:pt idx="1008">
                  <c:v>2.0784475639966971</c:v>
                </c:pt>
                <c:pt idx="1009">
                  <c:v>2.0743187448389762</c:v>
                </c:pt>
                <c:pt idx="1010">
                  <c:v>2.0853289292595649</c:v>
                </c:pt>
                <c:pt idx="1011">
                  <c:v>2.0619322873658135</c:v>
                </c:pt>
                <c:pt idx="1012">
                  <c:v>2.053399394439857</c:v>
                </c:pt>
                <c:pt idx="1013">
                  <c:v>2.0558766859344892</c:v>
                </c:pt>
                <c:pt idx="1014">
                  <c:v>2.0553261767134599</c:v>
                </c:pt>
                <c:pt idx="1015">
                  <c:v>2.0492705752821361</c:v>
                </c:pt>
                <c:pt idx="1016">
                  <c:v>2.0319295348197084</c:v>
                </c:pt>
                <c:pt idx="1017">
                  <c:v>2.0366088631984587</c:v>
                </c:pt>
                <c:pt idx="1018">
                  <c:v>2.0506468483347096</c:v>
                </c:pt>
                <c:pt idx="1019">
                  <c:v>2.0379851362510322</c:v>
                </c:pt>
                <c:pt idx="1020">
                  <c:v>2.0580787228186073</c:v>
                </c:pt>
                <c:pt idx="1021">
                  <c:v>2.0156895127993395</c:v>
                </c:pt>
                <c:pt idx="1022">
                  <c:v>2.0311037709881639</c:v>
                </c:pt>
                <c:pt idx="1023">
                  <c:v>2.0330305532617672</c:v>
                </c:pt>
                <c:pt idx="1024">
                  <c:v>2.0300027525461051</c:v>
                </c:pt>
                <c:pt idx="1025">
                  <c:v>2.0346820809248554</c:v>
                </c:pt>
                <c:pt idx="1026">
                  <c:v>2.0467932837875034</c:v>
                </c:pt>
                <c:pt idx="1027">
                  <c:v>2.0396366639141204</c:v>
                </c:pt>
                <c:pt idx="1028">
                  <c:v>2.0550509221029452</c:v>
                </c:pt>
                <c:pt idx="1029">
                  <c:v>2.0360583539774293</c:v>
                </c:pt>
                <c:pt idx="1030">
                  <c:v>2.0478943022295621</c:v>
                </c:pt>
                <c:pt idx="1031">
                  <c:v>2.0613817781447841</c:v>
                </c:pt>
                <c:pt idx="1032">
                  <c:v>2.0732177263969174</c:v>
                </c:pt>
                <c:pt idx="1033">
                  <c:v>2.0707404349022847</c:v>
                </c:pt>
                <c:pt idx="1034">
                  <c:v>2.0561519405450039</c:v>
                </c:pt>
                <c:pt idx="1035">
                  <c:v>2.0578034682080926</c:v>
                </c:pt>
                <c:pt idx="1036">
                  <c:v>2.0478943022295621</c:v>
                </c:pt>
                <c:pt idx="1037">
                  <c:v>2.0514726121662537</c:v>
                </c:pt>
                <c:pt idx="1038">
                  <c:v>2.0624827965868429</c:v>
                </c:pt>
                <c:pt idx="1039">
                  <c:v>2.0685383980181666</c:v>
                </c:pt>
                <c:pt idx="1040">
                  <c:v>2.0734929810074321</c:v>
                </c:pt>
                <c:pt idx="1041">
                  <c:v>2.0740434902284615</c:v>
                </c:pt>
                <c:pt idx="1042">
                  <c:v>2.0630333058078723</c:v>
                </c:pt>
                <c:pt idx="1043">
                  <c:v>2.0495458298926508</c:v>
                </c:pt>
                <c:pt idx="1044">
                  <c:v>2.0327552986512525</c:v>
                </c:pt>
                <c:pt idx="1045">
                  <c:v>2.0542251582714011</c:v>
                </c:pt>
                <c:pt idx="1046">
                  <c:v>2.0674373795761078</c:v>
                </c:pt>
                <c:pt idx="1047">
                  <c:v>2.065510597302505</c:v>
                </c:pt>
                <c:pt idx="1048">
                  <c:v>2.058353977429122</c:v>
                </c:pt>
                <c:pt idx="1049">
                  <c:v>2.0286264794935316</c:v>
                </c:pt>
                <c:pt idx="1050">
                  <c:v>2.0445912469033858</c:v>
                </c:pt>
                <c:pt idx="1051">
                  <c:v>2.0467932837875034</c:v>
                </c:pt>
                <c:pt idx="1052">
                  <c:v>2.0500963391136802</c:v>
                </c:pt>
                <c:pt idx="1053">
                  <c:v>2.0374346270300028</c:v>
                </c:pt>
                <c:pt idx="1054">
                  <c:v>2.0280759702725022</c:v>
                </c:pt>
                <c:pt idx="1055">
                  <c:v>2.0300027525461051</c:v>
                </c:pt>
                <c:pt idx="1056">
                  <c:v>2.0382603908615469</c:v>
                </c:pt>
                <c:pt idx="1057">
                  <c:v>2.031379025598679</c:v>
                </c:pt>
                <c:pt idx="1058">
                  <c:v>2.0255986787778695</c:v>
                </c:pt>
                <c:pt idx="1059">
                  <c:v>2.0278007156619875</c:v>
                </c:pt>
                <c:pt idx="1060">
                  <c:v>2.0302780071566198</c:v>
                </c:pt>
                <c:pt idx="1061">
                  <c:v>2.0228461326727221</c:v>
                </c:pt>
                <c:pt idx="1062">
                  <c:v>2.0247729149463254</c:v>
                </c:pt>
                <c:pt idx="1063">
                  <c:v>2.0294522433250757</c:v>
                </c:pt>
                <c:pt idx="1064">
                  <c:v>2.0228461326727221</c:v>
                </c:pt>
                <c:pt idx="1065">
                  <c:v>2.0228461326727221</c:v>
                </c:pt>
                <c:pt idx="1066">
                  <c:v>2.0126617120836774</c:v>
                </c:pt>
                <c:pt idx="1067">
                  <c:v>2.0187173135150012</c:v>
                </c:pt>
                <c:pt idx="1068">
                  <c:v>2.0355078447563995</c:v>
                </c:pt>
                <c:pt idx="1069">
                  <c:v>2.0189925681255163</c:v>
                </c:pt>
                <c:pt idx="1070">
                  <c:v>2.024222405725296</c:v>
                </c:pt>
                <c:pt idx="1071">
                  <c:v>2.0156895127993395</c:v>
                </c:pt>
                <c:pt idx="1072">
                  <c:v>2.0355078447563995</c:v>
                </c:pt>
                <c:pt idx="1073">
                  <c:v>2.0286264794935316</c:v>
                </c:pt>
                <c:pt idx="1074">
                  <c:v>2.0324800440407378</c:v>
                </c:pt>
                <c:pt idx="1075">
                  <c:v>2.0258739333883842</c:v>
                </c:pt>
                <c:pt idx="1076">
                  <c:v>2.0063308560418389</c:v>
                </c:pt>
                <c:pt idx="1077">
                  <c:v>2.0203688411780898</c:v>
                </c:pt>
                <c:pt idx="1078">
                  <c:v>2.0156895127993395</c:v>
                </c:pt>
                <c:pt idx="1079">
                  <c:v>2.0360583539774293</c:v>
                </c:pt>
                <c:pt idx="1080">
                  <c:v>2.0129369666941921</c:v>
                </c:pt>
                <c:pt idx="1081">
                  <c:v>2.0214698596201486</c:v>
                </c:pt>
                <c:pt idx="1082">
                  <c:v>2.0055050922102944</c:v>
                </c:pt>
                <c:pt idx="1083">
                  <c:v>2.0278007156619875</c:v>
                </c:pt>
                <c:pt idx="1084">
                  <c:v>2.0126617120836774</c:v>
                </c:pt>
                <c:pt idx="1085">
                  <c:v>2.0261491879988989</c:v>
                </c:pt>
                <c:pt idx="1086">
                  <c:v>2.0126617120836774</c:v>
                </c:pt>
                <c:pt idx="1087">
                  <c:v>2.0126617120836774</c:v>
                </c:pt>
                <c:pt idx="1088">
                  <c:v>2.0236718965042666</c:v>
                </c:pt>
                <c:pt idx="1089">
                  <c:v>2.0214698596201486</c:v>
                </c:pt>
                <c:pt idx="1090">
                  <c:v>2.0195430773465457</c:v>
                </c:pt>
                <c:pt idx="1091">
                  <c:v>2.026974951830443</c:v>
                </c:pt>
                <c:pt idx="1092">
                  <c:v>2.0209193503991192</c:v>
                </c:pt>
                <c:pt idx="1093">
                  <c:v>2.0173410404624277</c:v>
                </c:pt>
                <c:pt idx="1094">
                  <c:v>2.0110101844205892</c:v>
                </c:pt>
                <c:pt idx="1095">
                  <c:v>2.031379025598679</c:v>
                </c:pt>
                <c:pt idx="1096">
                  <c:v>2.0278007156619875</c:v>
                </c:pt>
                <c:pt idx="1097">
                  <c:v>2.0385356454720616</c:v>
                </c:pt>
                <c:pt idx="1098">
                  <c:v>2.0305532617671345</c:v>
                </c:pt>
                <c:pt idx="1099">
                  <c:v>2.0145884943572803</c:v>
                </c:pt>
                <c:pt idx="1100">
                  <c:v>2.0214698596201486</c:v>
                </c:pt>
                <c:pt idx="1101">
                  <c:v>2.0244976603358107</c:v>
                </c:pt>
                <c:pt idx="1102">
                  <c:v>2.0478943022295621</c:v>
                </c:pt>
                <c:pt idx="1103">
                  <c:v>2.0495458298926508</c:v>
                </c:pt>
                <c:pt idx="1104">
                  <c:v>2.0580787228186073</c:v>
                </c:pt>
                <c:pt idx="1105">
                  <c:v>2.0349573355353701</c:v>
                </c:pt>
                <c:pt idx="1106">
                  <c:v>2.0404624277456649</c:v>
                </c:pt>
                <c:pt idx="1107">
                  <c:v>2.0225708780622074</c:v>
                </c:pt>
                <c:pt idx="1108">
                  <c:v>2.0509221029452243</c:v>
                </c:pt>
                <c:pt idx="1109">
                  <c:v>2.0454170107349299</c:v>
                </c:pt>
                <c:pt idx="1110">
                  <c:v>2.0492705752821361</c:v>
                </c:pt>
                <c:pt idx="1111">
                  <c:v>2.0253234241673548</c:v>
                </c:pt>
                <c:pt idx="1112">
                  <c:v>2.0437654830718412</c:v>
                </c:pt>
                <c:pt idx="1113">
                  <c:v>2.0432149738508119</c:v>
                </c:pt>
                <c:pt idx="1114">
                  <c:v>2.0349573355353701</c:v>
                </c:pt>
                <c:pt idx="1115">
                  <c:v>2.0253234241673548</c:v>
                </c:pt>
                <c:pt idx="1116">
                  <c:v>2.0206440957886045</c:v>
                </c:pt>
                <c:pt idx="1117">
                  <c:v>2.0327552986512525</c:v>
                </c:pt>
                <c:pt idx="1118">
                  <c:v>2.0137627305257362</c:v>
                </c:pt>
                <c:pt idx="1119">
                  <c:v>2.0327552986512525</c:v>
                </c:pt>
                <c:pt idx="1120">
                  <c:v>2.0247729149463254</c:v>
                </c:pt>
                <c:pt idx="1121">
                  <c:v>2.0286264794935316</c:v>
                </c:pt>
                <c:pt idx="1122">
                  <c:v>2.0253234241673548</c:v>
                </c:pt>
                <c:pt idx="1123">
                  <c:v>2.0181668042939718</c:v>
                </c:pt>
                <c:pt idx="1124">
                  <c:v>2.0187173135150012</c:v>
                </c:pt>
                <c:pt idx="1125">
                  <c:v>2.0154142581888248</c:v>
                </c:pt>
                <c:pt idx="1126">
                  <c:v>2.0217451142306633</c:v>
                </c:pt>
                <c:pt idx="1127">
                  <c:v>2.0063308560418389</c:v>
                </c:pt>
                <c:pt idx="1128">
                  <c:v>2.0178915496834571</c:v>
                </c:pt>
                <c:pt idx="1129">
                  <c:v>2.0107349298100745</c:v>
                </c:pt>
                <c:pt idx="1130">
                  <c:v>2.0209193503991192</c:v>
                </c:pt>
                <c:pt idx="1131">
                  <c:v>2.0222956234516927</c:v>
                </c:pt>
                <c:pt idx="1132">
                  <c:v>2.0093586567575006</c:v>
                </c:pt>
                <c:pt idx="1133">
                  <c:v>2.0134874759152215</c:v>
                </c:pt>
                <c:pt idx="1134">
                  <c:v>2</c:v>
                </c:pt>
                <c:pt idx="1135">
                  <c:v>2.0134874759152215</c:v>
                </c:pt>
                <c:pt idx="1136">
                  <c:v>2.0154142581888248</c:v>
                </c:pt>
                <c:pt idx="1137">
                  <c:v>2.0217451142306633</c:v>
                </c:pt>
                <c:pt idx="1138">
                  <c:v>2.0324800440407378</c:v>
                </c:pt>
                <c:pt idx="1139">
                  <c:v>2.0088081475364712</c:v>
                </c:pt>
                <c:pt idx="1140">
                  <c:v>2.00990916597853</c:v>
                </c:pt>
                <c:pt idx="1141">
                  <c:v>2.0074318744838977</c:v>
                </c:pt>
                <c:pt idx="1142">
                  <c:v>2.0115606936416186</c:v>
                </c:pt>
                <c:pt idx="1143">
                  <c:v>2.0035783099366915</c:v>
                </c:pt>
                <c:pt idx="1144">
                  <c:v>2.0156895127993395</c:v>
                </c:pt>
                <c:pt idx="1145">
                  <c:v>2.0159647674098542</c:v>
                </c:pt>
                <c:pt idx="1146">
                  <c:v>2.0118359482521333</c:v>
                </c:pt>
                <c:pt idx="1147">
                  <c:v>2.0090834021469859</c:v>
                </c:pt>
                <c:pt idx="1148">
                  <c:v>2.0090834021469859</c:v>
                </c:pt>
                <c:pt idx="1149">
                  <c:v>2.0228461326727221</c:v>
                </c:pt>
                <c:pt idx="1150">
                  <c:v>2.0151390035783101</c:v>
                </c:pt>
                <c:pt idx="1151">
                  <c:v>2.0272502064409581</c:v>
                </c:pt>
                <c:pt idx="1152">
                  <c:v>2.0052298375997797</c:v>
                </c:pt>
                <c:pt idx="1153">
                  <c:v>2.0209193503991192</c:v>
                </c:pt>
                <c:pt idx="1154">
                  <c:v>2.0101844205890447</c:v>
                </c:pt>
                <c:pt idx="1155">
                  <c:v>2.0129369666941921</c:v>
                </c:pt>
                <c:pt idx="1156">
                  <c:v>2.0129369666941921</c:v>
                </c:pt>
                <c:pt idx="1157">
                  <c:v>2.017065785851913</c:v>
                </c:pt>
                <c:pt idx="1158">
                  <c:v>2.0289017341040463</c:v>
                </c:pt>
                <c:pt idx="1159">
                  <c:v>2.0239471511147813</c:v>
                </c:pt>
                <c:pt idx="1160">
                  <c:v>2.0178915496834571</c:v>
                </c:pt>
                <c:pt idx="1161">
                  <c:v>2.0154142581888248</c:v>
                </c:pt>
                <c:pt idx="1162">
                  <c:v>2.0255986787778695</c:v>
                </c:pt>
                <c:pt idx="1163">
                  <c:v>2.0266996972199283</c:v>
                </c:pt>
                <c:pt idx="1164">
                  <c:v>2.0346820809248554</c:v>
                </c:pt>
                <c:pt idx="1165">
                  <c:v>2.0346820809248554</c:v>
                </c:pt>
                <c:pt idx="1166">
                  <c:v>2.0432149738508119</c:v>
                </c:pt>
                <c:pt idx="1167">
                  <c:v>2.0481695568400773</c:v>
                </c:pt>
                <c:pt idx="1168">
                  <c:v>2.048444811450592</c:v>
                </c:pt>
                <c:pt idx="1169">
                  <c:v>2.0393614093036057</c:v>
                </c:pt>
                <c:pt idx="1170">
                  <c:v>2.0586292320396367</c:v>
                </c:pt>
                <c:pt idx="1171">
                  <c:v>2.0836774015964767</c:v>
                </c:pt>
                <c:pt idx="1172">
                  <c:v>2.0966143682906688</c:v>
                </c:pt>
                <c:pt idx="1173">
                  <c:v>2.0927608037434626</c:v>
                </c:pt>
                <c:pt idx="1174">
                  <c:v>2.1037709881640518</c:v>
                </c:pt>
                <c:pt idx="1175">
                  <c:v>2.1282686484998625</c:v>
                </c:pt>
                <c:pt idx="1176">
                  <c:v>2.1310211946050095</c:v>
                </c:pt>
                <c:pt idx="1177">
                  <c:v>2.1436829066886869</c:v>
                </c:pt>
                <c:pt idx="1178">
                  <c:v>2.1800165152766309</c:v>
                </c:pt>
                <c:pt idx="1179">
                  <c:v>2.1805670244976603</c:v>
                </c:pt>
                <c:pt idx="1180">
                  <c:v>2.1753371868978806</c:v>
                </c:pt>
                <c:pt idx="1181">
                  <c:v>2.1822185521607489</c:v>
                </c:pt>
                <c:pt idx="1182">
                  <c:v>2.1695568400770711</c:v>
                </c:pt>
                <c:pt idx="1183">
                  <c:v>2.2235067437379574</c:v>
                </c:pt>
                <c:pt idx="1184">
                  <c:v>2.2565372969997246</c:v>
                </c:pt>
                <c:pt idx="1185">
                  <c:v>2.2744288466831821</c:v>
                </c:pt>
                <c:pt idx="1186">
                  <c:v>2.2777319020093585</c:v>
                </c:pt>
                <c:pt idx="1187">
                  <c:v>2.3016790531241398</c:v>
                </c:pt>
                <c:pt idx="1188">
                  <c:v>2.3259014588494358</c:v>
                </c:pt>
                <c:pt idx="1189">
                  <c:v>2.3305807872281861</c:v>
                </c:pt>
                <c:pt idx="1190">
                  <c:v>2.359757775942747</c:v>
                </c:pt>
                <c:pt idx="1191">
                  <c:v>2.3487475915221578</c:v>
                </c:pt>
                <c:pt idx="1192">
                  <c:v>2.3980181668042939</c:v>
                </c:pt>
                <c:pt idx="1193">
                  <c:v>2.3784750894577487</c:v>
                </c:pt>
                <c:pt idx="1194">
                  <c:v>2.3572804844481143</c:v>
                </c:pt>
                <c:pt idx="1195">
                  <c:v>2.357555739058629</c:v>
                </c:pt>
                <c:pt idx="1196">
                  <c:v>2.3231489127442884</c:v>
                </c:pt>
                <c:pt idx="1197">
                  <c:v>2.329755023396642</c:v>
                </c:pt>
                <c:pt idx="1198">
                  <c:v>2.364712358932012</c:v>
                </c:pt>
                <c:pt idx="1199">
                  <c:v>2.3283787503440685</c:v>
                </c:pt>
                <c:pt idx="1200">
                  <c:v>2.3336085879438482</c:v>
                </c:pt>
                <c:pt idx="1201">
                  <c:v>2.2881915772089183</c:v>
                </c:pt>
                <c:pt idx="1202">
                  <c:v>2.2777319020093585</c:v>
                </c:pt>
                <c:pt idx="1203">
                  <c:v>2.2846132672722268</c:v>
                </c:pt>
                <c:pt idx="1204">
                  <c:v>2.2584640792733279</c:v>
                </c:pt>
                <c:pt idx="1205">
                  <c:v>2.2755298651252409</c:v>
                </c:pt>
                <c:pt idx="1206">
                  <c:v>2.266446462978255</c:v>
                </c:pt>
                <c:pt idx="1207">
                  <c:v>2.2265345444536195</c:v>
                </c:pt>
                <c:pt idx="1208">
                  <c:v>2.2119460500963393</c:v>
                </c:pt>
                <c:pt idx="1209">
                  <c:v>2.1841453344343518</c:v>
                </c:pt>
                <c:pt idx="1210">
                  <c:v>2.1935039911918524</c:v>
                </c:pt>
                <c:pt idx="1211">
                  <c:v>2.1992843380126619</c:v>
                </c:pt>
                <c:pt idx="1212">
                  <c:v>2.2075419763281037</c:v>
                </c:pt>
                <c:pt idx="1213">
                  <c:v>2.205890448665015</c:v>
                </c:pt>
                <c:pt idx="1214">
                  <c:v>2.2025873933388382</c:v>
                </c:pt>
                <c:pt idx="1215">
                  <c:v>2.1822185521607489</c:v>
                </c:pt>
                <c:pt idx="1216">
                  <c:v>2.1813927883292044</c:v>
                </c:pt>
                <c:pt idx="1217">
                  <c:v>2.2259840352325901</c:v>
                </c:pt>
                <c:pt idx="1218">
                  <c:v>2.2535094962840629</c:v>
                </c:pt>
                <c:pt idx="1219">
                  <c:v>2.2936966694192127</c:v>
                </c:pt>
                <c:pt idx="1220">
                  <c:v>2.3187448389760528</c:v>
                </c:pt>
                <c:pt idx="1221">
                  <c:v>2.3470960638590697</c:v>
                </c:pt>
                <c:pt idx="1222">
                  <c:v>2.3925130745939995</c:v>
                </c:pt>
                <c:pt idx="1223">
                  <c:v>2.435177539223782</c:v>
                </c:pt>
                <c:pt idx="1224">
                  <c:v>2.5196807046518028</c:v>
                </c:pt>
                <c:pt idx="1225">
                  <c:v>2.5240847784200384</c:v>
                </c:pt>
                <c:pt idx="1226">
                  <c:v>2.5518854940820259</c:v>
                </c:pt>
                <c:pt idx="1227">
                  <c:v>2.5912469033856316</c:v>
                </c:pt>
                <c:pt idx="1228">
                  <c:v>2.5766584090283513</c:v>
                </c:pt>
                <c:pt idx="1229">
                  <c:v>2.6220754197632812</c:v>
                </c:pt>
                <c:pt idx="1230">
                  <c:v>2.5887696118909993</c:v>
                </c:pt>
                <c:pt idx="1231">
                  <c:v>2.5835397742912196</c:v>
                </c:pt>
                <c:pt idx="1232">
                  <c:v>2.6014313239746767</c:v>
                </c:pt>
                <c:pt idx="1233">
                  <c:v>2.6085879438480593</c:v>
                </c:pt>
                <c:pt idx="1234">
                  <c:v>2.5560143132397468</c:v>
                </c:pt>
                <c:pt idx="1235">
                  <c:v>2.5295898706303328</c:v>
                </c:pt>
                <c:pt idx="1236">
                  <c:v>2.5273878337462152</c:v>
                </c:pt>
                <c:pt idx="1237">
                  <c:v>2.4781172584640792</c:v>
                </c:pt>
                <c:pt idx="1238">
                  <c:v>2.5026149187998898</c:v>
                </c:pt>
                <c:pt idx="1239">
                  <c:v>2.4167354803192955</c:v>
                </c:pt>
                <c:pt idx="1240">
                  <c:v>2.4117808973300301</c:v>
                </c:pt>
                <c:pt idx="1241">
                  <c:v>2.3773740710156894</c:v>
                </c:pt>
                <c:pt idx="1242">
                  <c:v>2.3773740710156894</c:v>
                </c:pt>
                <c:pt idx="1243">
                  <c:v>2.3088356729975228</c:v>
                </c:pt>
                <c:pt idx="1244">
                  <c:v>2.3281034957335534</c:v>
                </c:pt>
                <c:pt idx="1245">
                  <c:v>2.2791081750619324</c:v>
                </c:pt>
                <c:pt idx="1246">
                  <c:v>2.2774566473988438</c:v>
                </c:pt>
                <c:pt idx="1247">
                  <c:v>2.2452518579686211</c:v>
                </c:pt>
                <c:pt idx="1248">
                  <c:v>2.2235067437379574</c:v>
                </c:pt>
                <c:pt idx="1249">
                  <c:v>2.2405725295898709</c:v>
                </c:pt>
                <c:pt idx="1250">
                  <c:v>2.1935039911918524</c:v>
                </c:pt>
                <c:pt idx="1251">
                  <c:v>2.1797412606661162</c:v>
                </c:pt>
                <c:pt idx="1252">
                  <c:v>2.1692815854665564</c:v>
                </c:pt>
                <c:pt idx="1253">
                  <c:v>2.1563446187723643</c:v>
                </c:pt>
                <c:pt idx="1254">
                  <c:v>2.1483622350674372</c:v>
                </c:pt>
                <c:pt idx="1255">
                  <c:v>2.1301954307734654</c:v>
                </c:pt>
                <c:pt idx="1256">
                  <c:v>2.1288191577208919</c:v>
                </c:pt>
                <c:pt idx="1257">
                  <c:v>2.1202862647949354</c:v>
                </c:pt>
                <c:pt idx="1258">
                  <c:v>2.1279933938893478</c:v>
                </c:pt>
                <c:pt idx="1259">
                  <c:v>2.0908340214698597</c:v>
                </c:pt>
                <c:pt idx="1260">
                  <c:v>2.10542251582714</c:v>
                </c:pt>
                <c:pt idx="1261">
                  <c:v>2.1015689512799338</c:v>
                </c:pt>
                <c:pt idx="1262">
                  <c:v>2.1045967519955959</c:v>
                </c:pt>
                <c:pt idx="1263">
                  <c:v>2.1106523534269197</c:v>
                </c:pt>
                <c:pt idx="1264">
                  <c:v>2.0845031654280208</c:v>
                </c:pt>
                <c:pt idx="1265">
                  <c:v>2.107624552711258</c:v>
                </c:pt>
                <c:pt idx="1266">
                  <c:v>2.1007431874483897</c:v>
                </c:pt>
                <c:pt idx="1267">
                  <c:v>2.1200110101844207</c:v>
                </c:pt>
                <c:pt idx="1268">
                  <c:v>2.1227635562895677</c:v>
                </c:pt>
                <c:pt idx="1269">
                  <c:v>2.1365262868153043</c:v>
                </c:pt>
                <c:pt idx="1270">
                  <c:v>2.1560693641618496</c:v>
                </c:pt>
                <c:pt idx="1271">
                  <c:v>2.1910266996972201</c:v>
                </c:pt>
                <c:pt idx="1272">
                  <c:v>2.2188274153592071</c:v>
                </c:pt>
                <c:pt idx="1273">
                  <c:v>2.224332507569502</c:v>
                </c:pt>
                <c:pt idx="1274">
                  <c:v>2.2727773190200935</c:v>
                </c:pt>
                <c:pt idx="1275">
                  <c:v>2.2802091935039912</c:v>
                </c:pt>
                <c:pt idx="1276">
                  <c:v>2.307734654555464</c:v>
                </c:pt>
                <c:pt idx="1277">
                  <c:v>2.3014037985136251</c:v>
                </c:pt>
                <c:pt idx="1278">
                  <c:v>2.3352601156069364</c:v>
                </c:pt>
                <c:pt idx="1279">
                  <c:v>2.3641618497109826</c:v>
                </c:pt>
                <c:pt idx="1280">
                  <c:v>2.3633360858794386</c:v>
                </c:pt>
                <c:pt idx="1281">
                  <c:v>2.3638865951004679</c:v>
                </c:pt>
                <c:pt idx="1282">
                  <c:v>2.3848059454995871</c:v>
                </c:pt>
                <c:pt idx="1283">
                  <c:v>2.3603082851637764</c:v>
                </c:pt>
                <c:pt idx="1284">
                  <c:v>2.3071841453344342</c:v>
                </c:pt>
                <c:pt idx="1285">
                  <c:v>2.3479218276906137</c:v>
                </c:pt>
                <c:pt idx="1286">
                  <c:v>2.3198458574181116</c:v>
                </c:pt>
                <c:pt idx="1287">
                  <c:v>2.3371868978805397</c:v>
                </c:pt>
                <c:pt idx="1288">
                  <c:v>2.3358106248279658</c:v>
                </c:pt>
                <c:pt idx="1289">
                  <c:v>2.2876410679878889</c:v>
                </c:pt>
                <c:pt idx="1290">
                  <c:v>2.3267272226809799</c:v>
                </c:pt>
                <c:pt idx="1291">
                  <c:v>2.3214973850812002</c:v>
                </c:pt>
                <c:pt idx="1292">
                  <c:v>2.2901183594825212</c:v>
                </c:pt>
                <c:pt idx="1293">
                  <c:v>2.2928709055876686</c:v>
                </c:pt>
                <c:pt idx="1294">
                  <c:v>2.2276355628956783</c:v>
                </c:pt>
                <c:pt idx="1295">
                  <c:v>2.2535094962840629</c:v>
                </c:pt>
                <c:pt idx="1296">
                  <c:v>2.2036884117808975</c:v>
                </c:pt>
                <c:pt idx="1297">
                  <c:v>2.205890448665015</c:v>
                </c:pt>
                <c:pt idx="1298">
                  <c:v>2.1992843380126619</c:v>
                </c:pt>
                <c:pt idx="1299">
                  <c:v>2.1703826039086156</c:v>
                </c:pt>
                <c:pt idx="1300">
                  <c:v>2.1717588769611891</c:v>
                </c:pt>
                <c:pt idx="1301">
                  <c:v>2.1643270024772914</c:v>
                </c:pt>
                <c:pt idx="1302">
                  <c:v>2.1899256812551608</c:v>
                </c:pt>
                <c:pt idx="1303">
                  <c:v>2.1582714010459676</c:v>
                </c:pt>
                <c:pt idx="1304">
                  <c:v>2.1970823011285439</c:v>
                </c:pt>
                <c:pt idx="1305">
                  <c:v>2.1541425818882467</c:v>
                </c:pt>
                <c:pt idx="1306">
                  <c:v>2.1976328103495733</c:v>
                </c:pt>
                <c:pt idx="1307">
                  <c:v>2.139554087530966</c:v>
                </c:pt>
                <c:pt idx="1308">
                  <c:v>2.1458849435728049</c:v>
                </c:pt>
                <c:pt idx="1309">
                  <c:v>2.1279933938893478</c:v>
                </c:pt>
                <c:pt idx="1310">
                  <c:v>2.1301954307734654</c:v>
                </c:pt>
                <c:pt idx="1311">
                  <c:v>2.1238645747316269</c:v>
                </c:pt>
                <c:pt idx="1312">
                  <c:v>2.1200110101844207</c:v>
                </c:pt>
                <c:pt idx="1313">
                  <c:v>2.1387283236994219</c:v>
                </c:pt>
                <c:pt idx="1314">
                  <c:v>2.1191852463528766</c:v>
                </c:pt>
                <c:pt idx="1315">
                  <c:v>2.1106523534269197</c:v>
                </c:pt>
                <c:pt idx="1316">
                  <c:v>2.1172584640792733</c:v>
                </c:pt>
                <c:pt idx="1317">
                  <c:v>2.0861546930911095</c:v>
                </c:pt>
                <c:pt idx="1318">
                  <c:v>2.0900082576383152</c:v>
                </c:pt>
                <c:pt idx="1319">
                  <c:v>2.0803743462702999</c:v>
                </c:pt>
                <c:pt idx="1320">
                  <c:v>2.0688136526286813</c:v>
                </c:pt>
                <c:pt idx="1321">
                  <c:v>2.0894577484172858</c:v>
                </c:pt>
                <c:pt idx="1322">
                  <c:v>2.0663363611340491</c:v>
                </c:pt>
                <c:pt idx="1323">
                  <c:v>2.0778970547756677</c:v>
                </c:pt>
                <c:pt idx="1324">
                  <c:v>2.0600055050922101</c:v>
                </c:pt>
                <c:pt idx="1325">
                  <c:v>2.0690889072391965</c:v>
                </c:pt>
                <c:pt idx="1326">
                  <c:v>2.0575282135975779</c:v>
                </c:pt>
                <c:pt idx="1327">
                  <c:v>2.0443159922928711</c:v>
                </c:pt>
                <c:pt idx="1328">
                  <c:v>2.0536746490503717</c:v>
                </c:pt>
                <c:pt idx="1329">
                  <c:v>2.0456922653454446</c:v>
                </c:pt>
                <c:pt idx="1330">
                  <c:v>2.0517478667767683</c:v>
                </c:pt>
                <c:pt idx="1331">
                  <c:v>2.0476190476190474</c:v>
                </c:pt>
                <c:pt idx="1332">
                  <c:v>2.0536746490503717</c:v>
                </c:pt>
                <c:pt idx="1333">
                  <c:v>2.0531241398293423</c:v>
                </c:pt>
                <c:pt idx="1334">
                  <c:v>2.039086154693091</c:v>
                </c:pt>
                <c:pt idx="1335">
                  <c:v>2.0467932837875034</c:v>
                </c:pt>
                <c:pt idx="1336">
                  <c:v>2.0688136526286813</c:v>
                </c:pt>
                <c:pt idx="1337">
                  <c:v>2.0401871731351502</c:v>
                </c:pt>
                <c:pt idx="1338">
                  <c:v>2.0553261767134599</c:v>
                </c:pt>
                <c:pt idx="1339">
                  <c:v>2.0344068263143407</c:v>
                </c:pt>
                <c:pt idx="1340">
                  <c:v>2.041288191577209</c:v>
                </c:pt>
                <c:pt idx="1341">
                  <c:v>2.0443159922928711</c:v>
                </c:pt>
                <c:pt idx="1342">
                  <c:v>2.0567024497660338</c:v>
                </c:pt>
                <c:pt idx="1343">
                  <c:v>2.0613817781447841</c:v>
                </c:pt>
                <c:pt idx="1344">
                  <c:v>2.0440407376823564</c:v>
                </c:pt>
                <c:pt idx="1345">
                  <c:v>2.0355078447563995</c:v>
                </c:pt>
                <c:pt idx="1346">
                  <c:v>2.0278007156619875</c:v>
                </c:pt>
                <c:pt idx="1347">
                  <c:v>2.0261491879988989</c:v>
                </c:pt>
                <c:pt idx="1348">
                  <c:v>2.0473437930085328</c:v>
                </c:pt>
                <c:pt idx="1349">
                  <c:v>2.0448665015139005</c:v>
                </c:pt>
                <c:pt idx="1350">
                  <c:v>2.0487200660611067</c:v>
                </c:pt>
                <c:pt idx="1351">
                  <c:v>2.0459675199559593</c:v>
                </c:pt>
                <c:pt idx="1352">
                  <c:v>2.0492705752821361</c:v>
                </c:pt>
                <c:pt idx="1353">
                  <c:v>2.0465180291769887</c:v>
                </c:pt>
                <c:pt idx="1354">
                  <c:v>2.048444811450592</c:v>
                </c:pt>
                <c:pt idx="1355">
                  <c:v>2.0525736306083129</c:v>
                </c:pt>
                <c:pt idx="1356">
                  <c:v>2.058353977429122</c:v>
                </c:pt>
                <c:pt idx="1357">
                  <c:v>2.0616570327552988</c:v>
                </c:pt>
                <c:pt idx="1358">
                  <c:v>2.0503715937241949</c:v>
                </c:pt>
                <c:pt idx="1359">
                  <c:v>2.0407376823561796</c:v>
                </c:pt>
                <c:pt idx="1360">
                  <c:v>2.0445912469033858</c:v>
                </c:pt>
                <c:pt idx="1361">
                  <c:v>2.0333058078722819</c:v>
                </c:pt>
                <c:pt idx="1362">
                  <c:v>2.0589044866501514</c:v>
                </c:pt>
                <c:pt idx="1363">
                  <c:v>2.0644095788604457</c:v>
                </c:pt>
                <c:pt idx="1364">
                  <c:v>2.0536746490503717</c:v>
                </c:pt>
                <c:pt idx="1365">
                  <c:v>2.0616570327552988</c:v>
                </c:pt>
                <c:pt idx="1366">
                  <c:v>2.0542251582714011</c:v>
                </c:pt>
                <c:pt idx="1367">
                  <c:v>2.0666116157445638</c:v>
                </c:pt>
                <c:pt idx="1368">
                  <c:v>2.0814753647123587</c:v>
                </c:pt>
                <c:pt idx="1369">
                  <c:v>2.052023121387283</c:v>
                </c:pt>
                <c:pt idx="1370">
                  <c:v>2.0611065235342694</c:v>
                </c:pt>
                <c:pt idx="1371">
                  <c:v>2.0759702725020643</c:v>
                </c:pt>
                <c:pt idx="1372">
                  <c:v>2.048444811450592</c:v>
                </c:pt>
                <c:pt idx="1373">
                  <c:v>2.0638590696394163</c:v>
                </c:pt>
                <c:pt idx="1374">
                  <c:v>2.0740434902284615</c:v>
                </c:pt>
                <c:pt idx="1375">
                  <c:v>2.0858794384805948</c:v>
                </c:pt>
                <c:pt idx="1376">
                  <c:v>2.1007431874483897</c:v>
                </c:pt>
                <c:pt idx="1377">
                  <c:v>2.0861546930911095</c:v>
                </c:pt>
                <c:pt idx="1378">
                  <c:v>2.0847784200385355</c:v>
                </c:pt>
                <c:pt idx="1379">
                  <c:v>2.0847784200385355</c:v>
                </c:pt>
                <c:pt idx="1380">
                  <c:v>2.0927608037434626</c:v>
                </c:pt>
                <c:pt idx="1381">
                  <c:v>2.0627580511973576</c:v>
                </c:pt>
                <c:pt idx="1382">
                  <c:v>2.1029452243325077</c:v>
                </c:pt>
                <c:pt idx="1383">
                  <c:v>2.1092760803743462</c:v>
                </c:pt>
                <c:pt idx="1384">
                  <c:v>2.1021194605009632</c:v>
                </c:pt>
                <c:pt idx="1385">
                  <c:v>2.1323974676575834</c:v>
                </c:pt>
                <c:pt idx="1386">
                  <c:v>2.0996421690063309</c:v>
                </c:pt>
                <c:pt idx="1387">
                  <c:v>2.0952380952380953</c:v>
                </c:pt>
                <c:pt idx="1388">
                  <c:v>2.1101018442058903</c:v>
                </c:pt>
                <c:pt idx="1389">
                  <c:v>2.0817506193228739</c:v>
                </c:pt>
                <c:pt idx="1390">
                  <c:v>2.1282686484998625</c:v>
                </c:pt>
                <c:pt idx="1391">
                  <c:v>2.124690338563171</c:v>
                </c:pt>
                <c:pt idx="1392">
                  <c:v>2.1023947151114779</c:v>
                </c:pt>
                <c:pt idx="1393">
                  <c:v>2.1117533718689789</c:v>
                </c:pt>
                <c:pt idx="1394">
                  <c:v>2.0872557115331682</c:v>
                </c:pt>
                <c:pt idx="1395">
                  <c:v>2.09551334984861</c:v>
                </c:pt>
                <c:pt idx="1396">
                  <c:v>2.0869804569226535</c:v>
                </c:pt>
                <c:pt idx="1397">
                  <c:v>2.0836774015964767</c:v>
                </c:pt>
                <c:pt idx="1398">
                  <c:v>2.0966143682906688</c:v>
                </c:pt>
                <c:pt idx="1399">
                  <c:v>2.0957886044591247</c:v>
                </c:pt>
                <c:pt idx="1400">
                  <c:v>2.1208367740159648</c:v>
                </c:pt>
                <c:pt idx="1401">
                  <c:v>2.1090008257638315</c:v>
                </c:pt>
                <c:pt idx="1402">
                  <c:v>2.1139554087530965</c:v>
                </c:pt>
                <c:pt idx="1403">
                  <c:v>2.1167079548582439</c:v>
                </c:pt>
                <c:pt idx="1404">
                  <c:v>2.1045967519955959</c:v>
                </c:pt>
                <c:pt idx="1405">
                  <c:v>2.0971648775116982</c:v>
                </c:pt>
                <c:pt idx="1406">
                  <c:v>2.1048720066061106</c:v>
                </c:pt>
                <c:pt idx="1407">
                  <c:v>2.0930360583539773</c:v>
                </c:pt>
                <c:pt idx="1408">
                  <c:v>2.1059730250481694</c:v>
                </c:pt>
                <c:pt idx="1409">
                  <c:v>2.107624552711258</c:v>
                </c:pt>
                <c:pt idx="1410">
                  <c:v>2.0952380952380953</c:v>
                </c:pt>
                <c:pt idx="1411">
                  <c:v>2.09551334984861</c:v>
                </c:pt>
                <c:pt idx="1412">
                  <c:v>2.1128543903110377</c:v>
                </c:pt>
                <c:pt idx="1413">
                  <c:v>2.110377098816405</c:v>
                </c:pt>
                <c:pt idx="1414">
                  <c:v>2.1084503165428021</c:v>
                </c:pt>
                <c:pt idx="1415">
                  <c:v>2.1409303605835399</c:v>
                </c:pt>
                <c:pt idx="1416">
                  <c:v>2.1282686484998625</c:v>
                </c:pt>
                <c:pt idx="1417">
                  <c:v>2.1164327002477292</c:v>
                </c:pt>
                <c:pt idx="1418">
                  <c:v>2.1307459399944948</c:v>
                </c:pt>
                <c:pt idx="1419">
                  <c:v>2.1056977704376547</c:v>
                </c:pt>
                <c:pt idx="1420">
                  <c:v>2.1112028626479495</c:v>
                </c:pt>
                <c:pt idx="1421">
                  <c:v>2.1059730250481694</c:v>
                </c:pt>
                <c:pt idx="1422">
                  <c:v>2.0795485824387558</c:v>
                </c:pt>
                <c:pt idx="1423">
                  <c:v>2.0891824938067711</c:v>
                </c:pt>
                <c:pt idx="1424">
                  <c:v>2.1018442058904485</c:v>
                </c:pt>
                <c:pt idx="1425">
                  <c:v>2.0853289292595649</c:v>
                </c:pt>
                <c:pt idx="1426">
                  <c:v>2.0867052023121389</c:v>
                </c:pt>
                <c:pt idx="1427">
                  <c:v>2.0696394164602259</c:v>
                </c:pt>
                <c:pt idx="1428">
                  <c:v>2.0492705752821361</c:v>
                </c:pt>
                <c:pt idx="1429">
                  <c:v>2.0869804569226535</c:v>
                </c:pt>
                <c:pt idx="1430">
                  <c:v>2.0561519405450039</c:v>
                </c:pt>
                <c:pt idx="1431">
                  <c:v>2.0619322873658135</c:v>
                </c:pt>
                <c:pt idx="1432">
                  <c:v>2.0748692540600056</c:v>
                </c:pt>
                <c:pt idx="1433">
                  <c:v>2.0429397192402972</c:v>
                </c:pt>
                <c:pt idx="1434">
                  <c:v>2.0492705752821361</c:v>
                </c:pt>
                <c:pt idx="1435">
                  <c:v>2.0404624277456649</c:v>
                </c:pt>
                <c:pt idx="1436">
                  <c:v>2.0396366639141204</c:v>
                </c:pt>
                <c:pt idx="1437">
                  <c:v>2.0495458298926508</c:v>
                </c:pt>
                <c:pt idx="1438">
                  <c:v>2.0404624277456649</c:v>
                </c:pt>
                <c:pt idx="1439">
                  <c:v>2.0437654830718412</c:v>
                </c:pt>
                <c:pt idx="1440">
                  <c:v>2.039086154693091</c:v>
                </c:pt>
                <c:pt idx="1441">
                  <c:v>2.022020368841178</c:v>
                </c:pt>
                <c:pt idx="1442">
                  <c:v>2.0261491879988989</c:v>
                </c:pt>
                <c:pt idx="1443">
                  <c:v>2.022020368841178</c:v>
                </c:pt>
                <c:pt idx="1444">
                  <c:v>2.0258739333883842</c:v>
                </c:pt>
                <c:pt idx="1445">
                  <c:v>2.0327552986512525</c:v>
                </c:pt>
                <c:pt idx="1446">
                  <c:v>2.0335810624827966</c:v>
                </c:pt>
                <c:pt idx="1447">
                  <c:v>2.0253234241673548</c:v>
                </c:pt>
                <c:pt idx="1448">
                  <c:v>2.0335810624827966</c:v>
                </c:pt>
                <c:pt idx="1449">
                  <c:v>2.0275254610514728</c:v>
                </c:pt>
                <c:pt idx="1450">
                  <c:v>2.0244976603358107</c:v>
                </c:pt>
                <c:pt idx="1451">
                  <c:v>2.0385356454720616</c:v>
                </c:pt>
                <c:pt idx="1452">
                  <c:v>2.0236718965042666</c:v>
                </c:pt>
                <c:pt idx="1453">
                  <c:v>2.0228461326727221</c:v>
                </c:pt>
                <c:pt idx="1454">
                  <c:v>2.0407376823561796</c:v>
                </c:pt>
                <c:pt idx="1455">
                  <c:v>2.0316542802091937</c:v>
                </c:pt>
                <c:pt idx="1456">
                  <c:v>2.0349573355353701</c:v>
                </c:pt>
                <c:pt idx="1457">
                  <c:v>2.0305532617671345</c:v>
                </c:pt>
                <c:pt idx="1458">
                  <c:v>2.041288191577209</c:v>
                </c:pt>
                <c:pt idx="1459">
                  <c:v>2.0366088631984587</c:v>
                </c:pt>
                <c:pt idx="1460">
                  <c:v>2.0404624277456649</c:v>
                </c:pt>
                <c:pt idx="1461">
                  <c:v>2.0289017341040463</c:v>
                </c:pt>
                <c:pt idx="1462">
                  <c:v>2.036333608587944</c:v>
                </c:pt>
                <c:pt idx="1463">
                  <c:v>2.0388109000825763</c:v>
                </c:pt>
                <c:pt idx="1464">
                  <c:v>2.0333058078722819</c:v>
                </c:pt>
                <c:pt idx="1465">
                  <c:v>2.0261491879988989</c:v>
                </c:pt>
                <c:pt idx="1466">
                  <c:v>2.0371593724194881</c:v>
                </c:pt>
                <c:pt idx="1467">
                  <c:v>2.0278007156619875</c:v>
                </c:pt>
                <c:pt idx="1468">
                  <c:v>2.031379025598679</c:v>
                </c:pt>
                <c:pt idx="1469">
                  <c:v>2.0459675199559593</c:v>
                </c:pt>
                <c:pt idx="1470">
                  <c:v>2.0322047894302231</c:v>
                </c:pt>
                <c:pt idx="1471">
                  <c:v>2.0352325901458848</c:v>
                </c:pt>
                <c:pt idx="1472">
                  <c:v>2.0407376823561796</c:v>
                </c:pt>
                <c:pt idx="1473">
                  <c:v>2.0316542802091937</c:v>
                </c:pt>
                <c:pt idx="1474">
                  <c:v>2.0410129369666943</c:v>
                </c:pt>
                <c:pt idx="1475">
                  <c:v>2.0379851362510322</c:v>
                </c:pt>
                <c:pt idx="1476">
                  <c:v>2.0379851362510322</c:v>
                </c:pt>
                <c:pt idx="1477">
                  <c:v>2.0525736306083129</c:v>
                </c:pt>
                <c:pt idx="1478">
                  <c:v>2.0506468483347096</c:v>
                </c:pt>
                <c:pt idx="1479">
                  <c:v>2.0798238370492705</c:v>
                </c:pt>
                <c:pt idx="1480">
                  <c:v>2.0778970547756677</c:v>
                </c:pt>
                <c:pt idx="1481">
                  <c:v>2.1150564271951557</c:v>
                </c:pt>
                <c:pt idx="1482">
                  <c:v>2.1560693641618496</c:v>
                </c:pt>
                <c:pt idx="1483">
                  <c:v>2.1310211946050095</c:v>
                </c:pt>
                <c:pt idx="1484">
                  <c:v>2.173685659234792</c:v>
                </c:pt>
                <c:pt idx="1485">
                  <c:v>2.1505642719515552</c:v>
                </c:pt>
                <c:pt idx="1486">
                  <c:v>2.1290944123314066</c:v>
                </c:pt>
                <c:pt idx="1487">
                  <c:v>2.1290944123314066</c:v>
                </c:pt>
                <c:pt idx="1488">
                  <c:v>2.122488301679053</c:v>
                </c:pt>
                <c:pt idx="1489">
                  <c:v>2.117533718689788</c:v>
                </c:pt>
                <c:pt idx="1490">
                  <c:v>2.112579135700523</c:v>
                </c:pt>
                <c:pt idx="1491">
                  <c:v>2.1271676300578033</c:v>
                </c:pt>
                <c:pt idx="1492">
                  <c:v>2.1018442058904485</c:v>
                </c:pt>
                <c:pt idx="1493">
                  <c:v>2.1007431874483897</c:v>
                </c:pt>
                <c:pt idx="1494">
                  <c:v>2.0922102945224332</c:v>
                </c:pt>
                <c:pt idx="1495">
                  <c:v>2.0781723093861824</c:v>
                </c:pt>
                <c:pt idx="1496">
                  <c:v>2.0875309661436829</c:v>
                </c:pt>
                <c:pt idx="1497">
                  <c:v>2.1010184420589044</c:v>
                </c:pt>
                <c:pt idx="1498">
                  <c:v>2.0957886044591247</c:v>
                </c:pt>
                <c:pt idx="1499">
                  <c:v>2.0971648775116982</c:v>
                </c:pt>
                <c:pt idx="1500">
                  <c:v>2.0952380952380953</c:v>
                </c:pt>
                <c:pt idx="1501">
                  <c:v>2.071290944123314</c:v>
                </c:pt>
                <c:pt idx="1502">
                  <c:v>2.0602807597027248</c:v>
                </c:pt>
                <c:pt idx="1503">
                  <c:v>2.0608312689237547</c:v>
                </c:pt>
                <c:pt idx="1504">
                  <c:v>2.0789980732177264</c:v>
                </c:pt>
                <c:pt idx="1505">
                  <c:v>2.0806496008808146</c:v>
                </c:pt>
                <c:pt idx="1506">
                  <c:v>2.0913845306908891</c:v>
                </c:pt>
                <c:pt idx="1507">
                  <c:v>2.0798238370492705</c:v>
                </c:pt>
                <c:pt idx="1508">
                  <c:v>2.0679878887971372</c:v>
                </c:pt>
                <c:pt idx="1509">
                  <c:v>2.0635838150289016</c:v>
                </c:pt>
                <c:pt idx="1510">
                  <c:v>2.0569777043765485</c:v>
                </c:pt>
                <c:pt idx="1511">
                  <c:v>2.0605560143132395</c:v>
                </c:pt>
                <c:pt idx="1512">
                  <c:v>2.0635838150289016</c:v>
                </c:pt>
                <c:pt idx="1513">
                  <c:v>2.0671621249655932</c:v>
                </c:pt>
                <c:pt idx="1514">
                  <c:v>2.0547756674924305</c:v>
                </c:pt>
                <c:pt idx="1515">
                  <c:v>2.0619322873658135</c:v>
                </c:pt>
                <c:pt idx="1516">
                  <c:v>2.052023121387283</c:v>
                </c:pt>
                <c:pt idx="1517">
                  <c:v>2.0410129369666943</c:v>
                </c:pt>
                <c:pt idx="1518">
                  <c:v>2.0360583539774293</c:v>
                </c:pt>
                <c:pt idx="1519">
                  <c:v>2.0440407376823564</c:v>
                </c:pt>
                <c:pt idx="1520">
                  <c:v>2.0506468483347096</c:v>
                </c:pt>
                <c:pt idx="1521">
                  <c:v>2.0503715937241949</c:v>
                </c:pt>
                <c:pt idx="1522">
                  <c:v>2.0478943022295621</c:v>
                </c:pt>
                <c:pt idx="1523">
                  <c:v>2.0429397192402972</c:v>
                </c:pt>
                <c:pt idx="1524">
                  <c:v>2.0360583539774293</c:v>
                </c:pt>
                <c:pt idx="1525">
                  <c:v>2.052023121387283</c:v>
                </c:pt>
                <c:pt idx="1526">
                  <c:v>2.0476190476190474</c:v>
                </c:pt>
                <c:pt idx="1527">
                  <c:v>2.0333058078722819</c:v>
                </c:pt>
                <c:pt idx="1528">
                  <c:v>2.0322047894302231</c:v>
                </c:pt>
                <c:pt idx="1529">
                  <c:v>2.0324800440407378</c:v>
                </c:pt>
                <c:pt idx="1530">
                  <c:v>2.0319295348197084</c:v>
                </c:pt>
                <c:pt idx="1531">
                  <c:v>2.0558766859344892</c:v>
                </c:pt>
                <c:pt idx="1532">
                  <c:v>2.0454170107349299</c:v>
                </c:pt>
                <c:pt idx="1533">
                  <c:v>2.0509221029452243</c:v>
                </c:pt>
                <c:pt idx="1534">
                  <c:v>2.0311037709881639</c:v>
                </c:pt>
                <c:pt idx="1535">
                  <c:v>2.0349573355353701</c:v>
                </c:pt>
                <c:pt idx="1536">
                  <c:v>2.0360583539774293</c:v>
                </c:pt>
                <c:pt idx="1537">
                  <c:v>2.0283512248830169</c:v>
                </c:pt>
                <c:pt idx="1538">
                  <c:v>2.0415634461877237</c:v>
                </c:pt>
                <c:pt idx="1539">
                  <c:v>2.0355078447563995</c:v>
                </c:pt>
                <c:pt idx="1540">
                  <c:v>2.0316542802091937</c:v>
                </c:pt>
                <c:pt idx="1541">
                  <c:v>2.0467932837875034</c:v>
                </c:pt>
                <c:pt idx="1542">
                  <c:v>2.0247729149463254</c:v>
                </c:pt>
                <c:pt idx="1543">
                  <c:v>2.0258739333883842</c:v>
                </c:pt>
                <c:pt idx="1544">
                  <c:v>2.0225708780622074</c:v>
                </c:pt>
                <c:pt idx="1545">
                  <c:v>2.0178915496834571</c:v>
                </c:pt>
                <c:pt idx="1546">
                  <c:v>2.0203688411780898</c:v>
                </c:pt>
                <c:pt idx="1547">
                  <c:v>2.0250481695568401</c:v>
                </c:pt>
                <c:pt idx="1548">
                  <c:v>2.0233966418937519</c:v>
                </c:pt>
                <c:pt idx="1549">
                  <c:v>2.0319295348197084</c:v>
                </c:pt>
                <c:pt idx="1550">
                  <c:v>2.0250481695568401</c:v>
                </c:pt>
                <c:pt idx="1551">
                  <c:v>2.034131571703826</c:v>
                </c:pt>
                <c:pt idx="1552">
                  <c:v>2.0184420589044865</c:v>
                </c:pt>
                <c:pt idx="1553">
                  <c:v>2.0162400220203689</c:v>
                </c:pt>
                <c:pt idx="1554">
                  <c:v>2.0253234241673548</c:v>
                </c:pt>
                <c:pt idx="1555">
                  <c:v>2.0088081475364712</c:v>
                </c:pt>
                <c:pt idx="1556">
                  <c:v>2.0330305532617672</c:v>
                </c:pt>
                <c:pt idx="1557">
                  <c:v>2.0209193503991192</c:v>
                </c:pt>
                <c:pt idx="1558">
                  <c:v>2.004954582989265</c:v>
                </c:pt>
                <c:pt idx="1559">
                  <c:v>2.022020368841178</c:v>
                </c:pt>
                <c:pt idx="1560">
                  <c:v>2.0046793283787503</c:v>
                </c:pt>
                <c:pt idx="1561">
                  <c:v>2.022020368841178</c:v>
                </c:pt>
                <c:pt idx="1562">
                  <c:v>2.0137627305257362</c:v>
                </c:pt>
                <c:pt idx="1563">
                  <c:v>2.0214698596201486</c:v>
                </c:pt>
                <c:pt idx="1564">
                  <c:v>2.0264244426094136</c:v>
                </c:pt>
                <c:pt idx="1565">
                  <c:v>2.0167905312413983</c:v>
                </c:pt>
                <c:pt idx="1566">
                  <c:v>2.031379025598679</c:v>
                </c:pt>
                <c:pt idx="1567">
                  <c:v>2.0278007156619875</c:v>
                </c:pt>
                <c:pt idx="1568">
                  <c:v>2.019267822736031</c:v>
                </c:pt>
                <c:pt idx="1569">
                  <c:v>2.0404624277456649</c:v>
                </c:pt>
                <c:pt idx="1570">
                  <c:v>2.0044040737682356</c:v>
                </c:pt>
                <c:pt idx="1571">
                  <c:v>2.0074318744838977</c:v>
                </c:pt>
                <c:pt idx="1572">
                  <c:v>2.0055050922102944</c:v>
                </c:pt>
                <c:pt idx="1573">
                  <c:v>2.0052298375997797</c:v>
                </c:pt>
                <c:pt idx="1574">
                  <c:v>2.0225708780622074</c:v>
                </c:pt>
                <c:pt idx="1575">
                  <c:v>2.0101844205890447</c:v>
                </c:pt>
                <c:pt idx="1576">
                  <c:v>2.024222405725296</c:v>
                </c:pt>
                <c:pt idx="1577">
                  <c:v>2.0198183319570604</c:v>
                </c:pt>
                <c:pt idx="1578">
                  <c:v>2.0090834021469859</c:v>
                </c:pt>
                <c:pt idx="1579">
                  <c:v>2</c:v>
                </c:pt>
                <c:pt idx="1580">
                  <c:v>2.0033030553261768</c:v>
                </c:pt>
                <c:pt idx="1581">
                  <c:v>2.0035783099366915</c:v>
                </c:pt>
                <c:pt idx="1582">
                  <c:v>2.0088081475364712</c:v>
                </c:pt>
                <c:pt idx="1583">
                  <c:v>2.0181668042939718</c:v>
                </c:pt>
                <c:pt idx="1584">
                  <c:v>2.0203688411780898</c:v>
                </c:pt>
                <c:pt idx="1585">
                  <c:v>2.0068813652628683</c:v>
                </c:pt>
                <c:pt idx="1586">
                  <c:v>2.0104596751995594</c:v>
                </c:pt>
                <c:pt idx="1587">
                  <c:v>2.022020368841178</c:v>
                </c:pt>
                <c:pt idx="1588">
                  <c:v>2.0033030553261768</c:v>
                </c:pt>
                <c:pt idx="1589">
                  <c:v>2.0156895127993395</c:v>
                </c:pt>
                <c:pt idx="1590">
                  <c:v>2.0137627305257362</c:v>
                </c:pt>
                <c:pt idx="1591">
                  <c:v>2</c:v>
                </c:pt>
                <c:pt idx="1592">
                  <c:v>2.0118359482521333</c:v>
                </c:pt>
                <c:pt idx="1593">
                  <c:v>2.0134874759152215</c:v>
                </c:pt>
                <c:pt idx="1594">
                  <c:v>2.0203688411780898</c:v>
                </c:pt>
                <c:pt idx="1595">
                  <c:v>2.0143132397467656</c:v>
                </c:pt>
                <c:pt idx="1596">
                  <c:v>2.024222405725296</c:v>
                </c:pt>
                <c:pt idx="1597">
                  <c:v>2.0200935865675751</c:v>
                </c:pt>
                <c:pt idx="1598">
                  <c:v>2.0156895127993395</c:v>
                </c:pt>
                <c:pt idx="1599">
                  <c:v>2.0173410404624277</c:v>
                </c:pt>
                <c:pt idx="1600">
                  <c:v>2.0162400220203689</c:v>
                </c:pt>
                <c:pt idx="1601">
                  <c:v>2.0129369666941921</c:v>
                </c:pt>
                <c:pt idx="1602">
                  <c:v>2.0132122213047068</c:v>
                </c:pt>
                <c:pt idx="1603">
                  <c:v>2.0162400220203689</c:v>
                </c:pt>
                <c:pt idx="1604">
                  <c:v>2.0134874759152215</c:v>
                </c:pt>
                <c:pt idx="1605">
                  <c:v>2.0294522433250757</c:v>
                </c:pt>
                <c:pt idx="1606">
                  <c:v>2.0143132397467656</c:v>
                </c:pt>
                <c:pt idx="1607">
                  <c:v>2.0187173135150012</c:v>
                </c:pt>
                <c:pt idx="1608">
                  <c:v>2.0079823837049271</c:v>
                </c:pt>
                <c:pt idx="1609">
                  <c:v>2.0134874759152215</c:v>
                </c:pt>
                <c:pt idx="1610">
                  <c:v>2.0107349298100745</c:v>
                </c:pt>
                <c:pt idx="1611">
                  <c:v>2.0184420589044865</c:v>
                </c:pt>
                <c:pt idx="1612">
                  <c:v>2.0145884943572803</c:v>
                </c:pt>
                <c:pt idx="1613">
                  <c:v>2.0231213872832372</c:v>
                </c:pt>
                <c:pt idx="1614">
                  <c:v>2.0044040737682356</c:v>
                </c:pt>
                <c:pt idx="1615">
                  <c:v>2</c:v>
                </c:pt>
                <c:pt idx="1616">
                  <c:v>2.0041288191577209</c:v>
                </c:pt>
                <c:pt idx="1617">
                  <c:v>2.0033030553261768</c:v>
                </c:pt>
                <c:pt idx="1618">
                  <c:v>2.0115606936416186</c:v>
                </c:pt>
                <c:pt idx="1619">
                  <c:v>2.0115606936416186</c:v>
                </c:pt>
                <c:pt idx="1620">
                  <c:v>2.0184420589044865</c:v>
                </c:pt>
                <c:pt idx="1621">
                  <c:v>2.0110101844205892</c:v>
                </c:pt>
                <c:pt idx="1622">
                  <c:v>2.0134874759152215</c:v>
                </c:pt>
                <c:pt idx="1623">
                  <c:v>2.0107349298100745</c:v>
                </c:pt>
                <c:pt idx="1624">
                  <c:v>2.0024772914946327</c:v>
                </c:pt>
                <c:pt idx="1625">
                  <c:v>2.0167905312413983</c:v>
                </c:pt>
                <c:pt idx="1626">
                  <c:v>2.0165152766308836</c:v>
                </c:pt>
                <c:pt idx="1627">
                  <c:v>2.0187173135150012</c:v>
                </c:pt>
                <c:pt idx="1628">
                  <c:v>2.0233966418937519</c:v>
                </c:pt>
                <c:pt idx="1629">
                  <c:v>2.0165152766308836</c:v>
                </c:pt>
                <c:pt idx="1630">
                  <c:v>2.0198183319570604</c:v>
                </c:pt>
                <c:pt idx="1631">
                  <c:v>2.0090834021469859</c:v>
                </c:pt>
                <c:pt idx="1632">
                  <c:v>2.019267822736031</c:v>
                </c:pt>
                <c:pt idx="1633">
                  <c:v>2.0118359482521333</c:v>
                </c:pt>
                <c:pt idx="1634">
                  <c:v>2.0151390035783101</c:v>
                </c:pt>
                <c:pt idx="1635">
                  <c:v>2.0137627305257362</c:v>
                </c:pt>
                <c:pt idx="1636">
                  <c:v>2.0198183319570604</c:v>
                </c:pt>
                <c:pt idx="1637">
                  <c:v>2.0112854390311039</c:v>
                </c:pt>
                <c:pt idx="1638">
                  <c:v>2.019267822736031</c:v>
                </c:pt>
                <c:pt idx="1639">
                  <c:v>2.0198183319570604</c:v>
                </c:pt>
                <c:pt idx="1640">
                  <c:v>2.0112854390311039</c:v>
                </c:pt>
                <c:pt idx="1641">
                  <c:v>2.0074318744838977</c:v>
                </c:pt>
                <c:pt idx="1642">
                  <c:v>2.0110101844205892</c:v>
                </c:pt>
                <c:pt idx="1643">
                  <c:v>2.0206440957886045</c:v>
                </c:pt>
                <c:pt idx="1644">
                  <c:v>2.0145884943572803</c:v>
                </c:pt>
                <c:pt idx="1645">
                  <c:v>2.0231213872832372</c:v>
                </c:pt>
                <c:pt idx="1646">
                  <c:v>2.0231213872832372</c:v>
                </c:pt>
                <c:pt idx="1647">
                  <c:v>2.0206440957886045</c:v>
                </c:pt>
                <c:pt idx="1648">
                  <c:v>2.0178915496834571</c:v>
                </c:pt>
                <c:pt idx="1649">
                  <c:v>2.0126617120836774</c:v>
                </c:pt>
                <c:pt idx="1650">
                  <c:v>2.0088081475364712</c:v>
                </c:pt>
                <c:pt idx="1651">
                  <c:v>2.0082576383154418</c:v>
                </c:pt>
                <c:pt idx="1652">
                  <c:v>2.0206440957886045</c:v>
                </c:pt>
                <c:pt idx="1653">
                  <c:v>2.0206440957886045</c:v>
                </c:pt>
                <c:pt idx="1654">
                  <c:v>2.022020368841178</c:v>
                </c:pt>
                <c:pt idx="1655">
                  <c:v>2.0211946050096339</c:v>
                </c:pt>
                <c:pt idx="1656">
                  <c:v>2.0255986787778695</c:v>
                </c:pt>
                <c:pt idx="1657">
                  <c:v>2.0187173135150012</c:v>
                </c:pt>
                <c:pt idx="1658">
                  <c:v>2.0148637489677954</c:v>
                </c:pt>
                <c:pt idx="1659">
                  <c:v>2.0283512248830169</c:v>
                </c:pt>
                <c:pt idx="1660">
                  <c:v>2.0110101844205892</c:v>
                </c:pt>
                <c:pt idx="1661">
                  <c:v>2.0233966418937519</c:v>
                </c:pt>
                <c:pt idx="1662">
                  <c:v>2.0289017341040463</c:v>
                </c:pt>
                <c:pt idx="1663">
                  <c:v>2.0231213872832372</c:v>
                </c:pt>
                <c:pt idx="1664">
                  <c:v>2.0115606936416186</c:v>
                </c:pt>
                <c:pt idx="1665">
                  <c:v>2.0104596751995594</c:v>
                </c:pt>
                <c:pt idx="1666">
                  <c:v>2.026974951830443</c:v>
                </c:pt>
                <c:pt idx="1667">
                  <c:v>2.0214698596201486</c:v>
                </c:pt>
                <c:pt idx="1668">
                  <c:v>2.029176988714561</c:v>
                </c:pt>
                <c:pt idx="1669">
                  <c:v>2.0297274979355904</c:v>
                </c:pt>
                <c:pt idx="1670">
                  <c:v>2.0355078447563995</c:v>
                </c:pt>
                <c:pt idx="1671">
                  <c:v>2.0203688411780898</c:v>
                </c:pt>
                <c:pt idx="1672">
                  <c:v>2.0255986787778695</c:v>
                </c:pt>
                <c:pt idx="1673">
                  <c:v>2.0148637489677954</c:v>
                </c:pt>
                <c:pt idx="1674">
                  <c:v>2.0228461326727221</c:v>
                </c:pt>
                <c:pt idx="1675">
                  <c:v>2.0244976603358107</c:v>
                </c:pt>
                <c:pt idx="1676">
                  <c:v>2.0338563170933113</c:v>
                </c:pt>
                <c:pt idx="1677">
                  <c:v>2.041288191577209</c:v>
                </c:pt>
                <c:pt idx="1678">
                  <c:v>2.0396366639141204</c:v>
                </c:pt>
                <c:pt idx="1679">
                  <c:v>2.0379851362510322</c:v>
                </c:pt>
                <c:pt idx="1680">
                  <c:v>2.0382603908615469</c:v>
                </c:pt>
                <c:pt idx="1681">
                  <c:v>2.0311037709881639</c:v>
                </c:pt>
                <c:pt idx="1682">
                  <c:v>2.034131571703826</c:v>
                </c:pt>
                <c:pt idx="1683">
                  <c:v>2.041288191577209</c:v>
                </c:pt>
                <c:pt idx="1684">
                  <c:v>2.0289017341040463</c:v>
                </c:pt>
                <c:pt idx="1685">
                  <c:v>2.0327552986512525</c:v>
                </c:pt>
                <c:pt idx="1686">
                  <c:v>2.0352325901458848</c:v>
                </c:pt>
                <c:pt idx="1687">
                  <c:v>2.0346820809248554</c:v>
                </c:pt>
                <c:pt idx="1688">
                  <c:v>2.046242774566474</c:v>
                </c:pt>
                <c:pt idx="1689">
                  <c:v>2.0443159922928711</c:v>
                </c:pt>
                <c:pt idx="1690">
                  <c:v>2.0300027525461051</c:v>
                </c:pt>
                <c:pt idx="1691">
                  <c:v>2.0200935865675751</c:v>
                </c:pt>
                <c:pt idx="1692">
                  <c:v>2.0178915496834571</c:v>
                </c:pt>
                <c:pt idx="1693">
                  <c:v>2.0129369666941921</c:v>
                </c:pt>
                <c:pt idx="1694">
                  <c:v>2.0228461326727221</c:v>
                </c:pt>
                <c:pt idx="1695">
                  <c:v>2.0253234241673548</c:v>
                </c:pt>
                <c:pt idx="1696">
                  <c:v>2.0305532617671345</c:v>
                </c:pt>
                <c:pt idx="1697">
                  <c:v>2.0085328929259565</c:v>
                </c:pt>
                <c:pt idx="1698">
                  <c:v>2.029176988714561</c:v>
                </c:pt>
                <c:pt idx="1699">
                  <c:v>2.0063308560418389</c:v>
                </c:pt>
                <c:pt idx="1700">
                  <c:v>2.0200935865675751</c:v>
                </c:pt>
                <c:pt idx="1701">
                  <c:v>2.0198183319570604</c:v>
                </c:pt>
                <c:pt idx="1702">
                  <c:v>2.0247729149463254</c:v>
                </c:pt>
                <c:pt idx="1703">
                  <c:v>2.0261491879988989</c:v>
                </c:pt>
                <c:pt idx="1704">
                  <c:v>2.0335810624827966</c:v>
                </c:pt>
                <c:pt idx="1705">
                  <c:v>2.0165152766308836</c:v>
                </c:pt>
                <c:pt idx="1706">
                  <c:v>2.0173410404624277</c:v>
                </c:pt>
                <c:pt idx="1707">
                  <c:v>2.0211946050096339</c:v>
                </c:pt>
                <c:pt idx="1708">
                  <c:v>2.0266996972199283</c:v>
                </c:pt>
                <c:pt idx="1709">
                  <c:v>2.0198183319570604</c:v>
                </c:pt>
                <c:pt idx="1710">
                  <c:v>2.0225708780622074</c:v>
                </c:pt>
                <c:pt idx="1711">
                  <c:v>2.0344068263143407</c:v>
                </c:pt>
                <c:pt idx="1712">
                  <c:v>2.034131571703826</c:v>
                </c:pt>
                <c:pt idx="1713">
                  <c:v>2.046242774566474</c:v>
                </c:pt>
                <c:pt idx="1714">
                  <c:v>2.0167905312413983</c:v>
                </c:pt>
                <c:pt idx="1715">
                  <c:v>2.0278007156619875</c:v>
                </c:pt>
                <c:pt idx="1716">
                  <c:v>2.0239471511147813</c:v>
                </c:pt>
                <c:pt idx="1717">
                  <c:v>2.0110101844205892</c:v>
                </c:pt>
                <c:pt idx="1718">
                  <c:v>2.0162400220203689</c:v>
                </c:pt>
                <c:pt idx="1719">
                  <c:v>2.0189925681255163</c:v>
                </c:pt>
                <c:pt idx="1720">
                  <c:v>2.0203688411780898</c:v>
                </c:pt>
                <c:pt idx="1721">
                  <c:v>2.0156895127993395</c:v>
                </c:pt>
                <c:pt idx="1722">
                  <c:v>2.0275254610514728</c:v>
                </c:pt>
                <c:pt idx="1723">
                  <c:v>2.0206440957886045</c:v>
                </c:pt>
                <c:pt idx="1724">
                  <c:v>2.0074318744838977</c:v>
                </c:pt>
                <c:pt idx="1725">
                  <c:v>2.0088081475364712</c:v>
                </c:pt>
                <c:pt idx="1726">
                  <c:v>2.0151390035783101</c:v>
                </c:pt>
                <c:pt idx="1727">
                  <c:v>2.0137627305257362</c:v>
                </c:pt>
                <c:pt idx="1728">
                  <c:v>2.0126617120836774</c:v>
                </c:pt>
                <c:pt idx="1729">
                  <c:v>2.0189925681255163</c:v>
                </c:pt>
                <c:pt idx="1730">
                  <c:v>2.0203688411780898</c:v>
                </c:pt>
                <c:pt idx="1731">
                  <c:v>2.00990916597853</c:v>
                </c:pt>
                <c:pt idx="1732">
                  <c:v>2.0162400220203689</c:v>
                </c:pt>
                <c:pt idx="1733">
                  <c:v>2.0027525461051474</c:v>
                </c:pt>
                <c:pt idx="1734">
                  <c:v>2.0096339113680153</c:v>
                </c:pt>
                <c:pt idx="1735">
                  <c:v>2.002202036884118</c:v>
                </c:pt>
                <c:pt idx="1736">
                  <c:v>2.0079823837049271</c:v>
                </c:pt>
                <c:pt idx="1737">
                  <c:v>2.0038535645472062</c:v>
                </c:pt>
                <c:pt idx="1738">
                  <c:v>2.017065785851913</c:v>
                </c:pt>
                <c:pt idx="1739">
                  <c:v>2.0145884943572803</c:v>
                </c:pt>
                <c:pt idx="1740">
                  <c:v>2.0038535645472062</c:v>
                </c:pt>
                <c:pt idx="1741">
                  <c:v>2.0214698596201486</c:v>
                </c:pt>
                <c:pt idx="1742">
                  <c:v>2.0195430773465457</c:v>
                </c:pt>
                <c:pt idx="1743">
                  <c:v>2.0085328929259565</c:v>
                </c:pt>
                <c:pt idx="1744">
                  <c:v>2.0060556014313238</c:v>
                </c:pt>
                <c:pt idx="1745">
                  <c:v>2.00990916597853</c:v>
                </c:pt>
                <c:pt idx="1746">
                  <c:v>2.0090834021469859</c:v>
                </c:pt>
                <c:pt idx="1747">
                  <c:v>2.0110101844205892</c:v>
                </c:pt>
                <c:pt idx="1748">
                  <c:v>2.0173410404624277</c:v>
                </c:pt>
                <c:pt idx="1749">
                  <c:v>2.0187173135150012</c:v>
                </c:pt>
                <c:pt idx="1750">
                  <c:v>2.0165152766308836</c:v>
                </c:pt>
                <c:pt idx="1751">
                  <c:v>2.0176162950729424</c:v>
                </c:pt>
                <c:pt idx="1752">
                  <c:v>2.0060556014313238</c:v>
                </c:pt>
                <c:pt idx="1753">
                  <c:v>2.0154142581888248</c:v>
                </c:pt>
                <c:pt idx="1754">
                  <c:v>2.0214698596201486</c:v>
                </c:pt>
                <c:pt idx="1755">
                  <c:v>2.0068813652628683</c:v>
                </c:pt>
                <c:pt idx="1756">
                  <c:v>2.0206440957886045</c:v>
                </c:pt>
                <c:pt idx="1757">
                  <c:v>2.0129369666941921</c:v>
                </c:pt>
                <c:pt idx="1758">
                  <c:v>2.0060556014313238</c:v>
                </c:pt>
                <c:pt idx="1759">
                  <c:v>2.0206440957886045</c:v>
                </c:pt>
                <c:pt idx="1760">
                  <c:v>2.004954582989265</c:v>
                </c:pt>
                <c:pt idx="1761">
                  <c:v>2.0115606936416186</c:v>
                </c:pt>
                <c:pt idx="1762">
                  <c:v>2.0132122213047068</c:v>
                </c:pt>
                <c:pt idx="1763">
                  <c:v>2.0211946050096339</c:v>
                </c:pt>
                <c:pt idx="1764">
                  <c:v>2.0093586567575006</c:v>
                </c:pt>
                <c:pt idx="1765">
                  <c:v>2.0079823837049271</c:v>
                </c:pt>
                <c:pt idx="1766">
                  <c:v>2.0052298375997797</c:v>
                </c:pt>
                <c:pt idx="1767">
                  <c:v>2.0074318744838977</c:v>
                </c:pt>
                <c:pt idx="1768">
                  <c:v>2.0016515276630882</c:v>
                </c:pt>
                <c:pt idx="1769">
                  <c:v>2.0101844205890447</c:v>
                </c:pt>
                <c:pt idx="1770">
                  <c:v>2.0140379851362509</c:v>
                </c:pt>
                <c:pt idx="1771">
                  <c:v>2.0077071290944124</c:v>
                </c:pt>
                <c:pt idx="1772">
                  <c:v>2.007156619873383</c:v>
                </c:pt>
                <c:pt idx="1773">
                  <c:v>2</c:v>
                </c:pt>
                <c:pt idx="1774">
                  <c:v>2.0041288191577209</c:v>
                </c:pt>
                <c:pt idx="1775">
                  <c:v>2</c:v>
                </c:pt>
                <c:pt idx="1776">
                  <c:v>2.0068813652628683</c:v>
                </c:pt>
                <c:pt idx="1777">
                  <c:v>2.0112854390311039</c:v>
                </c:pt>
                <c:pt idx="1778">
                  <c:v>2.0104596751995594</c:v>
                </c:pt>
                <c:pt idx="1779">
                  <c:v>2</c:v>
                </c:pt>
                <c:pt idx="1780">
                  <c:v>2</c:v>
                </c:pt>
                <c:pt idx="1781">
                  <c:v>2</c:v>
                </c:pt>
                <c:pt idx="1782">
                  <c:v>2</c:v>
                </c:pt>
                <c:pt idx="1783">
                  <c:v>2</c:v>
                </c:pt>
                <c:pt idx="1784">
                  <c:v>2.0057803468208091</c:v>
                </c:pt>
                <c:pt idx="1785">
                  <c:v>2.0074318744838977</c:v>
                </c:pt>
                <c:pt idx="1786">
                  <c:v>2.0030278007156621</c:v>
                </c:pt>
                <c:pt idx="1787">
                  <c:v>2.0035783099366915</c:v>
                </c:pt>
                <c:pt idx="1788">
                  <c:v>2</c:v>
                </c:pt>
                <c:pt idx="1789">
                  <c:v>2.0019267822736029</c:v>
                </c:pt>
                <c:pt idx="1790">
                  <c:v>2</c:v>
                </c:pt>
                <c:pt idx="1791">
                  <c:v>2.0044040737682356</c:v>
                </c:pt>
                <c:pt idx="1792">
                  <c:v>2.0044040737682356</c:v>
                </c:pt>
                <c:pt idx="1793">
                  <c:v>2.004954582989265</c:v>
                </c:pt>
                <c:pt idx="1794">
                  <c:v>2</c:v>
                </c:pt>
                <c:pt idx="1795">
                  <c:v>2.0077071290944124</c:v>
                </c:pt>
                <c:pt idx="1796">
                  <c:v>2.0085328929259565</c:v>
                </c:pt>
                <c:pt idx="1797">
                  <c:v>2.0151390035783101</c:v>
                </c:pt>
                <c:pt idx="1798">
                  <c:v>2.0178915496834571</c:v>
                </c:pt>
                <c:pt idx="1799">
                  <c:v>2.0225708780622074</c:v>
                </c:pt>
                <c:pt idx="1800">
                  <c:v>2.0005505092210294</c:v>
                </c:pt>
                <c:pt idx="1801">
                  <c:v>2.0055050922102944</c:v>
                </c:pt>
                <c:pt idx="1802">
                  <c:v>2.0154142581888248</c:v>
                </c:pt>
                <c:pt idx="1803">
                  <c:v>2.0112854390311039</c:v>
                </c:pt>
                <c:pt idx="1804">
                  <c:v>2.0027525461051474</c:v>
                </c:pt>
                <c:pt idx="1805">
                  <c:v>2.0209193503991192</c:v>
                </c:pt>
                <c:pt idx="1806">
                  <c:v>2.0255986787778695</c:v>
                </c:pt>
                <c:pt idx="1807">
                  <c:v>2.0085328929259565</c:v>
                </c:pt>
                <c:pt idx="1808">
                  <c:v>2.0107349298100745</c:v>
                </c:pt>
                <c:pt idx="1809">
                  <c:v>2.0159647674098542</c:v>
                </c:pt>
                <c:pt idx="1810">
                  <c:v>2.0066061106523536</c:v>
                </c:pt>
                <c:pt idx="1811">
                  <c:v>2.0057803468208091</c:v>
                </c:pt>
                <c:pt idx="1812">
                  <c:v>2.0093586567575006</c:v>
                </c:pt>
                <c:pt idx="1813">
                  <c:v>2.0079823837049271</c:v>
                </c:pt>
                <c:pt idx="1814">
                  <c:v>2.0068813652628683</c:v>
                </c:pt>
                <c:pt idx="1815">
                  <c:v>2.0214698596201486</c:v>
                </c:pt>
                <c:pt idx="1816">
                  <c:v>2.0189925681255163</c:v>
                </c:pt>
                <c:pt idx="1817">
                  <c:v>2.0101844205890447</c:v>
                </c:pt>
                <c:pt idx="1818">
                  <c:v>2.0126617120836774</c:v>
                </c:pt>
                <c:pt idx="1819">
                  <c:v>2.0057803468208091</c:v>
                </c:pt>
                <c:pt idx="1820">
                  <c:v>2</c:v>
                </c:pt>
                <c:pt idx="1821">
                  <c:v>2.0129369666941921</c:v>
                </c:pt>
                <c:pt idx="1822">
                  <c:v>2.0137627305257362</c:v>
                </c:pt>
                <c:pt idx="1823">
                  <c:v>2.0024772914946327</c:v>
                </c:pt>
                <c:pt idx="1824">
                  <c:v>2.0107349298100745</c:v>
                </c:pt>
                <c:pt idx="1825">
                  <c:v>2.0162400220203689</c:v>
                </c:pt>
                <c:pt idx="1826">
                  <c:v>2.0143132397467656</c:v>
                </c:pt>
                <c:pt idx="1827">
                  <c:v>2.0013762730525735</c:v>
                </c:pt>
                <c:pt idx="1828">
                  <c:v>2.0060556014313238</c:v>
                </c:pt>
                <c:pt idx="1829">
                  <c:v>2.0055050922102944</c:v>
                </c:pt>
                <c:pt idx="1830">
                  <c:v>2.012111202862648</c:v>
                </c:pt>
                <c:pt idx="1831">
                  <c:v>2.0041288191577209</c:v>
                </c:pt>
                <c:pt idx="1832">
                  <c:v>2.0206440957886045</c:v>
                </c:pt>
                <c:pt idx="1833">
                  <c:v>2.012111202862648</c:v>
                </c:pt>
                <c:pt idx="1834">
                  <c:v>2.0222956234516927</c:v>
                </c:pt>
                <c:pt idx="1835">
                  <c:v>2.0024772914946327</c:v>
                </c:pt>
                <c:pt idx="1836">
                  <c:v>2.0176162950729424</c:v>
                </c:pt>
                <c:pt idx="1837">
                  <c:v>2.002202036884118</c:v>
                </c:pt>
                <c:pt idx="1838">
                  <c:v>2.012111202862648</c:v>
                </c:pt>
                <c:pt idx="1839">
                  <c:v>2.007156619873383</c:v>
                </c:pt>
                <c:pt idx="1840">
                  <c:v>2.0066061106523536</c:v>
                </c:pt>
                <c:pt idx="1841">
                  <c:v>2.004954582989265</c:v>
                </c:pt>
                <c:pt idx="1842">
                  <c:v>2.0151390035783101</c:v>
                </c:pt>
                <c:pt idx="1843">
                  <c:v>2.0115606936416186</c:v>
                </c:pt>
                <c:pt idx="1844">
                  <c:v>2.0066061106523536</c:v>
                </c:pt>
                <c:pt idx="1845">
                  <c:v>2.0134874759152215</c:v>
                </c:pt>
                <c:pt idx="1846">
                  <c:v>2.0068813652628683</c:v>
                </c:pt>
                <c:pt idx="1847">
                  <c:v>2.0038535645472062</c:v>
                </c:pt>
                <c:pt idx="1848">
                  <c:v>2.0055050922102944</c:v>
                </c:pt>
                <c:pt idx="1849">
                  <c:v>2.0162400220203689</c:v>
                </c:pt>
                <c:pt idx="1850">
                  <c:v>2.0112854390311039</c:v>
                </c:pt>
                <c:pt idx="1851">
                  <c:v>2.007156619873383</c:v>
                </c:pt>
                <c:pt idx="1852">
                  <c:v>2.0151390035783101</c:v>
                </c:pt>
                <c:pt idx="1853">
                  <c:v>2.0154142581888248</c:v>
                </c:pt>
                <c:pt idx="1854">
                  <c:v>2.0085328929259565</c:v>
                </c:pt>
                <c:pt idx="1855">
                  <c:v>2.0134874759152215</c:v>
                </c:pt>
                <c:pt idx="1856">
                  <c:v>2.0156895127993395</c:v>
                </c:pt>
                <c:pt idx="1857">
                  <c:v>2.0101844205890447</c:v>
                </c:pt>
                <c:pt idx="1858">
                  <c:v>2.0154142581888248</c:v>
                </c:pt>
                <c:pt idx="1859">
                  <c:v>2.012111202862648</c:v>
                </c:pt>
                <c:pt idx="1860">
                  <c:v>2.0066061106523536</c:v>
                </c:pt>
                <c:pt idx="1861">
                  <c:v>2.0008257638315441</c:v>
                </c:pt>
                <c:pt idx="1862">
                  <c:v>2.0253234241673548</c:v>
                </c:pt>
                <c:pt idx="1863">
                  <c:v>2.0187173135150012</c:v>
                </c:pt>
                <c:pt idx="1864">
                  <c:v>2.0181668042939718</c:v>
                </c:pt>
                <c:pt idx="1865">
                  <c:v>2.0181668042939718</c:v>
                </c:pt>
                <c:pt idx="1866">
                  <c:v>2.0129369666941921</c:v>
                </c:pt>
                <c:pt idx="1867">
                  <c:v>2.0167905312413983</c:v>
                </c:pt>
                <c:pt idx="1868">
                  <c:v>2.0077071290944124</c:v>
                </c:pt>
                <c:pt idx="1869">
                  <c:v>2.0156895127993395</c:v>
                </c:pt>
                <c:pt idx="1870">
                  <c:v>2.0148637489677954</c:v>
                </c:pt>
                <c:pt idx="1871">
                  <c:v>2.0200935865675751</c:v>
                </c:pt>
                <c:pt idx="1872">
                  <c:v>2.0211946050096339</c:v>
                </c:pt>
                <c:pt idx="1873">
                  <c:v>2.017065785851913</c:v>
                </c:pt>
                <c:pt idx="1874">
                  <c:v>2.0222956234516927</c:v>
                </c:pt>
                <c:pt idx="1875">
                  <c:v>2.0195430773465457</c:v>
                </c:pt>
                <c:pt idx="1876">
                  <c:v>2.0283512248830169</c:v>
                </c:pt>
                <c:pt idx="1877">
                  <c:v>2.0181668042939718</c:v>
                </c:pt>
                <c:pt idx="1878">
                  <c:v>2.0283512248830169</c:v>
                </c:pt>
                <c:pt idx="1879">
                  <c:v>2.029176988714561</c:v>
                </c:pt>
                <c:pt idx="1880">
                  <c:v>2.0228461326727221</c:v>
                </c:pt>
                <c:pt idx="1881">
                  <c:v>2.0209193503991192</c:v>
                </c:pt>
                <c:pt idx="1882">
                  <c:v>2.0247729149463254</c:v>
                </c:pt>
                <c:pt idx="1883">
                  <c:v>2.0184420589044865</c:v>
                </c:pt>
                <c:pt idx="1884">
                  <c:v>2.0247729149463254</c:v>
                </c:pt>
                <c:pt idx="1885">
                  <c:v>2.0283512248830169</c:v>
                </c:pt>
                <c:pt idx="1886">
                  <c:v>2.024222405725296</c:v>
                </c:pt>
                <c:pt idx="1887">
                  <c:v>2.0162400220203689</c:v>
                </c:pt>
                <c:pt idx="1888">
                  <c:v>2.0253234241673548</c:v>
                </c:pt>
                <c:pt idx="1889">
                  <c:v>2.0203688411780898</c:v>
                </c:pt>
                <c:pt idx="1890">
                  <c:v>2.0090834021469859</c:v>
                </c:pt>
                <c:pt idx="1891">
                  <c:v>2.0209193503991192</c:v>
                </c:pt>
                <c:pt idx="1892">
                  <c:v>2.0162400220203689</c:v>
                </c:pt>
                <c:pt idx="1893">
                  <c:v>2.0077071290944124</c:v>
                </c:pt>
                <c:pt idx="1894">
                  <c:v>2.0110101844205892</c:v>
                </c:pt>
                <c:pt idx="1895">
                  <c:v>2.0187173135150012</c:v>
                </c:pt>
                <c:pt idx="1896">
                  <c:v>2.0148637489677954</c:v>
                </c:pt>
                <c:pt idx="1897">
                  <c:v>2.0187173135150012</c:v>
                </c:pt>
                <c:pt idx="1898">
                  <c:v>2.0107349298100745</c:v>
                </c:pt>
                <c:pt idx="1899">
                  <c:v>2.0082576383154418</c:v>
                </c:pt>
                <c:pt idx="1900">
                  <c:v>2.0093586567575006</c:v>
                </c:pt>
                <c:pt idx="1901">
                  <c:v>2.0104596751995594</c:v>
                </c:pt>
                <c:pt idx="1902">
                  <c:v>2.0137627305257362</c:v>
                </c:pt>
                <c:pt idx="1903">
                  <c:v>2.0077071290944124</c:v>
                </c:pt>
                <c:pt idx="1904">
                  <c:v>2.0239471511147813</c:v>
                </c:pt>
                <c:pt idx="1905">
                  <c:v>2.0074318744838977</c:v>
                </c:pt>
                <c:pt idx="1906">
                  <c:v>2.0206440957886045</c:v>
                </c:pt>
                <c:pt idx="1907">
                  <c:v>2.0137627305257362</c:v>
                </c:pt>
                <c:pt idx="1908">
                  <c:v>2.026974951830443</c:v>
                </c:pt>
                <c:pt idx="1909">
                  <c:v>2.022020368841178</c:v>
                </c:pt>
                <c:pt idx="1910">
                  <c:v>2.004954582989265</c:v>
                </c:pt>
                <c:pt idx="1911">
                  <c:v>2.0088081475364712</c:v>
                </c:pt>
                <c:pt idx="1912">
                  <c:v>2.0156895127993395</c:v>
                </c:pt>
                <c:pt idx="1913">
                  <c:v>2.002202036884118</c:v>
                </c:pt>
                <c:pt idx="1914">
                  <c:v>2.0154142581888248</c:v>
                </c:pt>
                <c:pt idx="1915">
                  <c:v>2.0236718965042666</c:v>
                </c:pt>
                <c:pt idx="1916">
                  <c:v>2.0211946050096339</c:v>
                </c:pt>
                <c:pt idx="1917">
                  <c:v>2.019267822736031</c:v>
                </c:pt>
                <c:pt idx="1918">
                  <c:v>2.0244976603358107</c:v>
                </c:pt>
                <c:pt idx="1919">
                  <c:v>2.019267822736031</c:v>
                </c:pt>
                <c:pt idx="1920">
                  <c:v>2.0236718965042666</c:v>
                </c:pt>
                <c:pt idx="1921">
                  <c:v>2.0217451142306633</c:v>
                </c:pt>
                <c:pt idx="1922">
                  <c:v>2.0239471511147813</c:v>
                </c:pt>
                <c:pt idx="1923">
                  <c:v>2.0231213872832372</c:v>
                </c:pt>
                <c:pt idx="1924">
                  <c:v>2.0225708780622074</c:v>
                </c:pt>
                <c:pt idx="1925">
                  <c:v>2.0159647674098542</c:v>
                </c:pt>
                <c:pt idx="1926">
                  <c:v>2.0253234241673548</c:v>
                </c:pt>
                <c:pt idx="1927">
                  <c:v>2.0349573355353701</c:v>
                </c:pt>
                <c:pt idx="1928">
                  <c:v>2.031379025598679</c:v>
                </c:pt>
                <c:pt idx="1929">
                  <c:v>2.0335810624827966</c:v>
                </c:pt>
                <c:pt idx="1930">
                  <c:v>2.026974951830443</c:v>
                </c:pt>
                <c:pt idx="1931">
                  <c:v>2.0233966418937519</c:v>
                </c:pt>
                <c:pt idx="1932">
                  <c:v>2.0250481695568401</c:v>
                </c:pt>
                <c:pt idx="1933">
                  <c:v>2.026974951830443</c:v>
                </c:pt>
                <c:pt idx="1934">
                  <c:v>2.0195430773465457</c:v>
                </c:pt>
                <c:pt idx="1935">
                  <c:v>2.0206440957886045</c:v>
                </c:pt>
                <c:pt idx="1936">
                  <c:v>2.0209193503991192</c:v>
                </c:pt>
                <c:pt idx="1937">
                  <c:v>2.0283512248830169</c:v>
                </c:pt>
                <c:pt idx="1938">
                  <c:v>2.029176988714561</c:v>
                </c:pt>
                <c:pt idx="1939">
                  <c:v>2.0225708780622074</c:v>
                </c:pt>
                <c:pt idx="1940">
                  <c:v>2.0294522433250757</c:v>
                </c:pt>
                <c:pt idx="1941">
                  <c:v>2.0236718965042666</c:v>
                </c:pt>
                <c:pt idx="1942">
                  <c:v>2.0184420589044865</c:v>
                </c:pt>
                <c:pt idx="1943">
                  <c:v>2.0206440957886045</c:v>
                </c:pt>
                <c:pt idx="1944">
                  <c:v>2.0266996972199283</c:v>
                </c:pt>
                <c:pt idx="1945">
                  <c:v>2.0261491879988989</c:v>
                </c:pt>
                <c:pt idx="1946">
                  <c:v>2.0151390035783101</c:v>
                </c:pt>
                <c:pt idx="1947">
                  <c:v>2.0233966418937519</c:v>
                </c:pt>
                <c:pt idx="1948">
                  <c:v>2.024222405725296</c:v>
                </c:pt>
                <c:pt idx="1949">
                  <c:v>2.0404624277456649</c:v>
                </c:pt>
                <c:pt idx="1950">
                  <c:v>2.0176162950729424</c:v>
                </c:pt>
                <c:pt idx="1951">
                  <c:v>2.0278007156619875</c:v>
                </c:pt>
                <c:pt idx="1952">
                  <c:v>2.0305532617671345</c:v>
                </c:pt>
                <c:pt idx="1953">
                  <c:v>2.0233966418937519</c:v>
                </c:pt>
                <c:pt idx="1954">
                  <c:v>2.0178915496834571</c:v>
                </c:pt>
                <c:pt idx="1955">
                  <c:v>2.0200935865675751</c:v>
                </c:pt>
                <c:pt idx="1956">
                  <c:v>2.024222405725296</c:v>
                </c:pt>
                <c:pt idx="1957">
                  <c:v>2.0033030553261768</c:v>
                </c:pt>
                <c:pt idx="1958">
                  <c:v>2.026974951830443</c:v>
                </c:pt>
                <c:pt idx="1959">
                  <c:v>2.0200935865675751</c:v>
                </c:pt>
                <c:pt idx="1960">
                  <c:v>2.0148637489677954</c:v>
                </c:pt>
                <c:pt idx="1961">
                  <c:v>2.0167905312413983</c:v>
                </c:pt>
                <c:pt idx="1962">
                  <c:v>2.0217451142306633</c:v>
                </c:pt>
                <c:pt idx="1963">
                  <c:v>2.0244976603358107</c:v>
                </c:pt>
                <c:pt idx="1964">
                  <c:v>2.0297274979355904</c:v>
                </c:pt>
                <c:pt idx="1965">
                  <c:v>2.0335810624827966</c:v>
                </c:pt>
                <c:pt idx="1966">
                  <c:v>2.0283512248830169</c:v>
                </c:pt>
                <c:pt idx="1967">
                  <c:v>2.0264244426094136</c:v>
                </c:pt>
                <c:pt idx="1968">
                  <c:v>2.0311037709881639</c:v>
                </c:pt>
                <c:pt idx="1969">
                  <c:v>2.0244976603358107</c:v>
                </c:pt>
                <c:pt idx="1970">
                  <c:v>2.0231213872832372</c:v>
                </c:pt>
                <c:pt idx="1971">
                  <c:v>2.0278007156619875</c:v>
                </c:pt>
                <c:pt idx="1972">
                  <c:v>2.0366088631984587</c:v>
                </c:pt>
                <c:pt idx="1973">
                  <c:v>2.0382603908615469</c:v>
                </c:pt>
                <c:pt idx="1974">
                  <c:v>2.0421139554087531</c:v>
                </c:pt>
                <c:pt idx="1975">
                  <c:v>2.0448665015139005</c:v>
                </c:pt>
                <c:pt idx="1976">
                  <c:v>2.0418387007982384</c:v>
                </c:pt>
                <c:pt idx="1977">
                  <c:v>2.0429397192402972</c:v>
                </c:pt>
                <c:pt idx="1978">
                  <c:v>2.0352325901458848</c:v>
                </c:pt>
                <c:pt idx="1979">
                  <c:v>2.0272502064409581</c:v>
                </c:pt>
                <c:pt idx="1980">
                  <c:v>2.0467932837875034</c:v>
                </c:pt>
                <c:pt idx="1981">
                  <c:v>2.0443159922928711</c:v>
                </c:pt>
                <c:pt idx="1982">
                  <c:v>2.0509221029452243</c:v>
                </c:pt>
                <c:pt idx="1983">
                  <c:v>2.0448665015139005</c:v>
                </c:pt>
                <c:pt idx="1984">
                  <c:v>2.0459675199559593</c:v>
                </c:pt>
                <c:pt idx="1985">
                  <c:v>2.0495458298926508</c:v>
                </c:pt>
                <c:pt idx="1986">
                  <c:v>2.053399394439857</c:v>
                </c:pt>
                <c:pt idx="1987">
                  <c:v>2.0225708780622074</c:v>
                </c:pt>
                <c:pt idx="1988">
                  <c:v>2.0429397192402972</c:v>
                </c:pt>
                <c:pt idx="1989">
                  <c:v>2.0467932837875034</c:v>
                </c:pt>
                <c:pt idx="1990">
                  <c:v>2.0346820809248554</c:v>
                </c:pt>
                <c:pt idx="1991">
                  <c:v>2.0319295348197084</c:v>
                </c:pt>
                <c:pt idx="1992">
                  <c:v>2.0330305532617672</c:v>
                </c:pt>
                <c:pt idx="1993">
                  <c:v>2.034131571703826</c:v>
                </c:pt>
                <c:pt idx="1994">
                  <c:v>2.0377098816405175</c:v>
                </c:pt>
                <c:pt idx="1995">
                  <c:v>2.0393614093036057</c:v>
                </c:pt>
                <c:pt idx="1996">
                  <c:v>2.0236718965042666</c:v>
                </c:pt>
                <c:pt idx="1997">
                  <c:v>2.0357830993669146</c:v>
                </c:pt>
                <c:pt idx="1998">
                  <c:v>2.026974951830443</c:v>
                </c:pt>
                <c:pt idx="1999">
                  <c:v>2.034131571703826</c:v>
                </c:pt>
                <c:pt idx="2000">
                  <c:v>2.0355078447563995</c:v>
                </c:pt>
                <c:pt idx="2001">
                  <c:v>2.0393614093036057</c:v>
                </c:pt>
                <c:pt idx="2002">
                  <c:v>2.0233966418937519</c:v>
                </c:pt>
                <c:pt idx="2003">
                  <c:v>2.0217451142306633</c:v>
                </c:pt>
                <c:pt idx="2004">
                  <c:v>2.0286264794935316</c:v>
                </c:pt>
                <c:pt idx="2005">
                  <c:v>2.0311037709881639</c:v>
                </c:pt>
                <c:pt idx="2006">
                  <c:v>2.0250481695568401</c:v>
                </c:pt>
                <c:pt idx="2007">
                  <c:v>2.0244976603358107</c:v>
                </c:pt>
                <c:pt idx="2008">
                  <c:v>2.0335810624827966</c:v>
                </c:pt>
                <c:pt idx="2009">
                  <c:v>2.0311037709881639</c:v>
                </c:pt>
                <c:pt idx="2010">
                  <c:v>2.026974951830443</c:v>
                </c:pt>
                <c:pt idx="2011">
                  <c:v>2.0250481695568401</c:v>
                </c:pt>
                <c:pt idx="2012">
                  <c:v>2.031379025598679</c:v>
                </c:pt>
                <c:pt idx="2013">
                  <c:v>2.0255986787778695</c:v>
                </c:pt>
                <c:pt idx="2014">
                  <c:v>2.0258739333883842</c:v>
                </c:pt>
                <c:pt idx="2015">
                  <c:v>2.0209193503991192</c:v>
                </c:pt>
                <c:pt idx="2016">
                  <c:v>2.0214698596201486</c:v>
                </c:pt>
                <c:pt idx="2017">
                  <c:v>2.0360583539774293</c:v>
                </c:pt>
                <c:pt idx="2018">
                  <c:v>2.019267822736031</c:v>
                </c:pt>
                <c:pt idx="2019">
                  <c:v>2.0264244426094136</c:v>
                </c:pt>
                <c:pt idx="2020">
                  <c:v>2.0366088631984587</c:v>
                </c:pt>
                <c:pt idx="2021">
                  <c:v>2.0184420589044865</c:v>
                </c:pt>
                <c:pt idx="2022">
                  <c:v>2.0203688411780898</c:v>
                </c:pt>
                <c:pt idx="2023">
                  <c:v>2.0239471511147813</c:v>
                </c:pt>
                <c:pt idx="2024">
                  <c:v>2.0195430773465457</c:v>
                </c:pt>
                <c:pt idx="2025">
                  <c:v>2.0217451142306633</c:v>
                </c:pt>
                <c:pt idx="2026">
                  <c:v>2.0167905312413983</c:v>
                </c:pt>
                <c:pt idx="2027">
                  <c:v>2.0148637489677954</c:v>
                </c:pt>
                <c:pt idx="2028">
                  <c:v>2.0115606936416186</c:v>
                </c:pt>
                <c:pt idx="2029">
                  <c:v>2.0189925681255163</c:v>
                </c:pt>
                <c:pt idx="2030">
                  <c:v>2.0187173135150012</c:v>
                </c:pt>
                <c:pt idx="2031">
                  <c:v>2.0110101844205892</c:v>
                </c:pt>
                <c:pt idx="2032">
                  <c:v>2.00990916597853</c:v>
                </c:pt>
                <c:pt idx="2033">
                  <c:v>2.026974951830443</c:v>
                </c:pt>
                <c:pt idx="2034">
                  <c:v>2.0178915496834571</c:v>
                </c:pt>
                <c:pt idx="2035">
                  <c:v>2.0159647674098542</c:v>
                </c:pt>
                <c:pt idx="2036">
                  <c:v>2.0101844205890447</c:v>
                </c:pt>
                <c:pt idx="2037">
                  <c:v>2.0126617120836774</c:v>
                </c:pt>
                <c:pt idx="2038">
                  <c:v>2.0082576383154418</c:v>
                </c:pt>
                <c:pt idx="2039">
                  <c:v>2.0090834021469859</c:v>
                </c:pt>
                <c:pt idx="2040">
                  <c:v>2.0129369666941921</c:v>
                </c:pt>
                <c:pt idx="2041">
                  <c:v>2.0082576383154418</c:v>
                </c:pt>
                <c:pt idx="2042">
                  <c:v>2.0176162950729424</c:v>
                </c:pt>
                <c:pt idx="2043">
                  <c:v>2.017065785851913</c:v>
                </c:pt>
                <c:pt idx="2044">
                  <c:v>2.0189925681255163</c:v>
                </c:pt>
                <c:pt idx="2045">
                  <c:v>2.0198183319570604</c:v>
                </c:pt>
                <c:pt idx="2046">
                  <c:v>2.0203688411780898</c:v>
                </c:pt>
                <c:pt idx="2047">
                  <c:v>2.0154142581888248</c:v>
                </c:pt>
                <c:pt idx="2048">
                  <c:v>2.0228461326727221</c:v>
                </c:pt>
                <c:pt idx="2049">
                  <c:v>2.0217451142306633</c:v>
                </c:pt>
                <c:pt idx="2050">
                  <c:v>2.0244976603358107</c:v>
                </c:pt>
                <c:pt idx="2051">
                  <c:v>2.0132122213047068</c:v>
                </c:pt>
                <c:pt idx="2052">
                  <c:v>2.0250481695568401</c:v>
                </c:pt>
                <c:pt idx="2053">
                  <c:v>2.0132122213047068</c:v>
                </c:pt>
                <c:pt idx="2054">
                  <c:v>2.0110101844205892</c:v>
                </c:pt>
                <c:pt idx="2055">
                  <c:v>2.007156619873383</c:v>
                </c:pt>
                <c:pt idx="2056">
                  <c:v>2.0211946050096339</c:v>
                </c:pt>
                <c:pt idx="2057">
                  <c:v>2.0126617120836774</c:v>
                </c:pt>
                <c:pt idx="2058">
                  <c:v>2.022020368841178</c:v>
                </c:pt>
                <c:pt idx="2059">
                  <c:v>2.026974951830443</c:v>
                </c:pt>
                <c:pt idx="2060">
                  <c:v>2.0173410404624277</c:v>
                </c:pt>
                <c:pt idx="2061">
                  <c:v>2.0115606936416186</c:v>
                </c:pt>
                <c:pt idx="2062">
                  <c:v>2.0066061106523536</c:v>
                </c:pt>
                <c:pt idx="2063">
                  <c:v>2.0088081475364712</c:v>
                </c:pt>
                <c:pt idx="2064">
                  <c:v>2.0057803468208091</c:v>
                </c:pt>
                <c:pt idx="2065">
                  <c:v>2.0195430773465457</c:v>
                </c:pt>
                <c:pt idx="2066">
                  <c:v>2.0162400220203689</c:v>
                </c:pt>
                <c:pt idx="2067">
                  <c:v>2.0253234241673548</c:v>
                </c:pt>
                <c:pt idx="2068">
                  <c:v>2.0247729149463254</c:v>
                </c:pt>
                <c:pt idx="2069">
                  <c:v>2.0366088631984587</c:v>
                </c:pt>
                <c:pt idx="2070">
                  <c:v>2.0371593724194881</c:v>
                </c:pt>
                <c:pt idx="2071">
                  <c:v>2.0156895127993395</c:v>
                </c:pt>
                <c:pt idx="2072">
                  <c:v>2.0289017341040463</c:v>
                </c:pt>
                <c:pt idx="2073">
                  <c:v>2.0278007156619875</c:v>
                </c:pt>
                <c:pt idx="2074">
                  <c:v>2.024222405725296</c:v>
                </c:pt>
                <c:pt idx="2075">
                  <c:v>2.0145884943572803</c:v>
                </c:pt>
                <c:pt idx="2076">
                  <c:v>2.0316542802091937</c:v>
                </c:pt>
                <c:pt idx="2077">
                  <c:v>2.0322047894302231</c:v>
                </c:pt>
                <c:pt idx="2078">
                  <c:v>2.0360583539774293</c:v>
                </c:pt>
                <c:pt idx="2079">
                  <c:v>2.0261491879988989</c:v>
                </c:pt>
                <c:pt idx="2080">
                  <c:v>2.0616570327552988</c:v>
                </c:pt>
                <c:pt idx="2081">
                  <c:v>2.0432149738508119</c:v>
                </c:pt>
                <c:pt idx="2082">
                  <c:v>2.0564271951555186</c:v>
                </c:pt>
                <c:pt idx="2083">
                  <c:v>2.0575282135975779</c:v>
                </c:pt>
                <c:pt idx="2084">
                  <c:v>2.0539499036608864</c:v>
                </c:pt>
                <c:pt idx="2085">
                  <c:v>2.0487200660611067</c:v>
                </c:pt>
                <c:pt idx="2086">
                  <c:v>2.0550509221029452</c:v>
                </c:pt>
                <c:pt idx="2087">
                  <c:v>2.0561519405450039</c:v>
                </c:pt>
                <c:pt idx="2088">
                  <c:v>2.0401871731351502</c:v>
                </c:pt>
                <c:pt idx="2089">
                  <c:v>2.0495458298926508</c:v>
                </c:pt>
                <c:pt idx="2090">
                  <c:v>2.0478943022295621</c:v>
                </c:pt>
                <c:pt idx="2091">
                  <c:v>2.0478943022295621</c:v>
                </c:pt>
                <c:pt idx="2092">
                  <c:v>2.0489953206716214</c:v>
                </c:pt>
                <c:pt idx="2093">
                  <c:v>2.0297274979355904</c:v>
                </c:pt>
                <c:pt idx="2094">
                  <c:v>2.0489953206716214</c:v>
                </c:pt>
                <c:pt idx="2095">
                  <c:v>2.051197357555739</c:v>
                </c:pt>
                <c:pt idx="2096">
                  <c:v>2.0344068263143407</c:v>
                </c:pt>
                <c:pt idx="2097">
                  <c:v>2.034131571703826</c:v>
                </c:pt>
                <c:pt idx="2098">
                  <c:v>2.0379851362510322</c:v>
                </c:pt>
                <c:pt idx="2099">
                  <c:v>2.0346820809248554</c:v>
                </c:pt>
                <c:pt idx="2100">
                  <c:v>2.0123864574731627</c:v>
                </c:pt>
                <c:pt idx="2101">
                  <c:v>2.0283512248830169</c:v>
                </c:pt>
                <c:pt idx="2102">
                  <c:v>2.0300027525461051</c:v>
                </c:pt>
                <c:pt idx="2103">
                  <c:v>2.0214698596201486</c:v>
                </c:pt>
                <c:pt idx="2104">
                  <c:v>2.0247729149463254</c:v>
                </c:pt>
                <c:pt idx="2105">
                  <c:v>2.0352325901458848</c:v>
                </c:pt>
                <c:pt idx="2106">
                  <c:v>2.0401871731351502</c:v>
                </c:pt>
                <c:pt idx="2107">
                  <c:v>2.0355078447563995</c:v>
                </c:pt>
                <c:pt idx="2108">
                  <c:v>2.019267822736031</c:v>
                </c:pt>
                <c:pt idx="2109">
                  <c:v>2.0184420589044865</c:v>
                </c:pt>
                <c:pt idx="2110">
                  <c:v>2.0308285163776492</c:v>
                </c:pt>
                <c:pt idx="2111">
                  <c:v>2.0316542802091937</c:v>
                </c:pt>
                <c:pt idx="2112">
                  <c:v>2.0247729149463254</c:v>
                </c:pt>
                <c:pt idx="2113">
                  <c:v>2.017065785851913</c:v>
                </c:pt>
                <c:pt idx="2114">
                  <c:v>2.0355078447563995</c:v>
                </c:pt>
                <c:pt idx="2115">
                  <c:v>2.0308285163776492</c:v>
                </c:pt>
                <c:pt idx="2116">
                  <c:v>2.0148637489677954</c:v>
                </c:pt>
                <c:pt idx="2117">
                  <c:v>2.0206440957886045</c:v>
                </c:pt>
                <c:pt idx="2118">
                  <c:v>2.0167905312413983</c:v>
                </c:pt>
                <c:pt idx="2119">
                  <c:v>2.0255986787778695</c:v>
                </c:pt>
                <c:pt idx="2120">
                  <c:v>2.0176162950729424</c:v>
                </c:pt>
                <c:pt idx="2121">
                  <c:v>2.029176988714561</c:v>
                </c:pt>
                <c:pt idx="2122">
                  <c:v>2.0349573355353701</c:v>
                </c:pt>
                <c:pt idx="2123">
                  <c:v>2.0357830993669146</c:v>
                </c:pt>
                <c:pt idx="2124">
                  <c:v>2.0393614093036057</c:v>
                </c:pt>
                <c:pt idx="2125">
                  <c:v>2.0327552986512525</c:v>
                </c:pt>
                <c:pt idx="2126">
                  <c:v>2.0432149738508119</c:v>
                </c:pt>
                <c:pt idx="2127">
                  <c:v>2.0297274979355904</c:v>
                </c:pt>
                <c:pt idx="2128">
                  <c:v>2.0426644646297825</c:v>
                </c:pt>
                <c:pt idx="2129">
                  <c:v>2.0330305532617672</c:v>
                </c:pt>
                <c:pt idx="2130">
                  <c:v>2.0382603908615469</c:v>
                </c:pt>
                <c:pt idx="2131">
                  <c:v>2.0567024497660338</c:v>
                </c:pt>
                <c:pt idx="2132">
                  <c:v>2.0478943022295621</c:v>
                </c:pt>
                <c:pt idx="2133">
                  <c:v>2.0451417561244152</c:v>
                </c:pt>
                <c:pt idx="2134">
                  <c:v>2.0432149738508119</c:v>
                </c:pt>
                <c:pt idx="2135">
                  <c:v>2.0506468483347096</c:v>
                </c:pt>
                <c:pt idx="2136">
                  <c:v>2.0495458298926508</c:v>
                </c:pt>
                <c:pt idx="2137">
                  <c:v>2.0569777043765485</c:v>
                </c:pt>
                <c:pt idx="2138">
                  <c:v>2.0379851362510322</c:v>
                </c:pt>
                <c:pt idx="2139">
                  <c:v>2.0456922653454446</c:v>
                </c:pt>
                <c:pt idx="2140">
                  <c:v>2.0553261767134599</c:v>
                </c:pt>
                <c:pt idx="2141">
                  <c:v>2.0335810624827966</c:v>
                </c:pt>
                <c:pt idx="2142">
                  <c:v>2.0473437930085328</c:v>
                </c:pt>
                <c:pt idx="2143">
                  <c:v>2.0305532617671345</c:v>
                </c:pt>
                <c:pt idx="2144">
                  <c:v>2.0311037709881639</c:v>
                </c:pt>
                <c:pt idx="2145">
                  <c:v>2.0352325901458848</c:v>
                </c:pt>
                <c:pt idx="2146">
                  <c:v>2.0396366639141204</c:v>
                </c:pt>
                <c:pt idx="2147">
                  <c:v>2.0366088631984587</c:v>
                </c:pt>
                <c:pt idx="2148">
                  <c:v>2.0459675199559593</c:v>
                </c:pt>
                <c:pt idx="2149">
                  <c:v>2.0498210845031655</c:v>
                </c:pt>
                <c:pt idx="2150">
                  <c:v>2.0500963391136802</c:v>
                </c:pt>
                <c:pt idx="2151">
                  <c:v>2.0396366639141204</c:v>
                </c:pt>
                <c:pt idx="2152">
                  <c:v>2.031379025598679</c:v>
                </c:pt>
                <c:pt idx="2153">
                  <c:v>2.0434902284613266</c:v>
                </c:pt>
                <c:pt idx="2154">
                  <c:v>2.0305532617671345</c:v>
                </c:pt>
                <c:pt idx="2155">
                  <c:v>2.0324800440407378</c:v>
                </c:pt>
                <c:pt idx="2156">
                  <c:v>2.0253234241673548</c:v>
                </c:pt>
                <c:pt idx="2157">
                  <c:v>2.0388109000825763</c:v>
                </c:pt>
                <c:pt idx="2158">
                  <c:v>2.0503715937241949</c:v>
                </c:pt>
                <c:pt idx="2159">
                  <c:v>2.0239471511147813</c:v>
                </c:pt>
                <c:pt idx="2160">
                  <c:v>2.0473437930085328</c:v>
                </c:pt>
                <c:pt idx="2161">
                  <c:v>2.0374346270300028</c:v>
                </c:pt>
                <c:pt idx="2162">
                  <c:v>2.048444811450592</c:v>
                </c:pt>
                <c:pt idx="2163">
                  <c:v>2.0374346270300028</c:v>
                </c:pt>
                <c:pt idx="2164">
                  <c:v>2.0335810624827966</c:v>
                </c:pt>
                <c:pt idx="2165">
                  <c:v>2.0561519405450039</c:v>
                </c:pt>
                <c:pt idx="2166">
                  <c:v>2.0545004128819158</c:v>
                </c:pt>
                <c:pt idx="2167">
                  <c:v>2.0434902284613266</c:v>
                </c:pt>
                <c:pt idx="2168">
                  <c:v>2.0685383980181666</c:v>
                </c:pt>
                <c:pt idx="2169">
                  <c:v>2.0693641618497112</c:v>
                </c:pt>
                <c:pt idx="2170">
                  <c:v>2.0723919625653728</c:v>
                </c:pt>
                <c:pt idx="2171">
                  <c:v>2.0718414533443434</c:v>
                </c:pt>
                <c:pt idx="2172">
                  <c:v>2.0856041838700796</c:v>
                </c:pt>
                <c:pt idx="2173">
                  <c:v>2.100467932837875</c:v>
                </c:pt>
                <c:pt idx="2174">
                  <c:v>2.0789980732177264</c:v>
                </c:pt>
                <c:pt idx="2175">
                  <c:v>2.0814753647123587</c:v>
                </c:pt>
                <c:pt idx="2176">
                  <c:v>2.0872557115331682</c:v>
                </c:pt>
                <c:pt idx="2177">
                  <c:v>2.094687586017066</c:v>
                </c:pt>
                <c:pt idx="2178">
                  <c:v>2.0831268923754473</c:v>
                </c:pt>
                <c:pt idx="2179">
                  <c:v>2.0814753647123587</c:v>
                </c:pt>
                <c:pt idx="2180">
                  <c:v>2.107624552711258</c:v>
                </c:pt>
                <c:pt idx="2181">
                  <c:v>2.1117533718689789</c:v>
                </c:pt>
                <c:pt idx="2182">
                  <c:v>2.0878062207541976</c:v>
                </c:pt>
                <c:pt idx="2183">
                  <c:v>2.0765207817230937</c:v>
                </c:pt>
                <c:pt idx="2184">
                  <c:v>2.0594549958711807</c:v>
                </c:pt>
                <c:pt idx="2185">
                  <c:v>2.0823011285439033</c:v>
                </c:pt>
                <c:pt idx="2186">
                  <c:v>2.0564271951555186</c:v>
                </c:pt>
                <c:pt idx="2187">
                  <c:v>2.0613817781447841</c:v>
                </c:pt>
                <c:pt idx="2188">
                  <c:v>2.0759702725020643</c:v>
                </c:pt>
                <c:pt idx="2189">
                  <c:v>2.0649600880814756</c:v>
                </c:pt>
                <c:pt idx="2190">
                  <c:v>2.0745939994494909</c:v>
                </c:pt>
                <c:pt idx="2191">
                  <c:v>2.0451417561244152</c:v>
                </c:pt>
                <c:pt idx="2192">
                  <c:v>2.0536746490503717</c:v>
                </c:pt>
                <c:pt idx="2193">
                  <c:v>2.0440407376823564</c:v>
                </c:pt>
                <c:pt idx="2194">
                  <c:v>2.0333058078722819</c:v>
                </c:pt>
                <c:pt idx="2195">
                  <c:v>2.0547756674924305</c:v>
                </c:pt>
                <c:pt idx="2196">
                  <c:v>2.0377098816405175</c:v>
                </c:pt>
                <c:pt idx="2197">
                  <c:v>2.0542251582714011</c:v>
                </c:pt>
                <c:pt idx="2198">
                  <c:v>2.0415634461877237</c:v>
                </c:pt>
                <c:pt idx="2199">
                  <c:v>2.0522983759977977</c:v>
                </c:pt>
                <c:pt idx="2200">
                  <c:v>2.0366088631984587</c:v>
                </c:pt>
                <c:pt idx="2201">
                  <c:v>2.0264244426094136</c:v>
                </c:pt>
                <c:pt idx="2202">
                  <c:v>2.0330305532617672</c:v>
                </c:pt>
                <c:pt idx="2203">
                  <c:v>2.0275254610514728</c:v>
                </c:pt>
                <c:pt idx="2204">
                  <c:v>2.0330305532617672</c:v>
                </c:pt>
                <c:pt idx="2205">
                  <c:v>2.0189925681255163</c:v>
                </c:pt>
                <c:pt idx="2206">
                  <c:v>2.0289017341040463</c:v>
                </c:pt>
                <c:pt idx="2207">
                  <c:v>2.0385356454720616</c:v>
                </c:pt>
                <c:pt idx="2208">
                  <c:v>2.0247729149463254</c:v>
                </c:pt>
                <c:pt idx="2209">
                  <c:v>2.0289017341040463</c:v>
                </c:pt>
                <c:pt idx="2210">
                  <c:v>2.0311037709881639</c:v>
                </c:pt>
                <c:pt idx="2211">
                  <c:v>2.0289017341040463</c:v>
                </c:pt>
                <c:pt idx="2212">
                  <c:v>2.024222405725296</c:v>
                </c:pt>
                <c:pt idx="2213">
                  <c:v>2.0247729149463254</c:v>
                </c:pt>
                <c:pt idx="2214">
                  <c:v>2.0222956234516927</c:v>
                </c:pt>
                <c:pt idx="2215">
                  <c:v>2.0247729149463254</c:v>
                </c:pt>
                <c:pt idx="2216">
                  <c:v>2.0382603908615469</c:v>
                </c:pt>
                <c:pt idx="2217">
                  <c:v>2.0159647674098542</c:v>
                </c:pt>
                <c:pt idx="2218">
                  <c:v>2.022020368841178</c:v>
                </c:pt>
                <c:pt idx="2219">
                  <c:v>2.0126617120836774</c:v>
                </c:pt>
                <c:pt idx="2220">
                  <c:v>2.0283512248830169</c:v>
                </c:pt>
                <c:pt idx="2221">
                  <c:v>2.0319295348197084</c:v>
                </c:pt>
                <c:pt idx="2222">
                  <c:v>2.0112854390311039</c:v>
                </c:pt>
                <c:pt idx="2223">
                  <c:v>2.0302780071566198</c:v>
                </c:pt>
                <c:pt idx="2224">
                  <c:v>2.0104596751995594</c:v>
                </c:pt>
                <c:pt idx="2225">
                  <c:v>2.0308285163776492</c:v>
                </c:pt>
                <c:pt idx="2226">
                  <c:v>2.0088081475364712</c:v>
                </c:pt>
                <c:pt idx="2227">
                  <c:v>2.0225708780622074</c:v>
                </c:pt>
                <c:pt idx="2228">
                  <c:v>2.0231213872832372</c:v>
                </c:pt>
                <c:pt idx="2229">
                  <c:v>2.0209193503991192</c:v>
                </c:pt>
                <c:pt idx="2230">
                  <c:v>2.0316542802091937</c:v>
                </c:pt>
                <c:pt idx="2231">
                  <c:v>2.0088081475364712</c:v>
                </c:pt>
                <c:pt idx="2232">
                  <c:v>2.0258739333883842</c:v>
                </c:pt>
                <c:pt idx="2233">
                  <c:v>2.0214698596201486</c:v>
                </c:pt>
                <c:pt idx="2234">
                  <c:v>2.019267822736031</c:v>
                </c:pt>
                <c:pt idx="2235">
                  <c:v>2.0258739333883842</c:v>
                </c:pt>
                <c:pt idx="2236">
                  <c:v>2.0140379851362509</c:v>
                </c:pt>
                <c:pt idx="2237">
                  <c:v>2.0217451142306633</c:v>
                </c:pt>
                <c:pt idx="2238">
                  <c:v>2.0247729149463254</c:v>
                </c:pt>
                <c:pt idx="2239">
                  <c:v>2.0178915496834571</c:v>
                </c:pt>
                <c:pt idx="2240">
                  <c:v>2.0154142581888248</c:v>
                </c:pt>
                <c:pt idx="2241">
                  <c:v>2.0165152766308836</c:v>
                </c:pt>
                <c:pt idx="2242">
                  <c:v>2.0217451142306633</c:v>
                </c:pt>
                <c:pt idx="2243">
                  <c:v>2.0250481695568401</c:v>
                </c:pt>
                <c:pt idx="2244">
                  <c:v>2.0231213872832372</c:v>
                </c:pt>
                <c:pt idx="2245">
                  <c:v>2.0165152766308836</c:v>
                </c:pt>
                <c:pt idx="2246">
                  <c:v>2.0181668042939718</c:v>
                </c:pt>
                <c:pt idx="2247">
                  <c:v>2.0140379851362509</c:v>
                </c:pt>
                <c:pt idx="2248">
                  <c:v>2.0228461326727221</c:v>
                </c:pt>
                <c:pt idx="2249">
                  <c:v>2.0090834021469859</c:v>
                </c:pt>
                <c:pt idx="2250">
                  <c:v>2.0195430773465457</c:v>
                </c:pt>
                <c:pt idx="2251">
                  <c:v>2.0115606936416186</c:v>
                </c:pt>
                <c:pt idx="2252">
                  <c:v>2.0077071290944124</c:v>
                </c:pt>
                <c:pt idx="2253">
                  <c:v>2.0211946050096339</c:v>
                </c:pt>
                <c:pt idx="2254">
                  <c:v>2.0289017341040463</c:v>
                </c:pt>
                <c:pt idx="2255">
                  <c:v>2.0123864574731627</c:v>
                </c:pt>
                <c:pt idx="2256">
                  <c:v>2.0079823837049271</c:v>
                </c:pt>
                <c:pt idx="2257">
                  <c:v>2.0107349298100745</c:v>
                </c:pt>
                <c:pt idx="2258">
                  <c:v>2.0167905312413983</c:v>
                </c:pt>
                <c:pt idx="2259">
                  <c:v>2.0093586567575006</c:v>
                </c:pt>
                <c:pt idx="2260">
                  <c:v>2.0074318744838977</c:v>
                </c:pt>
                <c:pt idx="2261">
                  <c:v>2.0038535645472062</c:v>
                </c:pt>
                <c:pt idx="2262">
                  <c:v>2.0101844205890447</c:v>
                </c:pt>
                <c:pt idx="2263">
                  <c:v>2.0096339113680153</c:v>
                </c:pt>
                <c:pt idx="2264">
                  <c:v>2.0077071290944124</c:v>
                </c:pt>
                <c:pt idx="2265">
                  <c:v>2.00990916597853</c:v>
                </c:pt>
                <c:pt idx="2266">
                  <c:v>2.0052298375997797</c:v>
                </c:pt>
                <c:pt idx="2267">
                  <c:v>2.0057803468208091</c:v>
                </c:pt>
                <c:pt idx="2268">
                  <c:v>2.0203688411780898</c:v>
                </c:pt>
                <c:pt idx="2269">
                  <c:v>2.0013762730525735</c:v>
                </c:pt>
                <c:pt idx="2270">
                  <c:v>2.0096339113680153</c:v>
                </c:pt>
                <c:pt idx="2271">
                  <c:v>2.0044040737682356</c:v>
                </c:pt>
                <c:pt idx="2272">
                  <c:v>2.0104596751995594</c:v>
                </c:pt>
                <c:pt idx="2273">
                  <c:v>2.007156619873383</c:v>
                </c:pt>
                <c:pt idx="2274">
                  <c:v>2.007156619873383</c:v>
                </c:pt>
                <c:pt idx="2275">
                  <c:v>2.0057803468208091</c:v>
                </c:pt>
                <c:pt idx="2276">
                  <c:v>2.0055050922102944</c:v>
                </c:pt>
                <c:pt idx="2277">
                  <c:v>2.0217451142306633</c:v>
                </c:pt>
                <c:pt idx="2278">
                  <c:v>2.0019267822736029</c:v>
                </c:pt>
                <c:pt idx="2279">
                  <c:v>2.0088081475364712</c:v>
                </c:pt>
                <c:pt idx="2280">
                  <c:v>2.0063308560418389</c:v>
                </c:pt>
                <c:pt idx="2281">
                  <c:v>2.004954582989265</c:v>
                </c:pt>
                <c:pt idx="2282">
                  <c:v>2.0110101844205892</c:v>
                </c:pt>
                <c:pt idx="2283">
                  <c:v>2.0044040737682356</c:v>
                </c:pt>
                <c:pt idx="2284">
                  <c:v>2.007156619873383</c:v>
                </c:pt>
                <c:pt idx="2285">
                  <c:v>2.0140379851362509</c:v>
                </c:pt>
                <c:pt idx="2286">
                  <c:v>2.0129369666941921</c:v>
                </c:pt>
                <c:pt idx="2287">
                  <c:v>2.0074318744838977</c:v>
                </c:pt>
                <c:pt idx="2288">
                  <c:v>2.0156895127993395</c:v>
                </c:pt>
                <c:pt idx="2289">
                  <c:v>2.0052298375997797</c:v>
                </c:pt>
                <c:pt idx="2290">
                  <c:v>2.0143132397467656</c:v>
                </c:pt>
                <c:pt idx="2291">
                  <c:v>2.0143132397467656</c:v>
                </c:pt>
                <c:pt idx="2292">
                  <c:v>2.0082576383154418</c:v>
                </c:pt>
                <c:pt idx="2293">
                  <c:v>2.0167905312413983</c:v>
                </c:pt>
                <c:pt idx="2294">
                  <c:v>2.0082576383154418</c:v>
                </c:pt>
                <c:pt idx="2295">
                  <c:v>2.0013762730525735</c:v>
                </c:pt>
                <c:pt idx="2296">
                  <c:v>2.0165152766308836</c:v>
                </c:pt>
                <c:pt idx="2297">
                  <c:v>2.0214698596201486</c:v>
                </c:pt>
                <c:pt idx="2298">
                  <c:v>2.0115606936416186</c:v>
                </c:pt>
                <c:pt idx="2299">
                  <c:v>2.0126617120836774</c:v>
                </c:pt>
                <c:pt idx="2300">
                  <c:v>2.0203688411780898</c:v>
                </c:pt>
                <c:pt idx="2301">
                  <c:v>2.024222405725296</c:v>
                </c:pt>
                <c:pt idx="2302">
                  <c:v>2.0112854390311039</c:v>
                </c:pt>
                <c:pt idx="2303">
                  <c:v>2.0033030553261768</c:v>
                </c:pt>
                <c:pt idx="2304">
                  <c:v>2.0011010184420588</c:v>
                </c:pt>
                <c:pt idx="2305">
                  <c:v>2.0082576383154418</c:v>
                </c:pt>
                <c:pt idx="2306">
                  <c:v>2.0137627305257362</c:v>
                </c:pt>
                <c:pt idx="2307">
                  <c:v>2.0038535645472062</c:v>
                </c:pt>
                <c:pt idx="2308">
                  <c:v>2.0008257638315441</c:v>
                </c:pt>
                <c:pt idx="2309">
                  <c:v>2.0159647674098542</c:v>
                </c:pt>
                <c:pt idx="2310">
                  <c:v>2.0134874759152215</c:v>
                </c:pt>
                <c:pt idx="2311">
                  <c:v>2.0165152766308836</c:v>
                </c:pt>
                <c:pt idx="2312">
                  <c:v>2.0107349298100745</c:v>
                </c:pt>
                <c:pt idx="2313">
                  <c:v>2.0126617120836774</c:v>
                </c:pt>
                <c:pt idx="2314">
                  <c:v>2.0181668042939718</c:v>
                </c:pt>
                <c:pt idx="2315">
                  <c:v>2.0060556014313238</c:v>
                </c:pt>
                <c:pt idx="2316">
                  <c:v>2.0057803468208091</c:v>
                </c:pt>
                <c:pt idx="2317">
                  <c:v>2.0137627305257362</c:v>
                </c:pt>
                <c:pt idx="2318">
                  <c:v>2.0074318744838977</c:v>
                </c:pt>
                <c:pt idx="2319">
                  <c:v>2.0063308560418389</c:v>
                </c:pt>
                <c:pt idx="2320">
                  <c:v>2.00990916597853</c:v>
                </c:pt>
                <c:pt idx="2321">
                  <c:v>2.0132122213047068</c:v>
                </c:pt>
                <c:pt idx="2322">
                  <c:v>2.0258739333883842</c:v>
                </c:pt>
                <c:pt idx="2323">
                  <c:v>2.00990916597853</c:v>
                </c:pt>
                <c:pt idx="2324">
                  <c:v>2.0258739333883842</c:v>
                </c:pt>
                <c:pt idx="2325">
                  <c:v>2.0255986787778695</c:v>
                </c:pt>
                <c:pt idx="2326">
                  <c:v>2.0112854390311039</c:v>
                </c:pt>
                <c:pt idx="2327">
                  <c:v>2.0123864574731627</c:v>
                </c:pt>
                <c:pt idx="2328">
                  <c:v>2.0115606936416186</c:v>
                </c:pt>
                <c:pt idx="2329">
                  <c:v>2.00990916597853</c:v>
                </c:pt>
                <c:pt idx="2330">
                  <c:v>2.0134874759152215</c:v>
                </c:pt>
                <c:pt idx="2331">
                  <c:v>2.0165152766308836</c:v>
                </c:pt>
                <c:pt idx="2332">
                  <c:v>2.0134874759152215</c:v>
                </c:pt>
                <c:pt idx="2333">
                  <c:v>2.0154142581888248</c:v>
                </c:pt>
                <c:pt idx="2334">
                  <c:v>2.0126617120836774</c:v>
                </c:pt>
                <c:pt idx="2335">
                  <c:v>2.0344068263143407</c:v>
                </c:pt>
                <c:pt idx="2336">
                  <c:v>2.0266996972199283</c:v>
                </c:pt>
                <c:pt idx="2337">
                  <c:v>2.0187173135150012</c:v>
                </c:pt>
                <c:pt idx="2338">
                  <c:v>2.0289017341040463</c:v>
                </c:pt>
                <c:pt idx="2339">
                  <c:v>2.022020368841178</c:v>
                </c:pt>
                <c:pt idx="2340">
                  <c:v>2.0258739333883842</c:v>
                </c:pt>
                <c:pt idx="2341">
                  <c:v>2.0264244426094136</c:v>
                </c:pt>
                <c:pt idx="2342">
                  <c:v>2.0096339113680153</c:v>
                </c:pt>
                <c:pt idx="2343">
                  <c:v>2.019267822736031</c:v>
                </c:pt>
                <c:pt idx="2344">
                  <c:v>2.0247729149463254</c:v>
                </c:pt>
                <c:pt idx="2345">
                  <c:v>2.0096339113680153</c:v>
                </c:pt>
                <c:pt idx="2346">
                  <c:v>2.012111202862648</c:v>
                </c:pt>
                <c:pt idx="2347">
                  <c:v>2.0156895127993395</c:v>
                </c:pt>
                <c:pt idx="2348">
                  <c:v>2.0110101844205892</c:v>
                </c:pt>
                <c:pt idx="2349">
                  <c:v>2.029176988714561</c:v>
                </c:pt>
                <c:pt idx="2350">
                  <c:v>2.0052298375997797</c:v>
                </c:pt>
                <c:pt idx="2351">
                  <c:v>2.0225708780622074</c:v>
                </c:pt>
                <c:pt idx="2352">
                  <c:v>2.0129369666941921</c:v>
                </c:pt>
                <c:pt idx="2353">
                  <c:v>2.0159647674098542</c:v>
                </c:pt>
                <c:pt idx="2354">
                  <c:v>2.0052298375997797</c:v>
                </c:pt>
                <c:pt idx="2355">
                  <c:v>2.0068813652628683</c:v>
                </c:pt>
                <c:pt idx="2356">
                  <c:v>2.0044040737682356</c:v>
                </c:pt>
                <c:pt idx="2357">
                  <c:v>2.0101844205890447</c:v>
                </c:pt>
                <c:pt idx="2358">
                  <c:v>2.0173410404624277</c:v>
                </c:pt>
                <c:pt idx="2359">
                  <c:v>2.0181668042939718</c:v>
                </c:pt>
                <c:pt idx="2360">
                  <c:v>2.0162400220203689</c:v>
                </c:pt>
                <c:pt idx="2361">
                  <c:v>2.0187173135150012</c:v>
                </c:pt>
                <c:pt idx="2362">
                  <c:v>2.0173410404624277</c:v>
                </c:pt>
                <c:pt idx="2363">
                  <c:v>2.0129369666941921</c:v>
                </c:pt>
                <c:pt idx="2364">
                  <c:v>2.0264244426094136</c:v>
                </c:pt>
                <c:pt idx="2365">
                  <c:v>2.0206440957886045</c:v>
                </c:pt>
                <c:pt idx="2366">
                  <c:v>2.0090834021469859</c:v>
                </c:pt>
                <c:pt idx="2367">
                  <c:v>2.00990916597853</c:v>
                </c:pt>
                <c:pt idx="2368">
                  <c:v>2.0189925681255163</c:v>
                </c:pt>
                <c:pt idx="2369">
                  <c:v>2.0077071290944124</c:v>
                </c:pt>
                <c:pt idx="2370">
                  <c:v>2.0151390035783101</c:v>
                </c:pt>
                <c:pt idx="2371">
                  <c:v>2.0134874759152215</c:v>
                </c:pt>
                <c:pt idx="2372">
                  <c:v>2.0178915496834571</c:v>
                </c:pt>
                <c:pt idx="2373">
                  <c:v>2.029176988714561</c:v>
                </c:pt>
                <c:pt idx="2374">
                  <c:v>2.0206440957886045</c:v>
                </c:pt>
                <c:pt idx="2375">
                  <c:v>2.0088081475364712</c:v>
                </c:pt>
                <c:pt idx="2376">
                  <c:v>2.0178915496834571</c:v>
                </c:pt>
                <c:pt idx="2377">
                  <c:v>2.0123864574731627</c:v>
                </c:pt>
                <c:pt idx="2378">
                  <c:v>2.0101844205890447</c:v>
                </c:pt>
                <c:pt idx="2379">
                  <c:v>2.0112854390311039</c:v>
                </c:pt>
                <c:pt idx="2380">
                  <c:v>2.0173410404624277</c:v>
                </c:pt>
                <c:pt idx="2381">
                  <c:v>2.0176162950729424</c:v>
                </c:pt>
                <c:pt idx="2382">
                  <c:v>2.0222956234516927</c:v>
                </c:pt>
                <c:pt idx="2383">
                  <c:v>2.0162400220203689</c:v>
                </c:pt>
                <c:pt idx="2384">
                  <c:v>2.0200935865675751</c:v>
                </c:pt>
                <c:pt idx="2385">
                  <c:v>2.0289017341040463</c:v>
                </c:pt>
                <c:pt idx="2386">
                  <c:v>2.0184420589044865</c:v>
                </c:pt>
                <c:pt idx="2387">
                  <c:v>2.0156895127993395</c:v>
                </c:pt>
                <c:pt idx="2388">
                  <c:v>2.0148637489677954</c:v>
                </c:pt>
                <c:pt idx="2389">
                  <c:v>2.0228461326727221</c:v>
                </c:pt>
                <c:pt idx="2390">
                  <c:v>2.0085328929259565</c:v>
                </c:pt>
                <c:pt idx="2391">
                  <c:v>2.0167905312413983</c:v>
                </c:pt>
                <c:pt idx="2392">
                  <c:v>2.0143132397467656</c:v>
                </c:pt>
                <c:pt idx="2393">
                  <c:v>2.0154142581888248</c:v>
                </c:pt>
                <c:pt idx="2394">
                  <c:v>2.019267822736031</c:v>
                </c:pt>
                <c:pt idx="2395">
                  <c:v>2.0209193503991192</c:v>
                </c:pt>
                <c:pt idx="2396">
                  <c:v>2.0302780071566198</c:v>
                </c:pt>
                <c:pt idx="2397">
                  <c:v>2.026974951830443</c:v>
                </c:pt>
                <c:pt idx="2398">
                  <c:v>2.0211946050096339</c:v>
                </c:pt>
                <c:pt idx="2399">
                  <c:v>2.0181668042939718</c:v>
                </c:pt>
                <c:pt idx="2400">
                  <c:v>2.0173410404624277</c:v>
                </c:pt>
                <c:pt idx="2401">
                  <c:v>2.0250481695568401</c:v>
                </c:pt>
                <c:pt idx="2402">
                  <c:v>2.0203688411780898</c:v>
                </c:pt>
                <c:pt idx="2403">
                  <c:v>2.0013762730525735</c:v>
                </c:pt>
                <c:pt idx="2404">
                  <c:v>2.0165152766308836</c:v>
                </c:pt>
                <c:pt idx="2405">
                  <c:v>2.0198183319570604</c:v>
                </c:pt>
                <c:pt idx="2406">
                  <c:v>2.0283512248830169</c:v>
                </c:pt>
                <c:pt idx="2407">
                  <c:v>2.0101844205890447</c:v>
                </c:pt>
                <c:pt idx="2408">
                  <c:v>2.0258739333883842</c:v>
                </c:pt>
                <c:pt idx="2409">
                  <c:v>2.026974951830443</c:v>
                </c:pt>
                <c:pt idx="2410">
                  <c:v>2.0134874759152215</c:v>
                </c:pt>
                <c:pt idx="2411">
                  <c:v>2.0134874759152215</c:v>
                </c:pt>
                <c:pt idx="2412">
                  <c:v>2.012111202862648</c:v>
                </c:pt>
                <c:pt idx="2413">
                  <c:v>2.0148637489677954</c:v>
                </c:pt>
                <c:pt idx="2414">
                  <c:v>2.0159647674098542</c:v>
                </c:pt>
                <c:pt idx="2415">
                  <c:v>2.0115606936416186</c:v>
                </c:pt>
                <c:pt idx="2416">
                  <c:v>2.0178915496834571</c:v>
                </c:pt>
                <c:pt idx="2417">
                  <c:v>2.0151390035783101</c:v>
                </c:pt>
                <c:pt idx="2418">
                  <c:v>2.0211946050096339</c:v>
                </c:pt>
                <c:pt idx="2419">
                  <c:v>2.0184420589044865</c:v>
                </c:pt>
                <c:pt idx="2420">
                  <c:v>2.0129369666941921</c:v>
                </c:pt>
                <c:pt idx="2421">
                  <c:v>2.0151390035783101</c:v>
                </c:pt>
                <c:pt idx="2422">
                  <c:v>2.0140379851362509</c:v>
                </c:pt>
                <c:pt idx="2423">
                  <c:v>2.024222405725296</c:v>
                </c:pt>
                <c:pt idx="2424">
                  <c:v>2.0189925681255163</c:v>
                </c:pt>
                <c:pt idx="2425">
                  <c:v>2.0173410404624277</c:v>
                </c:pt>
                <c:pt idx="2426">
                  <c:v>2.0134874759152215</c:v>
                </c:pt>
                <c:pt idx="2427">
                  <c:v>2.0162400220203689</c:v>
                </c:pt>
                <c:pt idx="2428">
                  <c:v>2.0176162950729424</c:v>
                </c:pt>
                <c:pt idx="2429">
                  <c:v>2.0148637489677954</c:v>
                </c:pt>
                <c:pt idx="2430">
                  <c:v>2.0101844205890447</c:v>
                </c:pt>
                <c:pt idx="2431">
                  <c:v>2.0214698596201486</c:v>
                </c:pt>
                <c:pt idx="2432">
                  <c:v>2.0200935865675751</c:v>
                </c:pt>
                <c:pt idx="2433">
                  <c:v>2.0118359482521333</c:v>
                </c:pt>
                <c:pt idx="2434">
                  <c:v>2.0145884943572803</c:v>
                </c:pt>
                <c:pt idx="2435">
                  <c:v>2.0126617120836774</c:v>
                </c:pt>
                <c:pt idx="2436">
                  <c:v>2.0143132397467656</c:v>
                </c:pt>
                <c:pt idx="2437">
                  <c:v>2.0156895127993395</c:v>
                </c:pt>
                <c:pt idx="2438">
                  <c:v>2.0189925681255163</c:v>
                </c:pt>
                <c:pt idx="2439">
                  <c:v>2.0217451142306633</c:v>
                </c:pt>
                <c:pt idx="2440">
                  <c:v>2.0225708780622074</c:v>
                </c:pt>
                <c:pt idx="2441">
                  <c:v>2.0110101844205892</c:v>
                </c:pt>
                <c:pt idx="2442">
                  <c:v>2.00990916597853</c:v>
                </c:pt>
                <c:pt idx="2443">
                  <c:v>2.0247729149463254</c:v>
                </c:pt>
                <c:pt idx="2444">
                  <c:v>2.0247729149463254</c:v>
                </c:pt>
                <c:pt idx="2445">
                  <c:v>2.004954582989265</c:v>
                </c:pt>
                <c:pt idx="2446">
                  <c:v>2.0112854390311039</c:v>
                </c:pt>
                <c:pt idx="2447">
                  <c:v>2.0167905312413983</c:v>
                </c:pt>
                <c:pt idx="2448">
                  <c:v>2.0151390035783101</c:v>
                </c:pt>
                <c:pt idx="2449">
                  <c:v>2.0143132397467656</c:v>
                </c:pt>
                <c:pt idx="2450">
                  <c:v>2.0030278007156621</c:v>
                </c:pt>
                <c:pt idx="2451">
                  <c:v>2.0068813652628683</c:v>
                </c:pt>
                <c:pt idx="2452">
                  <c:v>2.0151390035783101</c:v>
                </c:pt>
                <c:pt idx="2453">
                  <c:v>2.0250481695568401</c:v>
                </c:pt>
                <c:pt idx="2454">
                  <c:v>2.0055050922102944</c:v>
                </c:pt>
                <c:pt idx="2455">
                  <c:v>2.0082576383154418</c:v>
                </c:pt>
                <c:pt idx="2456">
                  <c:v>2.0151390035783101</c:v>
                </c:pt>
                <c:pt idx="2457">
                  <c:v>2.0093586567575006</c:v>
                </c:pt>
                <c:pt idx="2458">
                  <c:v>2.0181668042939718</c:v>
                </c:pt>
                <c:pt idx="2459">
                  <c:v>2.0038535645472062</c:v>
                </c:pt>
                <c:pt idx="2460">
                  <c:v>2.0126617120836774</c:v>
                </c:pt>
                <c:pt idx="2461">
                  <c:v>2.0159647674098542</c:v>
                </c:pt>
                <c:pt idx="2462">
                  <c:v>2.0154142581888248</c:v>
                </c:pt>
                <c:pt idx="2463">
                  <c:v>2.0038535645472062</c:v>
                </c:pt>
                <c:pt idx="2464">
                  <c:v>2.0247729149463254</c:v>
                </c:pt>
                <c:pt idx="2465">
                  <c:v>2.0104596751995594</c:v>
                </c:pt>
                <c:pt idx="2466">
                  <c:v>2.012111202862648</c:v>
                </c:pt>
                <c:pt idx="2467">
                  <c:v>2.0156895127993395</c:v>
                </c:pt>
                <c:pt idx="2468">
                  <c:v>2.0079823837049271</c:v>
                </c:pt>
                <c:pt idx="2469">
                  <c:v>2.0184420589044865</c:v>
                </c:pt>
                <c:pt idx="2470">
                  <c:v>2.0209193503991192</c:v>
                </c:pt>
                <c:pt idx="2471">
                  <c:v>2</c:v>
                </c:pt>
                <c:pt idx="2472">
                  <c:v>2.0173410404624277</c:v>
                </c:pt>
                <c:pt idx="2473">
                  <c:v>2.0090834021469859</c:v>
                </c:pt>
                <c:pt idx="2474">
                  <c:v>2.007156619873383</c:v>
                </c:pt>
                <c:pt idx="2475">
                  <c:v>2.0118359482521333</c:v>
                </c:pt>
                <c:pt idx="2476">
                  <c:v>2.00990916597853</c:v>
                </c:pt>
                <c:pt idx="2477">
                  <c:v>2.002202036884118</c:v>
                </c:pt>
                <c:pt idx="2478">
                  <c:v>2.0225708780622074</c:v>
                </c:pt>
                <c:pt idx="2479">
                  <c:v>2.0167905312413983</c:v>
                </c:pt>
                <c:pt idx="2480">
                  <c:v>2.0123864574731627</c:v>
                </c:pt>
                <c:pt idx="2481">
                  <c:v>2.0140379851362509</c:v>
                </c:pt>
                <c:pt idx="2482">
                  <c:v>2.0148637489677954</c:v>
                </c:pt>
                <c:pt idx="2483">
                  <c:v>2.0151390035783101</c:v>
                </c:pt>
                <c:pt idx="2484">
                  <c:v>2.0093586567575006</c:v>
                </c:pt>
                <c:pt idx="2485">
                  <c:v>2.0107349298100745</c:v>
                </c:pt>
                <c:pt idx="2486">
                  <c:v>2.0181668042939718</c:v>
                </c:pt>
                <c:pt idx="2487">
                  <c:v>2.0110101844205892</c:v>
                </c:pt>
                <c:pt idx="2488">
                  <c:v>2.0159647674098542</c:v>
                </c:pt>
                <c:pt idx="2489">
                  <c:v>2.0129369666941921</c:v>
                </c:pt>
                <c:pt idx="2490">
                  <c:v>2.0129369666941921</c:v>
                </c:pt>
                <c:pt idx="2491">
                  <c:v>2.0211946050096339</c:v>
                </c:pt>
                <c:pt idx="2492">
                  <c:v>2.0165152766308836</c:v>
                </c:pt>
                <c:pt idx="2493">
                  <c:v>2.017065785851913</c:v>
                </c:pt>
                <c:pt idx="2494">
                  <c:v>2.0167905312413983</c:v>
                </c:pt>
                <c:pt idx="2495">
                  <c:v>2.019267822736031</c:v>
                </c:pt>
                <c:pt idx="2496">
                  <c:v>2.0151390035783101</c:v>
                </c:pt>
                <c:pt idx="2497">
                  <c:v>2.0222956234516927</c:v>
                </c:pt>
                <c:pt idx="2498">
                  <c:v>2.0104596751995594</c:v>
                </c:pt>
                <c:pt idx="2499">
                  <c:v>2.0264244426094136</c:v>
                </c:pt>
                <c:pt idx="2500">
                  <c:v>2.0198183319570604</c:v>
                </c:pt>
                <c:pt idx="2501">
                  <c:v>2.0107349298100745</c:v>
                </c:pt>
                <c:pt idx="2502">
                  <c:v>2.0280759702725022</c:v>
                </c:pt>
                <c:pt idx="2503">
                  <c:v>2.0261491879988989</c:v>
                </c:pt>
                <c:pt idx="2504">
                  <c:v>2.0211946050096339</c:v>
                </c:pt>
                <c:pt idx="2505">
                  <c:v>2.0239471511147813</c:v>
                </c:pt>
                <c:pt idx="2506">
                  <c:v>2.0200935865675751</c:v>
                </c:pt>
                <c:pt idx="2507">
                  <c:v>2.0280759702725022</c:v>
                </c:pt>
                <c:pt idx="2508">
                  <c:v>2.0231213872832372</c:v>
                </c:pt>
                <c:pt idx="2509">
                  <c:v>2.0129369666941921</c:v>
                </c:pt>
                <c:pt idx="2510">
                  <c:v>2.0222956234516927</c:v>
                </c:pt>
                <c:pt idx="2511">
                  <c:v>2.0255986787778695</c:v>
                </c:pt>
                <c:pt idx="2512">
                  <c:v>2.024222405725296</c:v>
                </c:pt>
                <c:pt idx="2513">
                  <c:v>2.0272502064409581</c:v>
                </c:pt>
                <c:pt idx="2514">
                  <c:v>2.0206440957886045</c:v>
                </c:pt>
                <c:pt idx="2515">
                  <c:v>2.031379025598679</c:v>
                </c:pt>
                <c:pt idx="2516">
                  <c:v>2.036333608587944</c:v>
                </c:pt>
                <c:pt idx="2517">
                  <c:v>2.0162400220203689</c:v>
                </c:pt>
                <c:pt idx="2518">
                  <c:v>2.0266996972199283</c:v>
                </c:pt>
                <c:pt idx="2519">
                  <c:v>2.0162400220203689</c:v>
                </c:pt>
                <c:pt idx="2520">
                  <c:v>2.0294522433250757</c:v>
                </c:pt>
                <c:pt idx="2521">
                  <c:v>2.0236718965042666</c:v>
                </c:pt>
                <c:pt idx="2522">
                  <c:v>2.019267822736031</c:v>
                </c:pt>
                <c:pt idx="2523">
                  <c:v>2.0132122213047068</c:v>
                </c:pt>
                <c:pt idx="2524">
                  <c:v>2.0258739333883842</c:v>
                </c:pt>
                <c:pt idx="2525">
                  <c:v>2.0264244426094136</c:v>
                </c:pt>
                <c:pt idx="2526">
                  <c:v>2.0132122213047068</c:v>
                </c:pt>
                <c:pt idx="2527">
                  <c:v>2.0159647674098542</c:v>
                </c:pt>
                <c:pt idx="2528">
                  <c:v>2.024222405725296</c:v>
                </c:pt>
                <c:pt idx="2529">
                  <c:v>2.0228461326727221</c:v>
                </c:pt>
                <c:pt idx="2530">
                  <c:v>2.0195430773465457</c:v>
                </c:pt>
                <c:pt idx="2531">
                  <c:v>2.0209193503991192</c:v>
                </c:pt>
                <c:pt idx="2532">
                  <c:v>2.0211946050096339</c:v>
                </c:pt>
                <c:pt idx="2533">
                  <c:v>2.0322047894302231</c:v>
                </c:pt>
                <c:pt idx="2534">
                  <c:v>2.022020368841178</c:v>
                </c:pt>
                <c:pt idx="2535">
                  <c:v>2.0217451142306633</c:v>
                </c:pt>
                <c:pt idx="2536">
                  <c:v>2.0176162950729424</c:v>
                </c:pt>
                <c:pt idx="2537">
                  <c:v>2.0156895127993395</c:v>
                </c:pt>
                <c:pt idx="2538">
                  <c:v>2.0233966418937519</c:v>
                </c:pt>
                <c:pt idx="2539">
                  <c:v>2.0231213872832372</c:v>
                </c:pt>
                <c:pt idx="2540">
                  <c:v>2.0217451142306633</c:v>
                </c:pt>
                <c:pt idx="2541">
                  <c:v>2.0115606936416186</c:v>
                </c:pt>
                <c:pt idx="2542">
                  <c:v>2.0156895127993395</c:v>
                </c:pt>
                <c:pt idx="2543">
                  <c:v>2.0195430773465457</c:v>
                </c:pt>
                <c:pt idx="2544">
                  <c:v>2.0335810624827966</c:v>
                </c:pt>
                <c:pt idx="2545">
                  <c:v>2.0143132397467656</c:v>
                </c:pt>
                <c:pt idx="2546">
                  <c:v>2.0132122213047068</c:v>
                </c:pt>
                <c:pt idx="2547">
                  <c:v>2.0176162950729424</c:v>
                </c:pt>
                <c:pt idx="2548">
                  <c:v>2.0250481695568401</c:v>
                </c:pt>
                <c:pt idx="2549">
                  <c:v>2.0211946050096339</c:v>
                </c:pt>
                <c:pt idx="2550">
                  <c:v>2.0110101844205892</c:v>
                </c:pt>
                <c:pt idx="2551">
                  <c:v>2.0090834021469859</c:v>
                </c:pt>
                <c:pt idx="2552">
                  <c:v>2.0159647674098542</c:v>
                </c:pt>
                <c:pt idx="2553">
                  <c:v>2.019267822736031</c:v>
                </c:pt>
                <c:pt idx="2554">
                  <c:v>2.0156895127993395</c:v>
                </c:pt>
                <c:pt idx="2555">
                  <c:v>2.0077071290944124</c:v>
                </c:pt>
                <c:pt idx="2556">
                  <c:v>2.0272502064409581</c:v>
                </c:pt>
                <c:pt idx="2557">
                  <c:v>2.022020368841178</c:v>
                </c:pt>
                <c:pt idx="2558">
                  <c:v>2.0178915496834571</c:v>
                </c:pt>
                <c:pt idx="2559">
                  <c:v>2.0195430773465457</c:v>
                </c:pt>
                <c:pt idx="2560">
                  <c:v>2.0286264794935316</c:v>
                </c:pt>
                <c:pt idx="2561">
                  <c:v>2.029176988714561</c:v>
                </c:pt>
                <c:pt idx="2562">
                  <c:v>2.0302780071566198</c:v>
                </c:pt>
                <c:pt idx="2563">
                  <c:v>2.0206440957886045</c:v>
                </c:pt>
                <c:pt idx="2564">
                  <c:v>2.0195430773465457</c:v>
                </c:pt>
                <c:pt idx="2565">
                  <c:v>2.0327552986512525</c:v>
                </c:pt>
                <c:pt idx="2566">
                  <c:v>2.0333058078722819</c:v>
                </c:pt>
                <c:pt idx="2567">
                  <c:v>2.0228461326727221</c:v>
                </c:pt>
                <c:pt idx="2568">
                  <c:v>2.0200935865675751</c:v>
                </c:pt>
                <c:pt idx="2569">
                  <c:v>2.0225708780622074</c:v>
                </c:pt>
                <c:pt idx="2570">
                  <c:v>2.0209193503991192</c:v>
                </c:pt>
                <c:pt idx="2571">
                  <c:v>2.0203688411780898</c:v>
                </c:pt>
                <c:pt idx="2572">
                  <c:v>2.0093586567575006</c:v>
                </c:pt>
                <c:pt idx="2573">
                  <c:v>2.0181668042939718</c:v>
                </c:pt>
                <c:pt idx="2574">
                  <c:v>2.0206440957886045</c:v>
                </c:pt>
                <c:pt idx="2575">
                  <c:v>2.0209193503991192</c:v>
                </c:pt>
                <c:pt idx="2576">
                  <c:v>2.019267822736031</c:v>
                </c:pt>
                <c:pt idx="2577">
                  <c:v>2.0253234241673548</c:v>
                </c:pt>
                <c:pt idx="2578">
                  <c:v>2.0184420589044865</c:v>
                </c:pt>
                <c:pt idx="2579">
                  <c:v>2.0319295348197084</c:v>
                </c:pt>
                <c:pt idx="2580">
                  <c:v>2.0247729149463254</c:v>
                </c:pt>
                <c:pt idx="2581">
                  <c:v>2.0266996972199283</c:v>
                </c:pt>
                <c:pt idx="2582">
                  <c:v>2.0244976603358107</c:v>
                </c:pt>
                <c:pt idx="2583">
                  <c:v>2.0198183319570604</c:v>
                </c:pt>
                <c:pt idx="2584">
                  <c:v>2.0377098816405175</c:v>
                </c:pt>
                <c:pt idx="2585">
                  <c:v>2.0280759702725022</c:v>
                </c:pt>
                <c:pt idx="2586">
                  <c:v>2.026974951830443</c:v>
                </c:pt>
                <c:pt idx="2587">
                  <c:v>2.0247729149463254</c:v>
                </c:pt>
                <c:pt idx="2588">
                  <c:v>2.0283512248830169</c:v>
                </c:pt>
                <c:pt idx="2589">
                  <c:v>2.0225708780622074</c:v>
                </c:pt>
                <c:pt idx="2590">
                  <c:v>2.0357830993669146</c:v>
                </c:pt>
                <c:pt idx="2591">
                  <c:v>2.0228461326727221</c:v>
                </c:pt>
                <c:pt idx="2592">
                  <c:v>2.0275254610514728</c:v>
                </c:pt>
                <c:pt idx="2593">
                  <c:v>2.0280759702725022</c:v>
                </c:pt>
                <c:pt idx="2594">
                  <c:v>2.0217451142306633</c:v>
                </c:pt>
                <c:pt idx="2595">
                  <c:v>2.0206440957886045</c:v>
                </c:pt>
                <c:pt idx="2596">
                  <c:v>2.0132122213047068</c:v>
                </c:pt>
                <c:pt idx="2597">
                  <c:v>2.0300027525461051</c:v>
                </c:pt>
                <c:pt idx="2598">
                  <c:v>2.0156895127993395</c:v>
                </c:pt>
                <c:pt idx="2599">
                  <c:v>2.0203688411780898</c:v>
                </c:pt>
                <c:pt idx="2600">
                  <c:v>2.0278007156619875</c:v>
                </c:pt>
                <c:pt idx="2601">
                  <c:v>2.029176988714561</c:v>
                </c:pt>
                <c:pt idx="2602">
                  <c:v>2.0211946050096339</c:v>
                </c:pt>
                <c:pt idx="2603">
                  <c:v>2.0278007156619875</c:v>
                </c:pt>
                <c:pt idx="2604">
                  <c:v>2.0126617120836774</c:v>
                </c:pt>
                <c:pt idx="2605">
                  <c:v>2.0173410404624277</c:v>
                </c:pt>
                <c:pt idx="2606">
                  <c:v>2.0156895127993395</c:v>
                </c:pt>
                <c:pt idx="2607">
                  <c:v>2.0143132397467656</c:v>
                </c:pt>
                <c:pt idx="2608">
                  <c:v>2.0173410404624277</c:v>
                </c:pt>
                <c:pt idx="2609">
                  <c:v>2.0173410404624277</c:v>
                </c:pt>
                <c:pt idx="2610">
                  <c:v>2.0159647674098542</c:v>
                </c:pt>
                <c:pt idx="2611">
                  <c:v>2.0187173135150012</c:v>
                </c:pt>
                <c:pt idx="2612">
                  <c:v>2.0294522433250757</c:v>
                </c:pt>
                <c:pt idx="2613">
                  <c:v>2.0311037709881639</c:v>
                </c:pt>
                <c:pt idx="2614">
                  <c:v>2.0253234241673548</c:v>
                </c:pt>
                <c:pt idx="2615">
                  <c:v>2.0143132397467656</c:v>
                </c:pt>
                <c:pt idx="2616">
                  <c:v>2.0203688411780898</c:v>
                </c:pt>
                <c:pt idx="2617">
                  <c:v>2.0181668042939718</c:v>
                </c:pt>
                <c:pt idx="2618">
                  <c:v>2.0154142581888248</c:v>
                </c:pt>
                <c:pt idx="2619">
                  <c:v>2.0187173135150012</c:v>
                </c:pt>
                <c:pt idx="2620">
                  <c:v>2.0148637489677954</c:v>
                </c:pt>
                <c:pt idx="2621">
                  <c:v>2.0110101844205892</c:v>
                </c:pt>
                <c:pt idx="2622">
                  <c:v>2.0200935865675751</c:v>
                </c:pt>
                <c:pt idx="2623">
                  <c:v>2.0198183319570604</c:v>
                </c:pt>
                <c:pt idx="2624">
                  <c:v>2.0104596751995594</c:v>
                </c:pt>
                <c:pt idx="2625">
                  <c:v>2.0319295348197084</c:v>
                </c:pt>
                <c:pt idx="2626">
                  <c:v>2.0176162950729424</c:v>
                </c:pt>
                <c:pt idx="2627">
                  <c:v>2.0283512248830169</c:v>
                </c:pt>
                <c:pt idx="2628">
                  <c:v>2.0093586567575006</c:v>
                </c:pt>
                <c:pt idx="2629">
                  <c:v>2.0253234241673548</c:v>
                </c:pt>
                <c:pt idx="2630">
                  <c:v>2.0181668042939718</c:v>
                </c:pt>
                <c:pt idx="2631">
                  <c:v>2.0266996972199283</c:v>
                </c:pt>
                <c:pt idx="2632">
                  <c:v>2.0189925681255163</c:v>
                </c:pt>
                <c:pt idx="2633">
                  <c:v>2.0140379851362509</c:v>
                </c:pt>
                <c:pt idx="2634">
                  <c:v>2.0225708780622074</c:v>
                </c:pt>
                <c:pt idx="2635">
                  <c:v>2.0255986787778695</c:v>
                </c:pt>
                <c:pt idx="2636">
                  <c:v>2.0305532617671345</c:v>
                </c:pt>
                <c:pt idx="2637">
                  <c:v>2.0214698596201486</c:v>
                </c:pt>
                <c:pt idx="2638">
                  <c:v>2.0173410404624277</c:v>
                </c:pt>
                <c:pt idx="2639">
                  <c:v>2.019267822736031</c:v>
                </c:pt>
                <c:pt idx="2640">
                  <c:v>2.0165152766308836</c:v>
                </c:pt>
                <c:pt idx="2641">
                  <c:v>2.0214698596201486</c:v>
                </c:pt>
                <c:pt idx="2642">
                  <c:v>2.0132122213047068</c:v>
                </c:pt>
                <c:pt idx="2643">
                  <c:v>2.0231213872832372</c:v>
                </c:pt>
                <c:pt idx="2644">
                  <c:v>2.0167905312413983</c:v>
                </c:pt>
                <c:pt idx="2645">
                  <c:v>2.0233966418937519</c:v>
                </c:pt>
                <c:pt idx="2646">
                  <c:v>2.0200935865675751</c:v>
                </c:pt>
                <c:pt idx="2647">
                  <c:v>2.0203688411780898</c:v>
                </c:pt>
                <c:pt idx="2648">
                  <c:v>2.0222956234516927</c:v>
                </c:pt>
                <c:pt idx="2649">
                  <c:v>2.0134874759152215</c:v>
                </c:pt>
                <c:pt idx="2650">
                  <c:v>2.026974951830443</c:v>
                </c:pt>
                <c:pt idx="2651">
                  <c:v>2.0195430773465457</c:v>
                </c:pt>
                <c:pt idx="2652">
                  <c:v>2.0041288191577209</c:v>
                </c:pt>
                <c:pt idx="2653">
                  <c:v>2.0148637489677954</c:v>
                </c:pt>
                <c:pt idx="2654">
                  <c:v>2.0228461326727221</c:v>
                </c:pt>
                <c:pt idx="2655">
                  <c:v>2.012111202862648</c:v>
                </c:pt>
                <c:pt idx="2656">
                  <c:v>2.0123864574731627</c:v>
                </c:pt>
                <c:pt idx="2657">
                  <c:v>2.0167905312413983</c:v>
                </c:pt>
                <c:pt idx="2658">
                  <c:v>2.0132122213047068</c:v>
                </c:pt>
                <c:pt idx="2659">
                  <c:v>2.0154142581888248</c:v>
                </c:pt>
                <c:pt idx="2660">
                  <c:v>2.0148637489677954</c:v>
                </c:pt>
                <c:pt idx="2661">
                  <c:v>2.0151390035783101</c:v>
                </c:pt>
                <c:pt idx="2662">
                  <c:v>2.0189925681255163</c:v>
                </c:pt>
                <c:pt idx="2663">
                  <c:v>2.0211946050096339</c:v>
                </c:pt>
                <c:pt idx="2664">
                  <c:v>2.0126617120836774</c:v>
                </c:pt>
                <c:pt idx="2665">
                  <c:v>2.0181668042939718</c:v>
                </c:pt>
                <c:pt idx="2666">
                  <c:v>2.0156895127993395</c:v>
                </c:pt>
                <c:pt idx="2667">
                  <c:v>2.0272502064409581</c:v>
                </c:pt>
                <c:pt idx="2668">
                  <c:v>2.007156619873383</c:v>
                </c:pt>
                <c:pt idx="2669">
                  <c:v>2.0123864574731627</c:v>
                </c:pt>
                <c:pt idx="2670">
                  <c:v>2.0090834021469859</c:v>
                </c:pt>
                <c:pt idx="2671">
                  <c:v>2.0088081475364712</c:v>
                </c:pt>
                <c:pt idx="2672">
                  <c:v>2.0222956234516927</c:v>
                </c:pt>
                <c:pt idx="2673">
                  <c:v>2.0209193503991192</c:v>
                </c:pt>
                <c:pt idx="2674">
                  <c:v>2.0140379851362509</c:v>
                </c:pt>
                <c:pt idx="2675">
                  <c:v>2.0217451142306633</c:v>
                </c:pt>
                <c:pt idx="2676">
                  <c:v>2.0115606936416186</c:v>
                </c:pt>
                <c:pt idx="2677">
                  <c:v>2.0247729149463254</c:v>
                </c:pt>
                <c:pt idx="2678">
                  <c:v>2.0173410404624277</c:v>
                </c:pt>
                <c:pt idx="2679">
                  <c:v>2.0132122213047068</c:v>
                </c:pt>
                <c:pt idx="2680">
                  <c:v>2.0074318744838977</c:v>
                </c:pt>
                <c:pt idx="2681">
                  <c:v>2.0151390035783101</c:v>
                </c:pt>
                <c:pt idx="2682">
                  <c:v>2.0057803468208091</c:v>
                </c:pt>
                <c:pt idx="2683">
                  <c:v>2.0134874759152215</c:v>
                </c:pt>
                <c:pt idx="2684">
                  <c:v>2.0046793283787503</c:v>
                </c:pt>
                <c:pt idx="2685">
                  <c:v>2.0057803468208091</c:v>
                </c:pt>
                <c:pt idx="2686">
                  <c:v>2.0151390035783101</c:v>
                </c:pt>
                <c:pt idx="2687">
                  <c:v>2.0055050922102944</c:v>
                </c:pt>
                <c:pt idx="2688">
                  <c:v>2.022020368841178</c:v>
                </c:pt>
                <c:pt idx="2689">
                  <c:v>2.0156895127993395</c:v>
                </c:pt>
                <c:pt idx="2690">
                  <c:v>2.0162400220203689</c:v>
                </c:pt>
                <c:pt idx="2691">
                  <c:v>2.0181668042939718</c:v>
                </c:pt>
                <c:pt idx="2692">
                  <c:v>2.0255986787778695</c:v>
                </c:pt>
                <c:pt idx="2693">
                  <c:v>2.0088081475364712</c:v>
                </c:pt>
                <c:pt idx="2694">
                  <c:v>2.0181668042939718</c:v>
                </c:pt>
                <c:pt idx="2695">
                  <c:v>2.0137627305257362</c:v>
                </c:pt>
                <c:pt idx="2696">
                  <c:v>2.0151390035783101</c:v>
                </c:pt>
                <c:pt idx="2697">
                  <c:v>2.012111202862648</c:v>
                </c:pt>
                <c:pt idx="2698">
                  <c:v>2.0041288191577209</c:v>
                </c:pt>
                <c:pt idx="2699">
                  <c:v>2.0112854390311039</c:v>
                </c:pt>
                <c:pt idx="2700">
                  <c:v>2.007156619873383</c:v>
                </c:pt>
                <c:pt idx="2701">
                  <c:v>2.0145884943572803</c:v>
                </c:pt>
                <c:pt idx="2702">
                  <c:v>2.0118359482521333</c:v>
                </c:pt>
                <c:pt idx="2703">
                  <c:v>2.0156895127993395</c:v>
                </c:pt>
                <c:pt idx="2704">
                  <c:v>2.0104596751995594</c:v>
                </c:pt>
                <c:pt idx="2705">
                  <c:v>2.0203688411780898</c:v>
                </c:pt>
                <c:pt idx="2706">
                  <c:v>2.0173410404624277</c:v>
                </c:pt>
                <c:pt idx="2707">
                  <c:v>2.0209193503991192</c:v>
                </c:pt>
                <c:pt idx="2708">
                  <c:v>2.0159647674098542</c:v>
                </c:pt>
                <c:pt idx="2709">
                  <c:v>2.0132122213047068</c:v>
                </c:pt>
                <c:pt idx="2710">
                  <c:v>2.0060556014313238</c:v>
                </c:pt>
                <c:pt idx="2711">
                  <c:v>2.0198183319570604</c:v>
                </c:pt>
                <c:pt idx="2712">
                  <c:v>2.0222956234516927</c:v>
                </c:pt>
                <c:pt idx="2713">
                  <c:v>2.0178915496834571</c:v>
                </c:pt>
                <c:pt idx="2714">
                  <c:v>2.017065785851913</c:v>
                </c:pt>
                <c:pt idx="2715">
                  <c:v>2.0107349298100745</c:v>
                </c:pt>
                <c:pt idx="2716">
                  <c:v>2.0063308560418389</c:v>
                </c:pt>
                <c:pt idx="2717">
                  <c:v>2.0165152766308836</c:v>
                </c:pt>
                <c:pt idx="2718">
                  <c:v>2.022020368841178</c:v>
                </c:pt>
                <c:pt idx="2719">
                  <c:v>2.0143132397467656</c:v>
                </c:pt>
                <c:pt idx="2720">
                  <c:v>2.0143132397467656</c:v>
                </c:pt>
                <c:pt idx="2721">
                  <c:v>2.0214698596201486</c:v>
                </c:pt>
                <c:pt idx="2722">
                  <c:v>2.0283512248830169</c:v>
                </c:pt>
                <c:pt idx="2723">
                  <c:v>2.0283512248830169</c:v>
                </c:pt>
                <c:pt idx="2724">
                  <c:v>2.0300027525461051</c:v>
                </c:pt>
                <c:pt idx="2725">
                  <c:v>2.0165152766308836</c:v>
                </c:pt>
                <c:pt idx="2726">
                  <c:v>2.024222405725296</c:v>
                </c:pt>
                <c:pt idx="2727">
                  <c:v>2.0385356454720616</c:v>
                </c:pt>
                <c:pt idx="2728">
                  <c:v>2.0272502064409581</c:v>
                </c:pt>
                <c:pt idx="2729">
                  <c:v>2.0266996972199283</c:v>
                </c:pt>
                <c:pt idx="2730">
                  <c:v>2.0198183319570604</c:v>
                </c:pt>
                <c:pt idx="2731">
                  <c:v>2.0184420589044865</c:v>
                </c:pt>
                <c:pt idx="2732">
                  <c:v>2.0165152766308836</c:v>
                </c:pt>
                <c:pt idx="2733">
                  <c:v>2.0253234241673548</c:v>
                </c:pt>
                <c:pt idx="2734">
                  <c:v>2.0159647674098542</c:v>
                </c:pt>
                <c:pt idx="2735">
                  <c:v>2.0173410404624277</c:v>
                </c:pt>
                <c:pt idx="2736">
                  <c:v>2.0239471511147813</c:v>
                </c:pt>
                <c:pt idx="2737">
                  <c:v>2.0162400220203689</c:v>
                </c:pt>
                <c:pt idx="2738">
                  <c:v>2.0178915496834571</c:v>
                </c:pt>
                <c:pt idx="2739">
                  <c:v>2.0203688411780898</c:v>
                </c:pt>
                <c:pt idx="2740">
                  <c:v>2.0206440957886045</c:v>
                </c:pt>
                <c:pt idx="2741">
                  <c:v>2.0217451142306633</c:v>
                </c:pt>
                <c:pt idx="2742">
                  <c:v>2.0231213872832372</c:v>
                </c:pt>
                <c:pt idx="2743">
                  <c:v>2.0217451142306633</c:v>
                </c:pt>
                <c:pt idx="2744">
                  <c:v>2.0184420589044865</c:v>
                </c:pt>
                <c:pt idx="2745">
                  <c:v>2.0156895127993395</c:v>
                </c:pt>
                <c:pt idx="2746">
                  <c:v>2.0200935865675751</c:v>
                </c:pt>
                <c:pt idx="2747">
                  <c:v>2.0200935865675751</c:v>
                </c:pt>
                <c:pt idx="2748">
                  <c:v>2.0181668042939718</c:v>
                </c:pt>
                <c:pt idx="2749">
                  <c:v>2.0294522433250757</c:v>
                </c:pt>
                <c:pt idx="2750">
                  <c:v>2.0145884943572803</c:v>
                </c:pt>
                <c:pt idx="2751">
                  <c:v>2.0134874759152215</c:v>
                </c:pt>
                <c:pt idx="2752">
                  <c:v>2.0187173135150012</c:v>
                </c:pt>
                <c:pt idx="2753">
                  <c:v>2.0156895127993395</c:v>
                </c:pt>
                <c:pt idx="2754">
                  <c:v>2.0156895127993395</c:v>
                </c:pt>
                <c:pt idx="2755">
                  <c:v>2.0123864574731627</c:v>
                </c:pt>
                <c:pt idx="2756">
                  <c:v>2.019267822736031</c:v>
                </c:pt>
                <c:pt idx="2757">
                  <c:v>2.0203688411780898</c:v>
                </c:pt>
                <c:pt idx="2758">
                  <c:v>2.017065785851913</c:v>
                </c:pt>
                <c:pt idx="2759">
                  <c:v>2.012111202862648</c:v>
                </c:pt>
                <c:pt idx="2760">
                  <c:v>2.0104596751995594</c:v>
                </c:pt>
                <c:pt idx="2761">
                  <c:v>2.0134874759152215</c:v>
                </c:pt>
                <c:pt idx="2762">
                  <c:v>2.0093586567575006</c:v>
                </c:pt>
                <c:pt idx="2763">
                  <c:v>2.0154142581888248</c:v>
                </c:pt>
                <c:pt idx="2764">
                  <c:v>2.0107349298100745</c:v>
                </c:pt>
                <c:pt idx="2765">
                  <c:v>2.0154142581888248</c:v>
                </c:pt>
                <c:pt idx="2766">
                  <c:v>2.0088081475364712</c:v>
                </c:pt>
                <c:pt idx="2767">
                  <c:v>2.0239471511147813</c:v>
                </c:pt>
                <c:pt idx="2768">
                  <c:v>2.0096339113680153</c:v>
                </c:pt>
                <c:pt idx="2769">
                  <c:v>2.0077071290944124</c:v>
                </c:pt>
                <c:pt idx="2770">
                  <c:v>2.017065785851913</c:v>
                </c:pt>
                <c:pt idx="2771">
                  <c:v>2.0134874759152215</c:v>
                </c:pt>
                <c:pt idx="2772">
                  <c:v>2.0148637489677954</c:v>
                </c:pt>
                <c:pt idx="2773">
                  <c:v>2.0181668042939718</c:v>
                </c:pt>
                <c:pt idx="2774">
                  <c:v>2.0156895127993395</c:v>
                </c:pt>
                <c:pt idx="2775">
                  <c:v>2.0082576383154418</c:v>
                </c:pt>
                <c:pt idx="2776">
                  <c:v>2.0107349298100745</c:v>
                </c:pt>
                <c:pt idx="2777">
                  <c:v>2.0167905312413983</c:v>
                </c:pt>
                <c:pt idx="2778">
                  <c:v>2.0052298375997797</c:v>
                </c:pt>
                <c:pt idx="2779">
                  <c:v>2.0038535645472062</c:v>
                </c:pt>
                <c:pt idx="2780">
                  <c:v>2.0159647674098542</c:v>
                </c:pt>
                <c:pt idx="2781">
                  <c:v>2.0110101844205892</c:v>
                </c:pt>
                <c:pt idx="2782">
                  <c:v>2.0035783099366915</c:v>
                </c:pt>
                <c:pt idx="2783">
                  <c:v>2.0129369666941921</c:v>
                </c:pt>
                <c:pt idx="2784">
                  <c:v>2.0167905312413983</c:v>
                </c:pt>
                <c:pt idx="2785">
                  <c:v>2.0088081475364712</c:v>
                </c:pt>
                <c:pt idx="2786">
                  <c:v>2.0129369666941921</c:v>
                </c:pt>
                <c:pt idx="2787">
                  <c:v>2.0162400220203689</c:v>
                </c:pt>
                <c:pt idx="2788">
                  <c:v>2.0123864574731627</c:v>
                </c:pt>
                <c:pt idx="2789">
                  <c:v>2.0198183319570604</c:v>
                </c:pt>
                <c:pt idx="2790">
                  <c:v>2.0132122213047068</c:v>
                </c:pt>
                <c:pt idx="2791">
                  <c:v>2.0143132397467656</c:v>
                </c:pt>
                <c:pt idx="2792">
                  <c:v>2.0104596751995594</c:v>
                </c:pt>
                <c:pt idx="2793">
                  <c:v>2.00990916597853</c:v>
                </c:pt>
                <c:pt idx="2794">
                  <c:v>2.0090834021469859</c:v>
                </c:pt>
                <c:pt idx="2795">
                  <c:v>2.0096339113680153</c:v>
                </c:pt>
                <c:pt idx="2796">
                  <c:v>2.0126617120836774</c:v>
                </c:pt>
                <c:pt idx="2797">
                  <c:v>2.0024772914946327</c:v>
                </c:pt>
                <c:pt idx="2798">
                  <c:v>2.0063308560418389</c:v>
                </c:pt>
                <c:pt idx="2799">
                  <c:v>2.0151390035783101</c:v>
                </c:pt>
                <c:pt idx="2800">
                  <c:v>2.0151390035783101</c:v>
                </c:pt>
                <c:pt idx="2801">
                  <c:v>2.0090834021469859</c:v>
                </c:pt>
                <c:pt idx="2802">
                  <c:v>2.0140379851362509</c:v>
                </c:pt>
                <c:pt idx="2803">
                  <c:v>2.0137627305257362</c:v>
                </c:pt>
                <c:pt idx="2804">
                  <c:v>2.0101844205890447</c:v>
                </c:pt>
                <c:pt idx="2805">
                  <c:v>2.0228461326727221</c:v>
                </c:pt>
                <c:pt idx="2806">
                  <c:v>2.0143132397467656</c:v>
                </c:pt>
                <c:pt idx="2807">
                  <c:v>2.0101844205890447</c:v>
                </c:pt>
                <c:pt idx="2808">
                  <c:v>2.0132122213047068</c:v>
                </c:pt>
                <c:pt idx="2809">
                  <c:v>2.0140379851362509</c:v>
                </c:pt>
                <c:pt idx="2810">
                  <c:v>2.0228461326727221</c:v>
                </c:pt>
                <c:pt idx="2811">
                  <c:v>2.0176162950729424</c:v>
                </c:pt>
                <c:pt idx="2812">
                  <c:v>2.0154142581888248</c:v>
                </c:pt>
                <c:pt idx="2813">
                  <c:v>2.0107349298100745</c:v>
                </c:pt>
                <c:pt idx="2814">
                  <c:v>2.0184420589044865</c:v>
                </c:pt>
                <c:pt idx="2815">
                  <c:v>2.0148637489677954</c:v>
                </c:pt>
                <c:pt idx="2816">
                  <c:v>2.0115606936416186</c:v>
                </c:pt>
                <c:pt idx="2817">
                  <c:v>2.0110101844205892</c:v>
                </c:pt>
                <c:pt idx="2818">
                  <c:v>2.0115606936416186</c:v>
                </c:pt>
                <c:pt idx="2819">
                  <c:v>2.0068813652628683</c:v>
                </c:pt>
                <c:pt idx="2820">
                  <c:v>2.0060556014313238</c:v>
                </c:pt>
                <c:pt idx="2821">
                  <c:v>2.0176162950729424</c:v>
                </c:pt>
                <c:pt idx="2822">
                  <c:v>2.0066061106523536</c:v>
                </c:pt>
                <c:pt idx="2823">
                  <c:v>2.0066061106523536</c:v>
                </c:pt>
                <c:pt idx="2824">
                  <c:v>2.0145884943572803</c:v>
                </c:pt>
                <c:pt idx="2825">
                  <c:v>2.0140379851362509</c:v>
                </c:pt>
                <c:pt idx="2826">
                  <c:v>2.0211946050096339</c:v>
                </c:pt>
                <c:pt idx="2827">
                  <c:v>2.0209193503991192</c:v>
                </c:pt>
                <c:pt idx="2828">
                  <c:v>2.0181668042939718</c:v>
                </c:pt>
                <c:pt idx="2829">
                  <c:v>2.0090834021469859</c:v>
                </c:pt>
                <c:pt idx="2830">
                  <c:v>2.019267822736031</c:v>
                </c:pt>
                <c:pt idx="2831">
                  <c:v>2.0156895127993395</c:v>
                </c:pt>
                <c:pt idx="2832">
                  <c:v>2.0115606936416186</c:v>
                </c:pt>
                <c:pt idx="2833">
                  <c:v>2.0110101844205892</c:v>
                </c:pt>
                <c:pt idx="2834">
                  <c:v>2.0066061106523536</c:v>
                </c:pt>
                <c:pt idx="2835">
                  <c:v>2.0057803468208091</c:v>
                </c:pt>
                <c:pt idx="2836">
                  <c:v>2.0145884943572803</c:v>
                </c:pt>
                <c:pt idx="2837">
                  <c:v>2.0134874759152215</c:v>
                </c:pt>
                <c:pt idx="2838">
                  <c:v>2.0115606936416186</c:v>
                </c:pt>
                <c:pt idx="2839">
                  <c:v>2.0041288191577209</c:v>
                </c:pt>
                <c:pt idx="2840">
                  <c:v>2.0088081475364712</c:v>
                </c:pt>
                <c:pt idx="2841">
                  <c:v>2.0184420589044865</c:v>
                </c:pt>
                <c:pt idx="2842">
                  <c:v>2.0159647674098542</c:v>
                </c:pt>
                <c:pt idx="2843">
                  <c:v>2.0184420589044865</c:v>
                </c:pt>
                <c:pt idx="2844">
                  <c:v>2.0123864574731627</c:v>
                </c:pt>
                <c:pt idx="2845">
                  <c:v>2.0090834021469859</c:v>
                </c:pt>
                <c:pt idx="2846">
                  <c:v>2.0110101844205892</c:v>
                </c:pt>
                <c:pt idx="2847">
                  <c:v>2.0156895127993395</c:v>
                </c:pt>
                <c:pt idx="2848">
                  <c:v>2.0189925681255163</c:v>
                </c:pt>
                <c:pt idx="2849">
                  <c:v>2.0107349298100745</c:v>
                </c:pt>
                <c:pt idx="2850">
                  <c:v>2.0154142581888248</c:v>
                </c:pt>
                <c:pt idx="2851">
                  <c:v>2.0118359482521333</c:v>
                </c:pt>
                <c:pt idx="2852">
                  <c:v>2.0079823837049271</c:v>
                </c:pt>
                <c:pt idx="2853">
                  <c:v>2.0162400220203689</c:v>
                </c:pt>
                <c:pt idx="2854">
                  <c:v>2.0156895127993395</c:v>
                </c:pt>
                <c:pt idx="2855">
                  <c:v>2.0143132397467656</c:v>
                </c:pt>
                <c:pt idx="2856">
                  <c:v>2.0118359482521333</c:v>
                </c:pt>
                <c:pt idx="2857">
                  <c:v>2.0063308560418389</c:v>
                </c:pt>
                <c:pt idx="2858">
                  <c:v>2.0137627305257362</c:v>
                </c:pt>
                <c:pt idx="2859">
                  <c:v>2.0107349298100745</c:v>
                </c:pt>
                <c:pt idx="2860">
                  <c:v>2.00990916597853</c:v>
                </c:pt>
                <c:pt idx="2861">
                  <c:v>2.0165152766308836</c:v>
                </c:pt>
                <c:pt idx="2862">
                  <c:v>2.0110101844205892</c:v>
                </c:pt>
                <c:pt idx="2863">
                  <c:v>2.0052298375997797</c:v>
                </c:pt>
                <c:pt idx="2864">
                  <c:v>2.0148637489677954</c:v>
                </c:pt>
                <c:pt idx="2865">
                  <c:v>2.019267822736031</c:v>
                </c:pt>
                <c:pt idx="2866">
                  <c:v>2.0024772914946327</c:v>
                </c:pt>
                <c:pt idx="2867">
                  <c:v>2.0126617120836774</c:v>
                </c:pt>
                <c:pt idx="2868">
                  <c:v>2.0151390035783101</c:v>
                </c:pt>
                <c:pt idx="2869">
                  <c:v>2.0132122213047068</c:v>
                </c:pt>
                <c:pt idx="2870">
                  <c:v>2.0115606936416186</c:v>
                </c:pt>
                <c:pt idx="2871">
                  <c:v>2.0145884943572803</c:v>
                </c:pt>
                <c:pt idx="2872">
                  <c:v>2.0145884943572803</c:v>
                </c:pt>
                <c:pt idx="2873">
                  <c:v>2.0082576383154418</c:v>
                </c:pt>
                <c:pt idx="2874">
                  <c:v>2.0189925681255163</c:v>
                </c:pt>
                <c:pt idx="2875">
                  <c:v>2.0104596751995594</c:v>
                </c:pt>
                <c:pt idx="2876">
                  <c:v>2.0159647674098542</c:v>
                </c:pt>
                <c:pt idx="2877">
                  <c:v>2.0085328929259565</c:v>
                </c:pt>
                <c:pt idx="2878">
                  <c:v>2.0057803468208091</c:v>
                </c:pt>
                <c:pt idx="2879">
                  <c:v>2.0211946050096339</c:v>
                </c:pt>
                <c:pt idx="2880">
                  <c:v>2.0154142581888248</c:v>
                </c:pt>
                <c:pt idx="2881">
                  <c:v>2.0145884943572803</c:v>
                </c:pt>
                <c:pt idx="2882">
                  <c:v>2.0104596751995594</c:v>
                </c:pt>
                <c:pt idx="2883">
                  <c:v>2.0162400220203689</c:v>
                </c:pt>
                <c:pt idx="2884">
                  <c:v>2.0082576383154418</c:v>
                </c:pt>
                <c:pt idx="2885">
                  <c:v>2.00990916597853</c:v>
                </c:pt>
                <c:pt idx="2886">
                  <c:v>2.0209193503991192</c:v>
                </c:pt>
                <c:pt idx="2887">
                  <c:v>2.012111202862648</c:v>
                </c:pt>
                <c:pt idx="2888">
                  <c:v>2.0077071290944124</c:v>
                </c:pt>
                <c:pt idx="2889">
                  <c:v>2.0123864574731627</c:v>
                </c:pt>
                <c:pt idx="2890">
                  <c:v>2.0195430773465457</c:v>
                </c:pt>
                <c:pt idx="2891">
                  <c:v>2.0132122213047068</c:v>
                </c:pt>
                <c:pt idx="2892">
                  <c:v>2.0159647674098542</c:v>
                </c:pt>
                <c:pt idx="2893">
                  <c:v>2.0079823837049271</c:v>
                </c:pt>
                <c:pt idx="2894">
                  <c:v>2.0068813652628683</c:v>
                </c:pt>
                <c:pt idx="2895">
                  <c:v>2.0195430773465457</c:v>
                </c:pt>
                <c:pt idx="2896">
                  <c:v>2.0203688411780898</c:v>
                </c:pt>
                <c:pt idx="2897">
                  <c:v>2.0181668042939718</c:v>
                </c:pt>
                <c:pt idx="2898">
                  <c:v>2.0066061106523536</c:v>
                </c:pt>
                <c:pt idx="2899">
                  <c:v>2.0195430773465457</c:v>
                </c:pt>
                <c:pt idx="2900">
                  <c:v>2.0184420589044865</c:v>
                </c:pt>
                <c:pt idx="2901">
                  <c:v>2.012111202862648</c:v>
                </c:pt>
                <c:pt idx="2902">
                  <c:v>2.0159647674098542</c:v>
                </c:pt>
                <c:pt idx="2903">
                  <c:v>2.0233966418937519</c:v>
                </c:pt>
                <c:pt idx="2904">
                  <c:v>2.0115606936416186</c:v>
                </c:pt>
                <c:pt idx="2905">
                  <c:v>2.0123864574731627</c:v>
                </c:pt>
                <c:pt idx="2906">
                  <c:v>2.0178915496834571</c:v>
                </c:pt>
                <c:pt idx="2907">
                  <c:v>2.0165152766308836</c:v>
                </c:pt>
                <c:pt idx="2908">
                  <c:v>2.0228461326727221</c:v>
                </c:pt>
                <c:pt idx="2909">
                  <c:v>2.0162400220203689</c:v>
                </c:pt>
                <c:pt idx="2910">
                  <c:v>2.0236718965042666</c:v>
                </c:pt>
                <c:pt idx="2911">
                  <c:v>2.0140379851362509</c:v>
                </c:pt>
                <c:pt idx="2912">
                  <c:v>2.012111202862648</c:v>
                </c:pt>
                <c:pt idx="2913">
                  <c:v>2.0162400220203689</c:v>
                </c:pt>
                <c:pt idx="2914">
                  <c:v>2.0151390035783101</c:v>
                </c:pt>
                <c:pt idx="2915">
                  <c:v>2.0104596751995594</c:v>
                </c:pt>
                <c:pt idx="2916">
                  <c:v>2.0074318744838977</c:v>
                </c:pt>
                <c:pt idx="2917">
                  <c:v>2.0145884943572803</c:v>
                </c:pt>
                <c:pt idx="2918">
                  <c:v>2.00990916597853</c:v>
                </c:pt>
                <c:pt idx="2919">
                  <c:v>2.0096339113680153</c:v>
                </c:pt>
                <c:pt idx="2920">
                  <c:v>2.019267822736031</c:v>
                </c:pt>
                <c:pt idx="2921">
                  <c:v>2.017065785851913</c:v>
                </c:pt>
                <c:pt idx="2922">
                  <c:v>2.0189925681255163</c:v>
                </c:pt>
                <c:pt idx="2923">
                  <c:v>2.0151390035783101</c:v>
                </c:pt>
                <c:pt idx="2924">
                  <c:v>2.0244976603358107</c:v>
                </c:pt>
                <c:pt idx="2925">
                  <c:v>2.0104596751995594</c:v>
                </c:pt>
                <c:pt idx="2926">
                  <c:v>2.0200935865675751</c:v>
                </c:pt>
                <c:pt idx="2927">
                  <c:v>2.0156895127993395</c:v>
                </c:pt>
                <c:pt idx="2928">
                  <c:v>2.0115606936416186</c:v>
                </c:pt>
                <c:pt idx="2929">
                  <c:v>2.0154142581888248</c:v>
                </c:pt>
                <c:pt idx="2930">
                  <c:v>2.0206440957886045</c:v>
                </c:pt>
                <c:pt idx="2931">
                  <c:v>2.0096339113680153</c:v>
                </c:pt>
                <c:pt idx="2932">
                  <c:v>2.0156895127993395</c:v>
                </c:pt>
                <c:pt idx="2933">
                  <c:v>2.0178915496834571</c:v>
                </c:pt>
                <c:pt idx="2934">
                  <c:v>2.0115606936416186</c:v>
                </c:pt>
                <c:pt idx="2935">
                  <c:v>2.0104596751995594</c:v>
                </c:pt>
                <c:pt idx="2936">
                  <c:v>2.0165152766308836</c:v>
                </c:pt>
                <c:pt idx="2937">
                  <c:v>2.0159647674098542</c:v>
                </c:pt>
                <c:pt idx="2938">
                  <c:v>2.0173410404624277</c:v>
                </c:pt>
                <c:pt idx="2939">
                  <c:v>2.0181668042939718</c:v>
                </c:pt>
                <c:pt idx="2940">
                  <c:v>2.0090834021469859</c:v>
                </c:pt>
                <c:pt idx="2941">
                  <c:v>2.0181668042939718</c:v>
                </c:pt>
                <c:pt idx="2942">
                  <c:v>2.0145884943572803</c:v>
                </c:pt>
                <c:pt idx="2943">
                  <c:v>2.0140379851362509</c:v>
                </c:pt>
                <c:pt idx="2944">
                  <c:v>2.017065785851913</c:v>
                </c:pt>
                <c:pt idx="2945">
                  <c:v>2.017065785851913</c:v>
                </c:pt>
                <c:pt idx="2946">
                  <c:v>2.0159647674098542</c:v>
                </c:pt>
                <c:pt idx="2947">
                  <c:v>2.0145884943572803</c:v>
                </c:pt>
                <c:pt idx="2948">
                  <c:v>2.0154142581888248</c:v>
                </c:pt>
                <c:pt idx="2949">
                  <c:v>2.0162400220203689</c:v>
                </c:pt>
                <c:pt idx="2950">
                  <c:v>2.0184420589044865</c:v>
                </c:pt>
                <c:pt idx="2951">
                  <c:v>2.0118359482521333</c:v>
                </c:pt>
                <c:pt idx="2952">
                  <c:v>2.0129369666941921</c:v>
                </c:pt>
                <c:pt idx="2953">
                  <c:v>2.0178915496834571</c:v>
                </c:pt>
                <c:pt idx="2954">
                  <c:v>2.0173410404624277</c:v>
                </c:pt>
                <c:pt idx="2955">
                  <c:v>2.0134874759152215</c:v>
                </c:pt>
                <c:pt idx="2956">
                  <c:v>2.0181668042939718</c:v>
                </c:pt>
                <c:pt idx="2957">
                  <c:v>2.0167905312413983</c:v>
                </c:pt>
                <c:pt idx="2958">
                  <c:v>2.0233966418937519</c:v>
                </c:pt>
                <c:pt idx="2959">
                  <c:v>2.0129369666941921</c:v>
                </c:pt>
                <c:pt idx="2960">
                  <c:v>2.0178915496834571</c:v>
                </c:pt>
                <c:pt idx="2961">
                  <c:v>2.0134874759152215</c:v>
                </c:pt>
                <c:pt idx="2962">
                  <c:v>2.0198183319570604</c:v>
                </c:pt>
                <c:pt idx="2963">
                  <c:v>2.0184420589044865</c:v>
                </c:pt>
                <c:pt idx="2964">
                  <c:v>2.0162400220203689</c:v>
                </c:pt>
                <c:pt idx="2965">
                  <c:v>2.0126617120836774</c:v>
                </c:pt>
                <c:pt idx="2966">
                  <c:v>2.0203688411780898</c:v>
                </c:pt>
                <c:pt idx="2967">
                  <c:v>2.0118359482521333</c:v>
                </c:pt>
                <c:pt idx="2968">
                  <c:v>2.0093586567575006</c:v>
                </c:pt>
                <c:pt idx="2969">
                  <c:v>2.0286264794935316</c:v>
                </c:pt>
                <c:pt idx="2970">
                  <c:v>2.0250481695568401</c:v>
                </c:pt>
                <c:pt idx="2971">
                  <c:v>2.0176162950729424</c:v>
                </c:pt>
                <c:pt idx="2972">
                  <c:v>2.0151390035783101</c:v>
                </c:pt>
                <c:pt idx="2973">
                  <c:v>2.0228461326727221</c:v>
                </c:pt>
                <c:pt idx="2974">
                  <c:v>2.0123864574731627</c:v>
                </c:pt>
                <c:pt idx="2975">
                  <c:v>2.0112854390311039</c:v>
                </c:pt>
                <c:pt idx="2976">
                  <c:v>2.0184420589044865</c:v>
                </c:pt>
                <c:pt idx="2977">
                  <c:v>2.0178915496834571</c:v>
                </c:pt>
                <c:pt idx="2978">
                  <c:v>2.0112854390311039</c:v>
                </c:pt>
                <c:pt idx="2979">
                  <c:v>2.0132122213047068</c:v>
                </c:pt>
                <c:pt idx="2980">
                  <c:v>2.0176162950729424</c:v>
                </c:pt>
                <c:pt idx="2981">
                  <c:v>2.0217451142306633</c:v>
                </c:pt>
                <c:pt idx="2982">
                  <c:v>2.0132122213047068</c:v>
                </c:pt>
                <c:pt idx="2983">
                  <c:v>2.0233966418937519</c:v>
                </c:pt>
                <c:pt idx="2984">
                  <c:v>2.0200935865675751</c:v>
                </c:pt>
                <c:pt idx="2985">
                  <c:v>2.0129369666941921</c:v>
                </c:pt>
                <c:pt idx="2986">
                  <c:v>2.012111202862648</c:v>
                </c:pt>
                <c:pt idx="2987">
                  <c:v>2.0077071290944124</c:v>
                </c:pt>
                <c:pt idx="2988">
                  <c:v>2.0118359482521333</c:v>
                </c:pt>
                <c:pt idx="2989">
                  <c:v>2.002202036884118</c:v>
                </c:pt>
                <c:pt idx="2990">
                  <c:v>2.0143132397467656</c:v>
                </c:pt>
                <c:pt idx="2991">
                  <c:v>2.0123864574731627</c:v>
                </c:pt>
                <c:pt idx="2992">
                  <c:v>2.012111202862648</c:v>
                </c:pt>
                <c:pt idx="2993">
                  <c:v>2.0137627305257362</c:v>
                </c:pt>
                <c:pt idx="2994">
                  <c:v>2.0151390035783101</c:v>
                </c:pt>
                <c:pt idx="2995">
                  <c:v>2.0134874759152215</c:v>
                </c:pt>
                <c:pt idx="2996">
                  <c:v>2.0082576383154418</c:v>
                </c:pt>
                <c:pt idx="2997">
                  <c:v>2.0222956234516927</c:v>
                </c:pt>
                <c:pt idx="2998">
                  <c:v>2.0184420589044865</c:v>
                </c:pt>
                <c:pt idx="2999">
                  <c:v>2.0118359482521333</c:v>
                </c:pt>
                <c:pt idx="3000">
                  <c:v>2.0198183319570604</c:v>
                </c:pt>
                <c:pt idx="3001">
                  <c:v>2.0112854390311039</c:v>
                </c:pt>
                <c:pt idx="3002">
                  <c:v>2.0178915496834571</c:v>
                </c:pt>
                <c:pt idx="3003">
                  <c:v>2.0206440957886045</c:v>
                </c:pt>
                <c:pt idx="3004">
                  <c:v>2.0239471511147813</c:v>
                </c:pt>
                <c:pt idx="3005">
                  <c:v>2.0225708780622074</c:v>
                </c:pt>
                <c:pt idx="3006">
                  <c:v>2.012111202862648</c:v>
                </c:pt>
                <c:pt idx="3007">
                  <c:v>2.0126617120836774</c:v>
                </c:pt>
                <c:pt idx="3008">
                  <c:v>2.0129369666941921</c:v>
                </c:pt>
                <c:pt idx="3009">
                  <c:v>2.0140379851362509</c:v>
                </c:pt>
                <c:pt idx="3010">
                  <c:v>2.0107349298100745</c:v>
                </c:pt>
                <c:pt idx="3011">
                  <c:v>2.0137627305257362</c:v>
                </c:pt>
                <c:pt idx="3012">
                  <c:v>2.0085328929259565</c:v>
                </c:pt>
                <c:pt idx="3013">
                  <c:v>2.004954582989265</c:v>
                </c:pt>
                <c:pt idx="3014">
                  <c:v>2.0112854390311039</c:v>
                </c:pt>
                <c:pt idx="3015">
                  <c:v>2.0198183319570604</c:v>
                </c:pt>
                <c:pt idx="3016">
                  <c:v>2.0159647674098542</c:v>
                </c:pt>
                <c:pt idx="3017">
                  <c:v>2.019267822736031</c:v>
                </c:pt>
                <c:pt idx="3018">
                  <c:v>2.0101844205890447</c:v>
                </c:pt>
                <c:pt idx="3019">
                  <c:v>2.0198183319570604</c:v>
                </c:pt>
                <c:pt idx="3020">
                  <c:v>2.0209193503991192</c:v>
                </c:pt>
                <c:pt idx="3021">
                  <c:v>2.0101844205890447</c:v>
                </c:pt>
                <c:pt idx="3022">
                  <c:v>2.0148637489677954</c:v>
                </c:pt>
                <c:pt idx="3023">
                  <c:v>2.0057803468208091</c:v>
                </c:pt>
                <c:pt idx="3024">
                  <c:v>2.0110101844205892</c:v>
                </c:pt>
                <c:pt idx="3025">
                  <c:v>2.0134874759152215</c:v>
                </c:pt>
                <c:pt idx="3026">
                  <c:v>2.0140379851362509</c:v>
                </c:pt>
                <c:pt idx="3027">
                  <c:v>2.0198183319570604</c:v>
                </c:pt>
                <c:pt idx="3028">
                  <c:v>2.0082576383154418</c:v>
                </c:pt>
                <c:pt idx="3029">
                  <c:v>2.0143132397467656</c:v>
                </c:pt>
                <c:pt idx="3030">
                  <c:v>2.0143132397467656</c:v>
                </c:pt>
                <c:pt idx="3031">
                  <c:v>2.0143132397467656</c:v>
                </c:pt>
                <c:pt idx="3032">
                  <c:v>2.0126617120836774</c:v>
                </c:pt>
                <c:pt idx="3033">
                  <c:v>2.0132122213047068</c:v>
                </c:pt>
                <c:pt idx="3034">
                  <c:v>2.0159647674098542</c:v>
                </c:pt>
                <c:pt idx="3035">
                  <c:v>2.012111202862648</c:v>
                </c:pt>
                <c:pt idx="3036">
                  <c:v>2.0228461326727221</c:v>
                </c:pt>
                <c:pt idx="3037">
                  <c:v>2.0203688411780898</c:v>
                </c:pt>
                <c:pt idx="3038">
                  <c:v>2.0145884943572803</c:v>
                </c:pt>
                <c:pt idx="3039">
                  <c:v>2.0211946050096339</c:v>
                </c:pt>
                <c:pt idx="3040">
                  <c:v>2.0148637489677954</c:v>
                </c:pt>
                <c:pt idx="3041">
                  <c:v>2.0044040737682356</c:v>
                </c:pt>
                <c:pt idx="3042">
                  <c:v>2.0156895127993395</c:v>
                </c:pt>
                <c:pt idx="3043">
                  <c:v>2.0151390035783101</c:v>
                </c:pt>
                <c:pt idx="3044">
                  <c:v>2.0093586567575006</c:v>
                </c:pt>
                <c:pt idx="3045">
                  <c:v>2.0077071290944124</c:v>
                </c:pt>
                <c:pt idx="3046">
                  <c:v>2.012111202862648</c:v>
                </c:pt>
                <c:pt idx="3047">
                  <c:v>2.0068813652628683</c:v>
                </c:pt>
                <c:pt idx="3048">
                  <c:v>2.0055050922102944</c:v>
                </c:pt>
                <c:pt idx="3049">
                  <c:v>2.0173410404624277</c:v>
                </c:pt>
                <c:pt idx="3050">
                  <c:v>2.0140379851362509</c:v>
                </c:pt>
                <c:pt idx="3051">
                  <c:v>2.0110101844205892</c:v>
                </c:pt>
                <c:pt idx="3052">
                  <c:v>2.0154142581888248</c:v>
                </c:pt>
                <c:pt idx="3053">
                  <c:v>2.0151390035783101</c:v>
                </c:pt>
                <c:pt idx="3054">
                  <c:v>2.0104596751995594</c:v>
                </c:pt>
                <c:pt idx="3055">
                  <c:v>2.0167905312413983</c:v>
                </c:pt>
                <c:pt idx="3056">
                  <c:v>2.0198183319570604</c:v>
                </c:pt>
                <c:pt idx="3057">
                  <c:v>2.0154142581888248</c:v>
                </c:pt>
                <c:pt idx="3058">
                  <c:v>2.0085328929259565</c:v>
                </c:pt>
                <c:pt idx="3059">
                  <c:v>2.0181668042939718</c:v>
                </c:pt>
                <c:pt idx="3060">
                  <c:v>2.0206440957886045</c:v>
                </c:pt>
                <c:pt idx="3061">
                  <c:v>2.0134874759152215</c:v>
                </c:pt>
                <c:pt idx="3062">
                  <c:v>2.0096339113680153</c:v>
                </c:pt>
                <c:pt idx="3063">
                  <c:v>2.0217451142306633</c:v>
                </c:pt>
                <c:pt idx="3064">
                  <c:v>2.0151390035783101</c:v>
                </c:pt>
                <c:pt idx="3065">
                  <c:v>2.0052298375997797</c:v>
                </c:pt>
                <c:pt idx="3066">
                  <c:v>2.0178915496834571</c:v>
                </c:pt>
                <c:pt idx="3067">
                  <c:v>2.0159647674098542</c:v>
                </c:pt>
                <c:pt idx="3068">
                  <c:v>2.0126617120836774</c:v>
                </c:pt>
                <c:pt idx="3069">
                  <c:v>2.0123864574731627</c:v>
                </c:pt>
                <c:pt idx="3070">
                  <c:v>2.0137627305257362</c:v>
                </c:pt>
                <c:pt idx="3071">
                  <c:v>2.0159647674098542</c:v>
                </c:pt>
                <c:pt idx="3072">
                  <c:v>2.0079823837049271</c:v>
                </c:pt>
                <c:pt idx="3073">
                  <c:v>2.0088081475364712</c:v>
                </c:pt>
                <c:pt idx="3074">
                  <c:v>2.0189925681255163</c:v>
                </c:pt>
                <c:pt idx="3075">
                  <c:v>2.0203688411780898</c:v>
                </c:pt>
                <c:pt idx="3076">
                  <c:v>2.0068813652628683</c:v>
                </c:pt>
                <c:pt idx="3077">
                  <c:v>2.0181668042939718</c:v>
                </c:pt>
                <c:pt idx="3078">
                  <c:v>2.0154142581888248</c:v>
                </c:pt>
                <c:pt idx="3079">
                  <c:v>2.0184420589044865</c:v>
                </c:pt>
                <c:pt idx="3080">
                  <c:v>2.0198183319570604</c:v>
                </c:pt>
                <c:pt idx="3081">
                  <c:v>2.0167905312413983</c:v>
                </c:pt>
                <c:pt idx="3082">
                  <c:v>2.0154142581888248</c:v>
                </c:pt>
                <c:pt idx="3083">
                  <c:v>2.0038535645472062</c:v>
                </c:pt>
                <c:pt idx="3084">
                  <c:v>2.0151390035783101</c:v>
                </c:pt>
                <c:pt idx="3085">
                  <c:v>2.022020368841178</c:v>
                </c:pt>
                <c:pt idx="3086">
                  <c:v>2.0189925681255163</c:v>
                </c:pt>
                <c:pt idx="3087">
                  <c:v>2.0236718965042666</c:v>
                </c:pt>
                <c:pt idx="3088">
                  <c:v>2.0104596751995594</c:v>
                </c:pt>
                <c:pt idx="3089">
                  <c:v>2.0090834021469859</c:v>
                </c:pt>
                <c:pt idx="3090">
                  <c:v>2.0041288191577209</c:v>
                </c:pt>
                <c:pt idx="3091">
                  <c:v>2.0145884943572803</c:v>
                </c:pt>
                <c:pt idx="3092">
                  <c:v>2.0162400220203689</c:v>
                </c:pt>
                <c:pt idx="3093">
                  <c:v>2.0181668042939718</c:v>
                </c:pt>
                <c:pt idx="3094">
                  <c:v>2</c:v>
                </c:pt>
                <c:pt idx="3095">
                  <c:v>2.0060556014313238</c:v>
                </c:pt>
                <c:pt idx="3096">
                  <c:v>2.0074318744838977</c:v>
                </c:pt>
                <c:pt idx="3097">
                  <c:v>2.0134874759152215</c:v>
                </c:pt>
                <c:pt idx="3098">
                  <c:v>2.0126617120836774</c:v>
                </c:pt>
                <c:pt idx="3099">
                  <c:v>2.017065785851913</c:v>
                </c:pt>
                <c:pt idx="3100">
                  <c:v>2.0148637489677954</c:v>
                </c:pt>
                <c:pt idx="3101">
                  <c:v>2.0151390035783101</c:v>
                </c:pt>
                <c:pt idx="3102">
                  <c:v>2.0112854390311039</c:v>
                </c:pt>
                <c:pt idx="3103">
                  <c:v>2.0211946050096339</c:v>
                </c:pt>
                <c:pt idx="3104">
                  <c:v>2.0173410404624277</c:v>
                </c:pt>
                <c:pt idx="3105">
                  <c:v>2.0165152766308836</c:v>
                </c:pt>
                <c:pt idx="3106">
                  <c:v>2.0165152766308836</c:v>
                </c:pt>
                <c:pt idx="3107">
                  <c:v>2.0167905312413983</c:v>
                </c:pt>
                <c:pt idx="3108">
                  <c:v>2.0046793283787503</c:v>
                </c:pt>
                <c:pt idx="3109">
                  <c:v>2.0110101844205892</c:v>
                </c:pt>
                <c:pt idx="3110">
                  <c:v>2.0093586567575006</c:v>
                </c:pt>
                <c:pt idx="3111">
                  <c:v>2.0143132397467656</c:v>
                </c:pt>
                <c:pt idx="3112">
                  <c:v>2.0035783099366915</c:v>
                </c:pt>
                <c:pt idx="3113">
                  <c:v>2.00990916597853</c:v>
                </c:pt>
                <c:pt idx="3114">
                  <c:v>2.0176162950729424</c:v>
                </c:pt>
                <c:pt idx="3115">
                  <c:v>2.0074318744838977</c:v>
                </c:pt>
                <c:pt idx="3116">
                  <c:v>2.0096339113680153</c:v>
                </c:pt>
                <c:pt idx="3117">
                  <c:v>2.017065785851913</c:v>
                </c:pt>
                <c:pt idx="3118">
                  <c:v>2.0156895127993395</c:v>
                </c:pt>
                <c:pt idx="3119">
                  <c:v>2.0137627305257362</c:v>
                </c:pt>
                <c:pt idx="3120">
                  <c:v>2.0178915496834571</c:v>
                </c:pt>
                <c:pt idx="3121">
                  <c:v>2.0239471511147813</c:v>
                </c:pt>
                <c:pt idx="3122">
                  <c:v>2.0154142581888248</c:v>
                </c:pt>
                <c:pt idx="3123">
                  <c:v>2.0134874759152215</c:v>
                </c:pt>
                <c:pt idx="3124">
                  <c:v>2.0137627305257362</c:v>
                </c:pt>
                <c:pt idx="3125">
                  <c:v>2.0137627305257362</c:v>
                </c:pt>
                <c:pt idx="3126">
                  <c:v>2.0118359482521333</c:v>
                </c:pt>
                <c:pt idx="3127">
                  <c:v>2.0107349298100745</c:v>
                </c:pt>
                <c:pt idx="3128">
                  <c:v>2.0033030553261768</c:v>
                </c:pt>
                <c:pt idx="3129">
                  <c:v>2.0123864574731627</c:v>
                </c:pt>
                <c:pt idx="3130">
                  <c:v>2.0093586567575006</c:v>
                </c:pt>
                <c:pt idx="3131">
                  <c:v>2.0063308560418389</c:v>
                </c:pt>
                <c:pt idx="3132">
                  <c:v>2.0090834021469859</c:v>
                </c:pt>
                <c:pt idx="3133">
                  <c:v>2.0115606936416186</c:v>
                </c:pt>
                <c:pt idx="3134">
                  <c:v>2.0173410404624277</c:v>
                </c:pt>
                <c:pt idx="3135">
                  <c:v>2.0115606936416186</c:v>
                </c:pt>
                <c:pt idx="3136">
                  <c:v>2.0112854390311039</c:v>
                </c:pt>
                <c:pt idx="3137">
                  <c:v>2.0214698596201486</c:v>
                </c:pt>
                <c:pt idx="3138">
                  <c:v>2.0143132397467656</c:v>
                </c:pt>
                <c:pt idx="3139">
                  <c:v>2.0184420589044865</c:v>
                </c:pt>
                <c:pt idx="3140">
                  <c:v>2.0228461326727221</c:v>
                </c:pt>
                <c:pt idx="3141">
                  <c:v>2.0085328929259565</c:v>
                </c:pt>
                <c:pt idx="3142">
                  <c:v>2.0184420589044865</c:v>
                </c:pt>
                <c:pt idx="3143">
                  <c:v>2.0110101844205892</c:v>
                </c:pt>
                <c:pt idx="3144">
                  <c:v>2.0134874759152215</c:v>
                </c:pt>
                <c:pt idx="3145">
                  <c:v>2.0148637489677954</c:v>
                </c:pt>
                <c:pt idx="3146">
                  <c:v>2.022020368841178</c:v>
                </c:pt>
                <c:pt idx="3147">
                  <c:v>2.0167905312413983</c:v>
                </c:pt>
                <c:pt idx="3148">
                  <c:v>2.0167905312413983</c:v>
                </c:pt>
                <c:pt idx="3149">
                  <c:v>2.0082576383154418</c:v>
                </c:pt>
                <c:pt idx="3150">
                  <c:v>2.0137627305257362</c:v>
                </c:pt>
                <c:pt idx="3151">
                  <c:v>2.0236718965042666</c:v>
                </c:pt>
                <c:pt idx="3152">
                  <c:v>2.0137627305257362</c:v>
                </c:pt>
                <c:pt idx="3153">
                  <c:v>2.0082576383154418</c:v>
                </c:pt>
                <c:pt idx="3154">
                  <c:v>2.0096339113680153</c:v>
                </c:pt>
                <c:pt idx="3155">
                  <c:v>2.0024772914946327</c:v>
                </c:pt>
                <c:pt idx="3156">
                  <c:v>2.0145884943572803</c:v>
                </c:pt>
                <c:pt idx="3157">
                  <c:v>2.0112854390311039</c:v>
                </c:pt>
                <c:pt idx="3158">
                  <c:v>2.0096339113680153</c:v>
                </c:pt>
                <c:pt idx="3159">
                  <c:v>2.0250481695568401</c:v>
                </c:pt>
                <c:pt idx="3160">
                  <c:v>2.0156895127993395</c:v>
                </c:pt>
                <c:pt idx="3161">
                  <c:v>2.0123864574731627</c:v>
                </c:pt>
                <c:pt idx="3162">
                  <c:v>2.0123864574731627</c:v>
                </c:pt>
                <c:pt idx="3163">
                  <c:v>2.0206440957886045</c:v>
                </c:pt>
                <c:pt idx="3164">
                  <c:v>2.0209193503991192</c:v>
                </c:pt>
                <c:pt idx="3165">
                  <c:v>2.0140379851362509</c:v>
                </c:pt>
                <c:pt idx="3166">
                  <c:v>2.0203688411780898</c:v>
                </c:pt>
                <c:pt idx="3167">
                  <c:v>2.0167905312413983</c:v>
                </c:pt>
                <c:pt idx="3168">
                  <c:v>2.0129369666941921</c:v>
                </c:pt>
                <c:pt idx="3169">
                  <c:v>2.012111202862648</c:v>
                </c:pt>
                <c:pt idx="3170">
                  <c:v>2.0088081475364712</c:v>
                </c:pt>
                <c:pt idx="3171">
                  <c:v>2.0154142581888248</c:v>
                </c:pt>
                <c:pt idx="3172">
                  <c:v>2.0176162950729424</c:v>
                </c:pt>
                <c:pt idx="3173">
                  <c:v>2.0077071290944124</c:v>
                </c:pt>
                <c:pt idx="3174">
                  <c:v>2.0159647674098542</c:v>
                </c:pt>
                <c:pt idx="3175">
                  <c:v>2.012111202862648</c:v>
                </c:pt>
                <c:pt idx="3176">
                  <c:v>2.0156895127993395</c:v>
                </c:pt>
                <c:pt idx="3177">
                  <c:v>2.0167905312413983</c:v>
                </c:pt>
                <c:pt idx="3178">
                  <c:v>2.0137627305257362</c:v>
                </c:pt>
                <c:pt idx="3179">
                  <c:v>2.0261491879988989</c:v>
                </c:pt>
                <c:pt idx="3180">
                  <c:v>2.0173410404624277</c:v>
                </c:pt>
                <c:pt idx="3181">
                  <c:v>2.0123864574731627</c:v>
                </c:pt>
                <c:pt idx="3182">
                  <c:v>2.0198183319570604</c:v>
                </c:pt>
                <c:pt idx="3183">
                  <c:v>2.0110101844205892</c:v>
                </c:pt>
                <c:pt idx="3184">
                  <c:v>2.0044040737682356</c:v>
                </c:pt>
                <c:pt idx="3185">
                  <c:v>2.0096339113680153</c:v>
                </c:pt>
                <c:pt idx="3186">
                  <c:v>2.0162400220203689</c:v>
                </c:pt>
                <c:pt idx="3187">
                  <c:v>2.0145884943572803</c:v>
                </c:pt>
                <c:pt idx="3188">
                  <c:v>2.0074318744838977</c:v>
                </c:pt>
                <c:pt idx="3189">
                  <c:v>2.0132122213047068</c:v>
                </c:pt>
                <c:pt idx="3190">
                  <c:v>2.0134874759152215</c:v>
                </c:pt>
                <c:pt idx="3191">
                  <c:v>2.0063308560418389</c:v>
                </c:pt>
                <c:pt idx="3192">
                  <c:v>2.0107349298100745</c:v>
                </c:pt>
                <c:pt idx="3193">
                  <c:v>2.0217451142306633</c:v>
                </c:pt>
                <c:pt idx="3194">
                  <c:v>2.012111202862648</c:v>
                </c:pt>
                <c:pt idx="3195">
                  <c:v>2.0090834021469859</c:v>
                </c:pt>
                <c:pt idx="3196">
                  <c:v>2.0126617120836774</c:v>
                </c:pt>
                <c:pt idx="3197">
                  <c:v>2.0145884943572803</c:v>
                </c:pt>
                <c:pt idx="3198">
                  <c:v>2.0115606936416186</c:v>
                </c:pt>
                <c:pt idx="3199">
                  <c:v>2.0143132397467656</c:v>
                </c:pt>
                <c:pt idx="3200">
                  <c:v>2.0096339113680153</c:v>
                </c:pt>
                <c:pt idx="3201">
                  <c:v>2.0143132397467656</c:v>
                </c:pt>
                <c:pt idx="3202">
                  <c:v>2.0126617120836774</c:v>
                </c:pt>
                <c:pt idx="3203">
                  <c:v>2.0101844205890447</c:v>
                </c:pt>
                <c:pt idx="3204">
                  <c:v>2.0206440957886045</c:v>
                </c:pt>
                <c:pt idx="3205">
                  <c:v>2.0181668042939718</c:v>
                </c:pt>
                <c:pt idx="3206">
                  <c:v>2.0187173135150012</c:v>
                </c:pt>
                <c:pt idx="3207">
                  <c:v>2.0148637489677954</c:v>
                </c:pt>
                <c:pt idx="3208">
                  <c:v>2.0178915496834571</c:v>
                </c:pt>
                <c:pt idx="3209">
                  <c:v>2.0156895127993395</c:v>
                </c:pt>
                <c:pt idx="3210">
                  <c:v>2.019267822736031</c:v>
                </c:pt>
                <c:pt idx="3211">
                  <c:v>2.0200935865675751</c:v>
                </c:pt>
                <c:pt idx="3212">
                  <c:v>2.0222956234516927</c:v>
                </c:pt>
                <c:pt idx="3213">
                  <c:v>2.0187173135150012</c:v>
                </c:pt>
                <c:pt idx="3214">
                  <c:v>2.0162400220203689</c:v>
                </c:pt>
                <c:pt idx="3215">
                  <c:v>2.0165152766308836</c:v>
                </c:pt>
                <c:pt idx="3216">
                  <c:v>2.0167905312413983</c:v>
                </c:pt>
                <c:pt idx="3217">
                  <c:v>2.0181668042939718</c:v>
                </c:pt>
                <c:pt idx="3218">
                  <c:v>2.0231213872832372</c:v>
                </c:pt>
                <c:pt idx="3219">
                  <c:v>2.024222405725296</c:v>
                </c:pt>
                <c:pt idx="3220">
                  <c:v>2.0104596751995594</c:v>
                </c:pt>
                <c:pt idx="3221">
                  <c:v>2.0151390035783101</c:v>
                </c:pt>
                <c:pt idx="3222">
                  <c:v>2.0159647674098542</c:v>
                </c:pt>
                <c:pt idx="3223">
                  <c:v>2.0173410404624277</c:v>
                </c:pt>
                <c:pt idx="3224">
                  <c:v>2.0184420589044865</c:v>
                </c:pt>
                <c:pt idx="3225">
                  <c:v>2.0211946050096339</c:v>
                </c:pt>
                <c:pt idx="3226">
                  <c:v>2.0159647674098542</c:v>
                </c:pt>
                <c:pt idx="3227">
                  <c:v>2.0115606936416186</c:v>
                </c:pt>
                <c:pt idx="3228">
                  <c:v>2.0159647674098542</c:v>
                </c:pt>
                <c:pt idx="3229">
                  <c:v>2.0145884943572803</c:v>
                </c:pt>
                <c:pt idx="3230">
                  <c:v>2.019267822736031</c:v>
                </c:pt>
                <c:pt idx="3231">
                  <c:v>2.0272502064409581</c:v>
                </c:pt>
                <c:pt idx="3232">
                  <c:v>2.0203688411780898</c:v>
                </c:pt>
                <c:pt idx="3233">
                  <c:v>2.0159647674098542</c:v>
                </c:pt>
                <c:pt idx="3234">
                  <c:v>2.0112854390311039</c:v>
                </c:pt>
                <c:pt idx="3235">
                  <c:v>2.024222405725296</c:v>
                </c:pt>
                <c:pt idx="3236">
                  <c:v>2.012111202862648</c:v>
                </c:pt>
                <c:pt idx="3237">
                  <c:v>2.0289017341040463</c:v>
                </c:pt>
                <c:pt idx="3238">
                  <c:v>2.0247729149463254</c:v>
                </c:pt>
                <c:pt idx="3239">
                  <c:v>2.0173410404624277</c:v>
                </c:pt>
                <c:pt idx="3240">
                  <c:v>2.0074318744838977</c:v>
                </c:pt>
                <c:pt idx="3241">
                  <c:v>2.00990916597853</c:v>
                </c:pt>
                <c:pt idx="3242">
                  <c:v>2.0225708780622074</c:v>
                </c:pt>
                <c:pt idx="3243">
                  <c:v>2.031379025598679</c:v>
                </c:pt>
                <c:pt idx="3244">
                  <c:v>2.0302780071566198</c:v>
                </c:pt>
                <c:pt idx="3245">
                  <c:v>2.0239471511147813</c:v>
                </c:pt>
                <c:pt idx="3246">
                  <c:v>2.0096339113680153</c:v>
                </c:pt>
                <c:pt idx="3247">
                  <c:v>2.0137627305257362</c:v>
                </c:pt>
                <c:pt idx="3248">
                  <c:v>2.0085328929259565</c:v>
                </c:pt>
                <c:pt idx="3249">
                  <c:v>2.0266996972199283</c:v>
                </c:pt>
                <c:pt idx="3250">
                  <c:v>2.017065785851913</c:v>
                </c:pt>
                <c:pt idx="3251">
                  <c:v>2.0110101844205892</c:v>
                </c:pt>
                <c:pt idx="3252">
                  <c:v>2.0159647674098542</c:v>
                </c:pt>
                <c:pt idx="3253">
                  <c:v>2.0198183319570604</c:v>
                </c:pt>
                <c:pt idx="3254">
                  <c:v>2.0063308560418389</c:v>
                </c:pt>
                <c:pt idx="3255">
                  <c:v>2.007156619873383</c:v>
                </c:pt>
                <c:pt idx="3256">
                  <c:v>2.0173410404624277</c:v>
                </c:pt>
                <c:pt idx="3257">
                  <c:v>2.017065785851913</c:v>
                </c:pt>
                <c:pt idx="3258">
                  <c:v>2.0077071290944124</c:v>
                </c:pt>
                <c:pt idx="3259">
                  <c:v>2.0052298375997797</c:v>
                </c:pt>
                <c:pt idx="3260">
                  <c:v>2.0090834021469859</c:v>
                </c:pt>
                <c:pt idx="3261">
                  <c:v>2.0145884943572803</c:v>
                </c:pt>
                <c:pt idx="3262">
                  <c:v>2.0107349298100745</c:v>
                </c:pt>
                <c:pt idx="3263">
                  <c:v>2.0187173135150012</c:v>
                </c:pt>
                <c:pt idx="3264">
                  <c:v>2.0255986787778695</c:v>
                </c:pt>
                <c:pt idx="3265">
                  <c:v>2.0134874759152215</c:v>
                </c:pt>
                <c:pt idx="3266">
                  <c:v>2.0129369666941921</c:v>
                </c:pt>
                <c:pt idx="3267">
                  <c:v>2.0217451142306633</c:v>
                </c:pt>
                <c:pt idx="3268">
                  <c:v>2.0137627305257362</c:v>
                </c:pt>
                <c:pt idx="3269">
                  <c:v>2.0151390035783101</c:v>
                </c:pt>
                <c:pt idx="3270">
                  <c:v>2.0228461326727221</c:v>
                </c:pt>
                <c:pt idx="3271">
                  <c:v>2.0096339113680153</c:v>
                </c:pt>
                <c:pt idx="3272">
                  <c:v>2.0214698596201486</c:v>
                </c:pt>
                <c:pt idx="3273">
                  <c:v>2.0096339113680153</c:v>
                </c:pt>
                <c:pt idx="3274">
                  <c:v>2.0209193503991192</c:v>
                </c:pt>
                <c:pt idx="3275">
                  <c:v>2.0132122213047068</c:v>
                </c:pt>
                <c:pt idx="3276">
                  <c:v>2.0165152766308836</c:v>
                </c:pt>
                <c:pt idx="3277">
                  <c:v>2.0126617120836774</c:v>
                </c:pt>
                <c:pt idx="3278">
                  <c:v>2.0126617120836774</c:v>
                </c:pt>
                <c:pt idx="3279">
                  <c:v>2.0112854390311039</c:v>
                </c:pt>
                <c:pt idx="3280">
                  <c:v>2.0068813652628683</c:v>
                </c:pt>
                <c:pt idx="3281">
                  <c:v>2.0093586567575006</c:v>
                </c:pt>
                <c:pt idx="3282">
                  <c:v>2.0118359482521333</c:v>
                </c:pt>
                <c:pt idx="3283">
                  <c:v>2.0143132397467656</c:v>
                </c:pt>
                <c:pt idx="3284">
                  <c:v>2.0148637489677954</c:v>
                </c:pt>
                <c:pt idx="3285">
                  <c:v>2.0079823837049271</c:v>
                </c:pt>
                <c:pt idx="3286">
                  <c:v>2.0143132397467656</c:v>
                </c:pt>
                <c:pt idx="3287">
                  <c:v>2.00990916597853</c:v>
                </c:pt>
                <c:pt idx="3288">
                  <c:v>2.0203688411780898</c:v>
                </c:pt>
                <c:pt idx="3289">
                  <c:v>2.0178915496834571</c:v>
                </c:pt>
                <c:pt idx="3290">
                  <c:v>2.0203688411780898</c:v>
                </c:pt>
                <c:pt idx="3291">
                  <c:v>2.0228461326727221</c:v>
                </c:pt>
                <c:pt idx="3292">
                  <c:v>2.0143132397467656</c:v>
                </c:pt>
                <c:pt idx="3293">
                  <c:v>2.0126617120836774</c:v>
                </c:pt>
                <c:pt idx="3294">
                  <c:v>2.0203688411780898</c:v>
                </c:pt>
                <c:pt idx="3295">
                  <c:v>2.0145884943572803</c:v>
                </c:pt>
                <c:pt idx="3296">
                  <c:v>2.00990916597853</c:v>
                </c:pt>
                <c:pt idx="3297">
                  <c:v>2.0090834021469859</c:v>
                </c:pt>
                <c:pt idx="3298">
                  <c:v>2.0093586567575006</c:v>
                </c:pt>
                <c:pt idx="3299">
                  <c:v>2.0167905312413983</c:v>
                </c:pt>
                <c:pt idx="3300">
                  <c:v>2.0082576383154418</c:v>
                </c:pt>
                <c:pt idx="3301">
                  <c:v>2.0184420589044865</c:v>
                </c:pt>
                <c:pt idx="3302">
                  <c:v>2.012111202862648</c:v>
                </c:pt>
                <c:pt idx="3303">
                  <c:v>2.0129369666941921</c:v>
                </c:pt>
                <c:pt idx="3304">
                  <c:v>2.0154142581888248</c:v>
                </c:pt>
                <c:pt idx="3305">
                  <c:v>2.0154142581888248</c:v>
                </c:pt>
                <c:pt idx="3306">
                  <c:v>2.0159647674098542</c:v>
                </c:pt>
                <c:pt idx="3307">
                  <c:v>2.0154142581888248</c:v>
                </c:pt>
                <c:pt idx="3308">
                  <c:v>2.0129369666941921</c:v>
                </c:pt>
                <c:pt idx="3309">
                  <c:v>2.0057803468208091</c:v>
                </c:pt>
                <c:pt idx="3310">
                  <c:v>2.012111202862648</c:v>
                </c:pt>
                <c:pt idx="3311">
                  <c:v>2.0090834021469859</c:v>
                </c:pt>
                <c:pt idx="3312">
                  <c:v>2.0156895127993395</c:v>
                </c:pt>
                <c:pt idx="3313">
                  <c:v>2.0085328929259565</c:v>
                </c:pt>
                <c:pt idx="3314">
                  <c:v>2.0104596751995594</c:v>
                </c:pt>
                <c:pt idx="3315">
                  <c:v>2.0093586567575006</c:v>
                </c:pt>
                <c:pt idx="3316">
                  <c:v>2.0148637489677954</c:v>
                </c:pt>
                <c:pt idx="3317">
                  <c:v>2.00990916597853</c:v>
                </c:pt>
                <c:pt idx="3318">
                  <c:v>2.0101844205890447</c:v>
                </c:pt>
                <c:pt idx="3319">
                  <c:v>2.0162400220203689</c:v>
                </c:pt>
                <c:pt idx="3320">
                  <c:v>2.0052298375997797</c:v>
                </c:pt>
                <c:pt idx="3321">
                  <c:v>2.0107349298100745</c:v>
                </c:pt>
                <c:pt idx="3322">
                  <c:v>2.0151390035783101</c:v>
                </c:pt>
                <c:pt idx="3323">
                  <c:v>2.0200935865675751</c:v>
                </c:pt>
                <c:pt idx="3324">
                  <c:v>2.0206440957886045</c:v>
                </c:pt>
                <c:pt idx="3325">
                  <c:v>2.0110101844205892</c:v>
                </c:pt>
                <c:pt idx="3326">
                  <c:v>2.0206440957886045</c:v>
                </c:pt>
                <c:pt idx="3327">
                  <c:v>2.0143132397467656</c:v>
                </c:pt>
                <c:pt idx="3328">
                  <c:v>2.0077071290944124</c:v>
                </c:pt>
                <c:pt idx="3329">
                  <c:v>2.0118359482521333</c:v>
                </c:pt>
                <c:pt idx="3330">
                  <c:v>2.0184420589044865</c:v>
                </c:pt>
                <c:pt idx="3331">
                  <c:v>2.0151390035783101</c:v>
                </c:pt>
                <c:pt idx="3332">
                  <c:v>2.0090834021469859</c:v>
                </c:pt>
                <c:pt idx="3333">
                  <c:v>2.0129369666941921</c:v>
                </c:pt>
                <c:pt idx="3334">
                  <c:v>2.0077071290944124</c:v>
                </c:pt>
                <c:pt idx="3335">
                  <c:v>2.0107349298100745</c:v>
                </c:pt>
                <c:pt idx="3336">
                  <c:v>2.0044040737682356</c:v>
                </c:pt>
                <c:pt idx="3337">
                  <c:v>2.0148637489677954</c:v>
                </c:pt>
                <c:pt idx="3338">
                  <c:v>2.0159647674098542</c:v>
                </c:pt>
                <c:pt idx="3339">
                  <c:v>2.0154142581888248</c:v>
                </c:pt>
                <c:pt idx="3340">
                  <c:v>2.0151390035783101</c:v>
                </c:pt>
                <c:pt idx="3341">
                  <c:v>2.00990916597853</c:v>
                </c:pt>
                <c:pt idx="3342">
                  <c:v>2.0107349298100745</c:v>
                </c:pt>
                <c:pt idx="3343">
                  <c:v>2.0181668042939718</c:v>
                </c:pt>
                <c:pt idx="3344">
                  <c:v>2.0162400220203689</c:v>
                </c:pt>
                <c:pt idx="3345">
                  <c:v>2.0156895127993395</c:v>
                </c:pt>
                <c:pt idx="3346">
                  <c:v>2.0151390035783101</c:v>
                </c:pt>
                <c:pt idx="3347">
                  <c:v>2.0074318744838977</c:v>
                </c:pt>
                <c:pt idx="3348">
                  <c:v>2.0115606936416186</c:v>
                </c:pt>
                <c:pt idx="3349">
                  <c:v>2.00990916597853</c:v>
                </c:pt>
                <c:pt idx="3350">
                  <c:v>2.0143132397467656</c:v>
                </c:pt>
                <c:pt idx="3351">
                  <c:v>2.0209193503991192</c:v>
                </c:pt>
                <c:pt idx="3352">
                  <c:v>2.0143132397467656</c:v>
                </c:pt>
                <c:pt idx="3353">
                  <c:v>2.0096339113680153</c:v>
                </c:pt>
                <c:pt idx="3354">
                  <c:v>2.0096339113680153</c:v>
                </c:pt>
                <c:pt idx="3355">
                  <c:v>2.0162400220203689</c:v>
                </c:pt>
                <c:pt idx="3356">
                  <c:v>2.0126617120836774</c:v>
                </c:pt>
                <c:pt idx="3357">
                  <c:v>2.0156895127993395</c:v>
                </c:pt>
                <c:pt idx="3358">
                  <c:v>2.0148637489677954</c:v>
                </c:pt>
                <c:pt idx="3359">
                  <c:v>2.0115606936416186</c:v>
                </c:pt>
                <c:pt idx="3360">
                  <c:v>2.0090834021469859</c:v>
                </c:pt>
                <c:pt idx="3361">
                  <c:v>2.0088081475364712</c:v>
                </c:pt>
                <c:pt idx="3362">
                  <c:v>2.012111202862648</c:v>
                </c:pt>
                <c:pt idx="3363">
                  <c:v>2.0101844205890447</c:v>
                </c:pt>
                <c:pt idx="3364">
                  <c:v>2.0198183319570604</c:v>
                </c:pt>
                <c:pt idx="3365">
                  <c:v>2.0110101844205892</c:v>
                </c:pt>
                <c:pt idx="3366">
                  <c:v>2.0123864574731627</c:v>
                </c:pt>
                <c:pt idx="3367">
                  <c:v>2.0085328929259565</c:v>
                </c:pt>
                <c:pt idx="3368">
                  <c:v>2.0126617120836774</c:v>
                </c:pt>
                <c:pt idx="3369">
                  <c:v>2.0096339113680153</c:v>
                </c:pt>
                <c:pt idx="3370">
                  <c:v>2.0115606936416186</c:v>
                </c:pt>
                <c:pt idx="3371">
                  <c:v>2.0178915496834571</c:v>
                </c:pt>
                <c:pt idx="3372">
                  <c:v>2.0093586567575006</c:v>
                </c:pt>
                <c:pt idx="3373">
                  <c:v>2.0143132397467656</c:v>
                </c:pt>
                <c:pt idx="3374">
                  <c:v>2.0088081475364712</c:v>
                </c:pt>
                <c:pt idx="3375">
                  <c:v>2.0143132397467656</c:v>
                </c:pt>
                <c:pt idx="3376">
                  <c:v>2.0151390035783101</c:v>
                </c:pt>
                <c:pt idx="3377">
                  <c:v>2.0118359482521333</c:v>
                </c:pt>
                <c:pt idx="3378">
                  <c:v>2.0167905312413983</c:v>
                </c:pt>
                <c:pt idx="3379">
                  <c:v>2.0143132397467656</c:v>
                </c:pt>
                <c:pt idx="3380">
                  <c:v>2.0176162950729424</c:v>
                </c:pt>
                <c:pt idx="3381">
                  <c:v>2.0107349298100745</c:v>
                </c:pt>
                <c:pt idx="3382">
                  <c:v>2.0060556014313238</c:v>
                </c:pt>
                <c:pt idx="3383">
                  <c:v>2.0159647674098542</c:v>
                </c:pt>
                <c:pt idx="3384">
                  <c:v>2.0082576383154418</c:v>
                </c:pt>
                <c:pt idx="3385">
                  <c:v>2.0101844205890447</c:v>
                </c:pt>
                <c:pt idx="3386">
                  <c:v>2.0090834021469859</c:v>
                </c:pt>
                <c:pt idx="3387">
                  <c:v>2.0096339113680153</c:v>
                </c:pt>
                <c:pt idx="3388">
                  <c:v>2.012111202862648</c:v>
                </c:pt>
                <c:pt idx="3389">
                  <c:v>2.0057803468208091</c:v>
                </c:pt>
                <c:pt idx="3390">
                  <c:v>2.0134874759152215</c:v>
                </c:pt>
                <c:pt idx="3391">
                  <c:v>2.0217451142306633</c:v>
                </c:pt>
                <c:pt idx="3392">
                  <c:v>2.0115606936416186</c:v>
                </c:pt>
                <c:pt idx="3393">
                  <c:v>2.0134874759152215</c:v>
                </c:pt>
                <c:pt idx="3394">
                  <c:v>2.0126617120836774</c:v>
                </c:pt>
                <c:pt idx="3395">
                  <c:v>2.0162400220203689</c:v>
                </c:pt>
                <c:pt idx="3396">
                  <c:v>2.0123864574731627</c:v>
                </c:pt>
                <c:pt idx="3397">
                  <c:v>2.012111202862648</c:v>
                </c:pt>
                <c:pt idx="3398">
                  <c:v>2.0145884943572803</c:v>
                </c:pt>
                <c:pt idx="3399">
                  <c:v>2.0176162950729424</c:v>
                </c:pt>
                <c:pt idx="3400">
                  <c:v>2.0055050922102944</c:v>
                </c:pt>
                <c:pt idx="3401">
                  <c:v>2.0055050922102944</c:v>
                </c:pt>
                <c:pt idx="3402">
                  <c:v>2.0129369666941921</c:v>
                </c:pt>
                <c:pt idx="3403">
                  <c:v>2.0093586567575006</c:v>
                </c:pt>
                <c:pt idx="3404">
                  <c:v>2.0173410404624277</c:v>
                </c:pt>
                <c:pt idx="3405">
                  <c:v>2.0107349298100745</c:v>
                </c:pt>
                <c:pt idx="3406">
                  <c:v>2.0118359482521333</c:v>
                </c:pt>
                <c:pt idx="3407">
                  <c:v>2.0129369666941921</c:v>
                </c:pt>
                <c:pt idx="3408">
                  <c:v>2.00990916597853</c:v>
                </c:pt>
                <c:pt idx="3409">
                  <c:v>2.0101844205890447</c:v>
                </c:pt>
                <c:pt idx="3410">
                  <c:v>2.0173410404624277</c:v>
                </c:pt>
                <c:pt idx="3411">
                  <c:v>2.0110101844205892</c:v>
                </c:pt>
                <c:pt idx="3412">
                  <c:v>2.0145884943572803</c:v>
                </c:pt>
                <c:pt idx="3413">
                  <c:v>2.0162400220203689</c:v>
                </c:pt>
                <c:pt idx="3414">
                  <c:v>2.0154142581888248</c:v>
                </c:pt>
                <c:pt idx="3415">
                  <c:v>2.0145884943572803</c:v>
                </c:pt>
                <c:pt idx="3416">
                  <c:v>2.0134874759152215</c:v>
                </c:pt>
                <c:pt idx="3417">
                  <c:v>2.0110101844205892</c:v>
                </c:pt>
                <c:pt idx="3418">
                  <c:v>2.0126617120836774</c:v>
                </c:pt>
                <c:pt idx="3419">
                  <c:v>2.0134874759152215</c:v>
                </c:pt>
                <c:pt idx="3420">
                  <c:v>2.0090834021469859</c:v>
                </c:pt>
                <c:pt idx="3421">
                  <c:v>2.0165152766308836</c:v>
                </c:pt>
                <c:pt idx="3422">
                  <c:v>2.0123864574731627</c:v>
                </c:pt>
                <c:pt idx="3423">
                  <c:v>2.0178915496834571</c:v>
                </c:pt>
                <c:pt idx="3424">
                  <c:v>2.0110101844205892</c:v>
                </c:pt>
                <c:pt idx="3425">
                  <c:v>2.0077071290944124</c:v>
                </c:pt>
                <c:pt idx="3426">
                  <c:v>2.0082576383154418</c:v>
                </c:pt>
                <c:pt idx="3427">
                  <c:v>2.0077071290944124</c:v>
                </c:pt>
                <c:pt idx="3428">
                  <c:v>2.0181668042939718</c:v>
                </c:pt>
                <c:pt idx="3429">
                  <c:v>2.0112854390311039</c:v>
                </c:pt>
                <c:pt idx="3430">
                  <c:v>2.0140379851362509</c:v>
                </c:pt>
                <c:pt idx="3431">
                  <c:v>2.0165152766308836</c:v>
                </c:pt>
                <c:pt idx="3432">
                  <c:v>2.0181668042939718</c:v>
                </c:pt>
                <c:pt idx="3433">
                  <c:v>2.0112854390311039</c:v>
                </c:pt>
                <c:pt idx="3434">
                  <c:v>2.0096339113680153</c:v>
                </c:pt>
                <c:pt idx="3435">
                  <c:v>2.0112854390311039</c:v>
                </c:pt>
                <c:pt idx="3436">
                  <c:v>2.0140379851362509</c:v>
                </c:pt>
                <c:pt idx="3437">
                  <c:v>2.0162400220203689</c:v>
                </c:pt>
                <c:pt idx="3438">
                  <c:v>2.0088081475364712</c:v>
                </c:pt>
                <c:pt idx="3439">
                  <c:v>2.0159647674098542</c:v>
                </c:pt>
                <c:pt idx="3440">
                  <c:v>2.0178915496834571</c:v>
                </c:pt>
                <c:pt idx="3441">
                  <c:v>2.012111202862648</c:v>
                </c:pt>
                <c:pt idx="3442">
                  <c:v>2.0132122213047068</c:v>
                </c:pt>
                <c:pt idx="3443">
                  <c:v>2.0187173135150012</c:v>
                </c:pt>
                <c:pt idx="3444">
                  <c:v>2.0228461326727221</c:v>
                </c:pt>
                <c:pt idx="3445">
                  <c:v>2.0156895127993395</c:v>
                </c:pt>
                <c:pt idx="3446">
                  <c:v>2.0126617120836774</c:v>
                </c:pt>
                <c:pt idx="3447">
                  <c:v>2.0178915496834571</c:v>
                </c:pt>
                <c:pt idx="3448">
                  <c:v>2.0189925681255163</c:v>
                </c:pt>
                <c:pt idx="3449">
                  <c:v>2.0148637489677954</c:v>
                </c:pt>
                <c:pt idx="3450">
                  <c:v>2.0162400220203689</c:v>
                </c:pt>
                <c:pt idx="3451">
                  <c:v>2.0167905312413983</c:v>
                </c:pt>
                <c:pt idx="3452">
                  <c:v>2.012111202862648</c:v>
                </c:pt>
                <c:pt idx="3453">
                  <c:v>2.0162400220203689</c:v>
                </c:pt>
                <c:pt idx="3454">
                  <c:v>2.0123864574731627</c:v>
                </c:pt>
                <c:pt idx="3455">
                  <c:v>2.0184420589044865</c:v>
                </c:pt>
                <c:pt idx="3456">
                  <c:v>2.0222956234516927</c:v>
                </c:pt>
                <c:pt idx="3457">
                  <c:v>2.012111202862648</c:v>
                </c:pt>
                <c:pt idx="3458">
                  <c:v>2.0077071290944124</c:v>
                </c:pt>
                <c:pt idx="3459">
                  <c:v>2.0129369666941921</c:v>
                </c:pt>
                <c:pt idx="3460">
                  <c:v>2.0165152766308836</c:v>
                </c:pt>
                <c:pt idx="3461">
                  <c:v>2.0189925681255163</c:v>
                </c:pt>
                <c:pt idx="3462">
                  <c:v>2.0206440957886045</c:v>
                </c:pt>
                <c:pt idx="3463">
                  <c:v>2.0176162950729424</c:v>
                </c:pt>
                <c:pt idx="3464">
                  <c:v>2.0178915496834571</c:v>
                </c:pt>
                <c:pt idx="3465">
                  <c:v>2.0159647674098542</c:v>
                </c:pt>
                <c:pt idx="3466">
                  <c:v>2.0110101844205892</c:v>
                </c:pt>
                <c:pt idx="3467">
                  <c:v>2.0145884943572803</c:v>
                </c:pt>
                <c:pt idx="3468">
                  <c:v>2.0195430773465457</c:v>
                </c:pt>
                <c:pt idx="3469">
                  <c:v>2.017065785851913</c:v>
                </c:pt>
                <c:pt idx="3470">
                  <c:v>2.0195430773465457</c:v>
                </c:pt>
                <c:pt idx="3471">
                  <c:v>2.0110101844205892</c:v>
                </c:pt>
                <c:pt idx="3472">
                  <c:v>2.0129369666941921</c:v>
                </c:pt>
                <c:pt idx="3473">
                  <c:v>2.0173410404624277</c:v>
                </c:pt>
                <c:pt idx="3474">
                  <c:v>2.012111202862648</c:v>
                </c:pt>
                <c:pt idx="3475">
                  <c:v>2.022020368841178</c:v>
                </c:pt>
                <c:pt idx="3476">
                  <c:v>2.0132122213047068</c:v>
                </c:pt>
                <c:pt idx="3477">
                  <c:v>2.0189925681255163</c:v>
                </c:pt>
                <c:pt idx="3478">
                  <c:v>2.0112854390311039</c:v>
                </c:pt>
                <c:pt idx="3479">
                  <c:v>2.0123864574731627</c:v>
                </c:pt>
                <c:pt idx="3480">
                  <c:v>2.0126617120836774</c:v>
                </c:pt>
                <c:pt idx="3481">
                  <c:v>2.0118359482521333</c:v>
                </c:pt>
                <c:pt idx="3482">
                  <c:v>2.0178915496834571</c:v>
                </c:pt>
                <c:pt idx="3483">
                  <c:v>2.0143132397467656</c:v>
                </c:pt>
                <c:pt idx="3484">
                  <c:v>2.0126617120836774</c:v>
                </c:pt>
                <c:pt idx="3485">
                  <c:v>2.0181668042939718</c:v>
                </c:pt>
                <c:pt idx="3486">
                  <c:v>2.0209193503991192</c:v>
                </c:pt>
                <c:pt idx="3487">
                  <c:v>2.0145884943572803</c:v>
                </c:pt>
                <c:pt idx="3488">
                  <c:v>2.0118359482521333</c:v>
                </c:pt>
                <c:pt idx="3489">
                  <c:v>2.019267822736031</c:v>
                </c:pt>
                <c:pt idx="3490">
                  <c:v>2.0107349298100745</c:v>
                </c:pt>
                <c:pt idx="3491">
                  <c:v>2.0264244426094136</c:v>
                </c:pt>
                <c:pt idx="3492">
                  <c:v>2.0209193503991192</c:v>
                </c:pt>
                <c:pt idx="3493">
                  <c:v>2.012111202862648</c:v>
                </c:pt>
                <c:pt idx="3494">
                  <c:v>2.0159647674098542</c:v>
                </c:pt>
                <c:pt idx="3495">
                  <c:v>2.0198183319570604</c:v>
                </c:pt>
                <c:pt idx="3496">
                  <c:v>2.0143132397467656</c:v>
                </c:pt>
                <c:pt idx="3497">
                  <c:v>2.0151390035783101</c:v>
                </c:pt>
                <c:pt idx="3498">
                  <c:v>2.0244976603358107</c:v>
                </c:pt>
                <c:pt idx="3499">
                  <c:v>2.0198183319570604</c:v>
                </c:pt>
                <c:pt idx="3500">
                  <c:v>2.0195430773465457</c:v>
                </c:pt>
                <c:pt idx="3501">
                  <c:v>2.0214698596201486</c:v>
                </c:pt>
                <c:pt idx="3502">
                  <c:v>2.0101844205890447</c:v>
                </c:pt>
                <c:pt idx="3503">
                  <c:v>2.0187173135150012</c:v>
                </c:pt>
                <c:pt idx="3504">
                  <c:v>2.0209193503991192</c:v>
                </c:pt>
                <c:pt idx="3505">
                  <c:v>2.0181668042939718</c:v>
                </c:pt>
                <c:pt idx="3506">
                  <c:v>2.0090834021469859</c:v>
                </c:pt>
                <c:pt idx="3507">
                  <c:v>2.0198183319570604</c:v>
                </c:pt>
                <c:pt idx="3508">
                  <c:v>2.0159647674098542</c:v>
                </c:pt>
                <c:pt idx="3509">
                  <c:v>2.0145884943572803</c:v>
                </c:pt>
                <c:pt idx="3510">
                  <c:v>2.0211946050096339</c:v>
                </c:pt>
                <c:pt idx="3511">
                  <c:v>2.0134874759152215</c:v>
                </c:pt>
                <c:pt idx="3512">
                  <c:v>2.0173410404624277</c:v>
                </c:pt>
                <c:pt idx="3513">
                  <c:v>2.0132122213047068</c:v>
                </c:pt>
                <c:pt idx="3514">
                  <c:v>2.0173410404624277</c:v>
                </c:pt>
                <c:pt idx="3515">
                  <c:v>2.0104596751995594</c:v>
                </c:pt>
                <c:pt idx="3516">
                  <c:v>2.022020368841178</c:v>
                </c:pt>
                <c:pt idx="3517">
                  <c:v>2.0214698596201486</c:v>
                </c:pt>
                <c:pt idx="3518">
                  <c:v>2.0214698596201486</c:v>
                </c:pt>
                <c:pt idx="3519">
                  <c:v>2.0088081475364712</c:v>
                </c:pt>
                <c:pt idx="3520">
                  <c:v>2.0107349298100745</c:v>
                </c:pt>
                <c:pt idx="3521">
                  <c:v>2.00990916597853</c:v>
                </c:pt>
                <c:pt idx="3522">
                  <c:v>2.0178915496834571</c:v>
                </c:pt>
                <c:pt idx="3523">
                  <c:v>2.0189925681255163</c:v>
                </c:pt>
                <c:pt idx="3524">
                  <c:v>2.0159647674098542</c:v>
                </c:pt>
                <c:pt idx="3525">
                  <c:v>2.0187173135150012</c:v>
                </c:pt>
                <c:pt idx="3526">
                  <c:v>2.0154142581888248</c:v>
                </c:pt>
                <c:pt idx="3527">
                  <c:v>2.0110101844205892</c:v>
                </c:pt>
                <c:pt idx="3528">
                  <c:v>2.0148637489677954</c:v>
                </c:pt>
                <c:pt idx="3529">
                  <c:v>2.0101844205890447</c:v>
                </c:pt>
                <c:pt idx="3530">
                  <c:v>2.0233966418937519</c:v>
                </c:pt>
                <c:pt idx="3531">
                  <c:v>2.0129369666941921</c:v>
                </c:pt>
                <c:pt idx="3532">
                  <c:v>2.0156895127993395</c:v>
                </c:pt>
                <c:pt idx="3533">
                  <c:v>2.0134874759152215</c:v>
                </c:pt>
                <c:pt idx="3534">
                  <c:v>2.0112854390311039</c:v>
                </c:pt>
                <c:pt idx="3535">
                  <c:v>2.0159647674098542</c:v>
                </c:pt>
                <c:pt idx="3536">
                  <c:v>2.0206440957886045</c:v>
                </c:pt>
                <c:pt idx="3537">
                  <c:v>2.0217451142306633</c:v>
                </c:pt>
                <c:pt idx="3538">
                  <c:v>2.0162400220203689</c:v>
                </c:pt>
                <c:pt idx="3539">
                  <c:v>2.0129369666941921</c:v>
                </c:pt>
                <c:pt idx="3540">
                  <c:v>2.0115606936416186</c:v>
                </c:pt>
                <c:pt idx="3541">
                  <c:v>2.00990916597853</c:v>
                </c:pt>
                <c:pt idx="3542">
                  <c:v>2.0055050922102944</c:v>
                </c:pt>
                <c:pt idx="3543">
                  <c:v>2.0079823837049271</c:v>
                </c:pt>
                <c:pt idx="3544">
                  <c:v>2.0165152766308836</c:v>
                </c:pt>
                <c:pt idx="3545">
                  <c:v>2.0132122213047068</c:v>
                </c:pt>
                <c:pt idx="3546">
                  <c:v>2.0173410404624277</c:v>
                </c:pt>
                <c:pt idx="3547">
                  <c:v>2.0140379851362509</c:v>
                </c:pt>
                <c:pt idx="3548">
                  <c:v>2.0156895127993395</c:v>
                </c:pt>
                <c:pt idx="3549">
                  <c:v>2.0126617120836774</c:v>
                </c:pt>
                <c:pt idx="3550">
                  <c:v>2.0126617120836774</c:v>
                </c:pt>
                <c:pt idx="3551">
                  <c:v>2.0115606936416186</c:v>
                </c:pt>
                <c:pt idx="3552">
                  <c:v>2.0176162950729424</c:v>
                </c:pt>
                <c:pt idx="3553">
                  <c:v>2.0211946050096339</c:v>
                </c:pt>
                <c:pt idx="3554">
                  <c:v>2.0239471511147813</c:v>
                </c:pt>
                <c:pt idx="3555">
                  <c:v>2.0104596751995594</c:v>
                </c:pt>
                <c:pt idx="3556">
                  <c:v>2.0167905312413983</c:v>
                </c:pt>
                <c:pt idx="3557">
                  <c:v>2.0173410404624277</c:v>
                </c:pt>
                <c:pt idx="3558">
                  <c:v>2.0159647674098542</c:v>
                </c:pt>
                <c:pt idx="3559">
                  <c:v>2.0225708780622074</c:v>
                </c:pt>
                <c:pt idx="3560">
                  <c:v>2.0159647674098542</c:v>
                </c:pt>
                <c:pt idx="3561">
                  <c:v>2.0198183319570604</c:v>
                </c:pt>
                <c:pt idx="3562">
                  <c:v>2.0107349298100745</c:v>
                </c:pt>
                <c:pt idx="3563">
                  <c:v>2.00990916597853</c:v>
                </c:pt>
                <c:pt idx="3564">
                  <c:v>2.012111202862648</c:v>
                </c:pt>
                <c:pt idx="3565">
                  <c:v>2.0074318744838977</c:v>
                </c:pt>
                <c:pt idx="3566">
                  <c:v>2.0184420589044865</c:v>
                </c:pt>
                <c:pt idx="3567">
                  <c:v>2.0200935865675751</c:v>
                </c:pt>
                <c:pt idx="3568">
                  <c:v>2.0184420589044865</c:v>
                </c:pt>
                <c:pt idx="3569">
                  <c:v>2.0137627305257362</c:v>
                </c:pt>
                <c:pt idx="3570">
                  <c:v>2.0167905312413983</c:v>
                </c:pt>
                <c:pt idx="3571">
                  <c:v>2.0187173135150012</c:v>
                </c:pt>
                <c:pt idx="3572">
                  <c:v>2.0093586567575006</c:v>
                </c:pt>
                <c:pt idx="3573">
                  <c:v>2.0203688411780898</c:v>
                </c:pt>
                <c:pt idx="3574">
                  <c:v>2.0110101844205892</c:v>
                </c:pt>
                <c:pt idx="3575">
                  <c:v>2.0231213872832372</c:v>
                </c:pt>
                <c:pt idx="3576">
                  <c:v>2.0154142581888248</c:v>
                </c:pt>
                <c:pt idx="3577">
                  <c:v>2.0132122213047068</c:v>
                </c:pt>
                <c:pt idx="3578">
                  <c:v>2.0074318744838977</c:v>
                </c:pt>
                <c:pt idx="3579">
                  <c:v>2.0154142581888248</c:v>
                </c:pt>
                <c:pt idx="3580">
                  <c:v>2.0198183319570604</c:v>
                </c:pt>
                <c:pt idx="3581">
                  <c:v>2.0140379851362509</c:v>
                </c:pt>
                <c:pt idx="3582">
                  <c:v>2.0184420589044865</c:v>
                </c:pt>
                <c:pt idx="3583">
                  <c:v>2.0189925681255163</c:v>
                </c:pt>
                <c:pt idx="3584">
                  <c:v>2.0093586567575006</c:v>
                </c:pt>
                <c:pt idx="3585">
                  <c:v>2.0132122213047068</c:v>
                </c:pt>
                <c:pt idx="3586">
                  <c:v>2.0148637489677954</c:v>
                </c:pt>
                <c:pt idx="3587">
                  <c:v>2.0206440957886045</c:v>
                </c:pt>
                <c:pt idx="3588">
                  <c:v>2.012111202862648</c:v>
                </c:pt>
                <c:pt idx="3589">
                  <c:v>2.0173410404624277</c:v>
                </c:pt>
                <c:pt idx="3590">
                  <c:v>2.0187173135150012</c:v>
                </c:pt>
                <c:pt idx="3591">
                  <c:v>2.0159647674098542</c:v>
                </c:pt>
                <c:pt idx="3592">
                  <c:v>2.019267822736031</c:v>
                </c:pt>
                <c:pt idx="3593">
                  <c:v>2.0082576383154418</c:v>
                </c:pt>
                <c:pt idx="3594">
                  <c:v>2.0132122213047068</c:v>
                </c:pt>
                <c:pt idx="3595">
                  <c:v>2.0178915496834571</c:v>
                </c:pt>
                <c:pt idx="3596">
                  <c:v>2.0126617120836774</c:v>
                </c:pt>
                <c:pt idx="3597">
                  <c:v>2.019267822736031</c:v>
                </c:pt>
                <c:pt idx="3598">
                  <c:v>2.0148637489677954</c:v>
                </c:pt>
                <c:pt idx="3599">
                  <c:v>2.0126617120836774</c:v>
                </c:pt>
                <c:pt idx="3600">
                  <c:v>2.0203688411780898</c:v>
                </c:pt>
                <c:pt idx="3601">
                  <c:v>2.0074318744838977</c:v>
                </c:pt>
                <c:pt idx="3602">
                  <c:v>2.0154142581888248</c:v>
                </c:pt>
                <c:pt idx="3603">
                  <c:v>2.0110101844205892</c:v>
                </c:pt>
                <c:pt idx="3604">
                  <c:v>2.0134874759152215</c:v>
                </c:pt>
                <c:pt idx="3605">
                  <c:v>2.0154142581888248</c:v>
                </c:pt>
                <c:pt idx="3606">
                  <c:v>2.0088081475364712</c:v>
                </c:pt>
                <c:pt idx="3607">
                  <c:v>2.0200935865675751</c:v>
                </c:pt>
                <c:pt idx="3608">
                  <c:v>2.0198183319570604</c:v>
                </c:pt>
                <c:pt idx="3609">
                  <c:v>2.0118359482521333</c:v>
                </c:pt>
                <c:pt idx="3610">
                  <c:v>2.0228461326727221</c:v>
                </c:pt>
                <c:pt idx="3611">
                  <c:v>2.0137627305257362</c:v>
                </c:pt>
                <c:pt idx="3612">
                  <c:v>2.0123864574731627</c:v>
                </c:pt>
                <c:pt idx="3613">
                  <c:v>2.0123864574731627</c:v>
                </c:pt>
                <c:pt idx="3614">
                  <c:v>2.0239471511147813</c:v>
                </c:pt>
                <c:pt idx="3615">
                  <c:v>2.0165152766308836</c:v>
                </c:pt>
                <c:pt idx="3616">
                  <c:v>2.017065785851913</c:v>
                </c:pt>
                <c:pt idx="3617">
                  <c:v>2.0184420589044865</c:v>
                </c:pt>
                <c:pt idx="3618">
                  <c:v>2.0066061106523536</c:v>
                </c:pt>
                <c:pt idx="3619">
                  <c:v>2.012111202862648</c:v>
                </c:pt>
                <c:pt idx="3620">
                  <c:v>2.0209193503991192</c:v>
                </c:pt>
                <c:pt idx="3621">
                  <c:v>2.0134874759152215</c:v>
                </c:pt>
                <c:pt idx="3622">
                  <c:v>2.0189925681255163</c:v>
                </c:pt>
                <c:pt idx="3623">
                  <c:v>2.0148637489677954</c:v>
                </c:pt>
                <c:pt idx="3624">
                  <c:v>2.0176162950729424</c:v>
                </c:pt>
                <c:pt idx="3625">
                  <c:v>2.0143132397467656</c:v>
                </c:pt>
                <c:pt idx="3626">
                  <c:v>2.019267822736031</c:v>
                </c:pt>
                <c:pt idx="3627">
                  <c:v>2.0151390035783101</c:v>
                </c:pt>
                <c:pt idx="3628">
                  <c:v>2.0154142581888248</c:v>
                </c:pt>
                <c:pt idx="3629">
                  <c:v>2.0327552986512525</c:v>
                </c:pt>
                <c:pt idx="3630">
                  <c:v>2.0198183319570604</c:v>
                </c:pt>
                <c:pt idx="3631">
                  <c:v>2.0046793283787503</c:v>
                </c:pt>
                <c:pt idx="3632">
                  <c:v>2.019267822736031</c:v>
                </c:pt>
                <c:pt idx="3633">
                  <c:v>2.0126617120836774</c:v>
                </c:pt>
                <c:pt idx="3634">
                  <c:v>2.0159647674098542</c:v>
                </c:pt>
                <c:pt idx="3635">
                  <c:v>2.0176162950729424</c:v>
                </c:pt>
                <c:pt idx="3636">
                  <c:v>2.0143132397467656</c:v>
                </c:pt>
                <c:pt idx="3637">
                  <c:v>2.0159647674098542</c:v>
                </c:pt>
                <c:pt idx="3638">
                  <c:v>2.012111202862648</c:v>
                </c:pt>
                <c:pt idx="3639">
                  <c:v>2.0110101844205892</c:v>
                </c:pt>
                <c:pt idx="3640">
                  <c:v>2.0041288191577209</c:v>
                </c:pt>
                <c:pt idx="3641">
                  <c:v>2.0115606936416186</c:v>
                </c:pt>
                <c:pt idx="3642">
                  <c:v>2.0156895127993395</c:v>
                </c:pt>
                <c:pt idx="3643">
                  <c:v>2.0093586567575006</c:v>
                </c:pt>
                <c:pt idx="3644">
                  <c:v>2.0151390035783101</c:v>
                </c:pt>
                <c:pt idx="3645">
                  <c:v>2.0096339113680153</c:v>
                </c:pt>
                <c:pt idx="3646">
                  <c:v>2.007156619873383</c:v>
                </c:pt>
                <c:pt idx="3647">
                  <c:v>2.0104596751995594</c:v>
                </c:pt>
                <c:pt idx="3648">
                  <c:v>2.00990916597853</c:v>
                </c:pt>
                <c:pt idx="3649">
                  <c:v>2.0154142581888248</c:v>
                </c:pt>
                <c:pt idx="3650">
                  <c:v>2.0068813652628683</c:v>
                </c:pt>
                <c:pt idx="3651">
                  <c:v>2.0198183319570604</c:v>
                </c:pt>
                <c:pt idx="3652">
                  <c:v>2.0173410404624277</c:v>
                </c:pt>
                <c:pt idx="3653">
                  <c:v>2.0126617120836774</c:v>
                </c:pt>
                <c:pt idx="3654">
                  <c:v>2.0209193503991192</c:v>
                </c:pt>
                <c:pt idx="3655">
                  <c:v>2.0165152766308836</c:v>
                </c:pt>
                <c:pt idx="3656">
                  <c:v>2.0137627305257362</c:v>
                </c:pt>
                <c:pt idx="3657">
                  <c:v>2.0148637489677954</c:v>
                </c:pt>
                <c:pt idx="3658">
                  <c:v>2.0132122213047068</c:v>
                </c:pt>
                <c:pt idx="3659">
                  <c:v>2.0198183319570604</c:v>
                </c:pt>
                <c:pt idx="3660">
                  <c:v>2.0236718965042666</c:v>
                </c:pt>
                <c:pt idx="3661">
                  <c:v>2.031379025598679</c:v>
                </c:pt>
                <c:pt idx="3662">
                  <c:v>2.0294522433250757</c:v>
                </c:pt>
                <c:pt idx="3663">
                  <c:v>2.0253234241673548</c:v>
                </c:pt>
                <c:pt idx="3664">
                  <c:v>2.0385356454720616</c:v>
                </c:pt>
                <c:pt idx="3665">
                  <c:v>2.0382603908615469</c:v>
                </c:pt>
                <c:pt idx="3666">
                  <c:v>2.0330305532617672</c:v>
                </c:pt>
                <c:pt idx="3667">
                  <c:v>2.0297274979355904</c:v>
                </c:pt>
                <c:pt idx="3668">
                  <c:v>2.0302780071566198</c:v>
                </c:pt>
                <c:pt idx="3669">
                  <c:v>2.039086154693091</c:v>
                </c:pt>
                <c:pt idx="3670">
                  <c:v>2.0176162950729424</c:v>
                </c:pt>
                <c:pt idx="3671">
                  <c:v>2.0228461326727221</c:v>
                </c:pt>
                <c:pt idx="3672">
                  <c:v>2.022020368841178</c:v>
                </c:pt>
                <c:pt idx="3673">
                  <c:v>2.0300027525461051</c:v>
                </c:pt>
                <c:pt idx="3674">
                  <c:v>2.0432149738508119</c:v>
                </c:pt>
                <c:pt idx="3675">
                  <c:v>2.0322047894302231</c:v>
                </c:pt>
                <c:pt idx="3676">
                  <c:v>2.0266996972199283</c:v>
                </c:pt>
                <c:pt idx="3677">
                  <c:v>2.0244976603358107</c:v>
                </c:pt>
                <c:pt idx="3678">
                  <c:v>2.0289017341040463</c:v>
                </c:pt>
                <c:pt idx="3679">
                  <c:v>2.0261491879988989</c:v>
                </c:pt>
                <c:pt idx="3680">
                  <c:v>2.0198183319570604</c:v>
                </c:pt>
                <c:pt idx="3681">
                  <c:v>2.0308285163776492</c:v>
                </c:pt>
                <c:pt idx="3682">
                  <c:v>2.0371593724194881</c:v>
                </c:pt>
                <c:pt idx="3683">
                  <c:v>2.0255986787778695</c:v>
                </c:pt>
                <c:pt idx="3684">
                  <c:v>2.0264244426094136</c:v>
                </c:pt>
                <c:pt idx="3685">
                  <c:v>2.0126617120836774</c:v>
                </c:pt>
                <c:pt idx="3686">
                  <c:v>2.0244976603358107</c:v>
                </c:pt>
                <c:pt idx="3687">
                  <c:v>2.0200935865675751</c:v>
                </c:pt>
                <c:pt idx="3688">
                  <c:v>2.0176162950729424</c:v>
                </c:pt>
                <c:pt idx="3689">
                  <c:v>2.0140379851362509</c:v>
                </c:pt>
                <c:pt idx="3690">
                  <c:v>2.0214698596201486</c:v>
                </c:pt>
                <c:pt idx="3691">
                  <c:v>2.0134874759152215</c:v>
                </c:pt>
                <c:pt idx="3692">
                  <c:v>2.0151390035783101</c:v>
                </c:pt>
                <c:pt idx="3693">
                  <c:v>2.00990916597853</c:v>
                </c:pt>
                <c:pt idx="3694">
                  <c:v>2.0148637489677954</c:v>
                </c:pt>
                <c:pt idx="3695">
                  <c:v>2.0214698596201486</c:v>
                </c:pt>
                <c:pt idx="3696">
                  <c:v>2.0239471511147813</c:v>
                </c:pt>
                <c:pt idx="3697">
                  <c:v>2.0101844205890447</c:v>
                </c:pt>
                <c:pt idx="3698">
                  <c:v>2.0151390035783101</c:v>
                </c:pt>
                <c:pt idx="3699">
                  <c:v>2.0209193503991192</c:v>
                </c:pt>
                <c:pt idx="3700">
                  <c:v>2.0118359482521333</c:v>
                </c:pt>
                <c:pt idx="3701">
                  <c:v>2.0162400220203689</c:v>
                </c:pt>
                <c:pt idx="3702">
                  <c:v>2.0107349298100745</c:v>
                </c:pt>
                <c:pt idx="3703">
                  <c:v>2.0253234241673548</c:v>
                </c:pt>
                <c:pt idx="3704">
                  <c:v>2.0126617120836774</c:v>
                </c:pt>
                <c:pt idx="3705">
                  <c:v>2.0156895127993395</c:v>
                </c:pt>
                <c:pt idx="3706">
                  <c:v>2.0134874759152215</c:v>
                </c:pt>
                <c:pt idx="3707">
                  <c:v>2.0055050922102944</c:v>
                </c:pt>
                <c:pt idx="3708">
                  <c:v>2.0137627305257362</c:v>
                </c:pt>
                <c:pt idx="3709">
                  <c:v>2.0173410404624277</c:v>
                </c:pt>
                <c:pt idx="3710">
                  <c:v>2.0110101844205892</c:v>
                </c:pt>
                <c:pt idx="3711">
                  <c:v>2.0159647674098542</c:v>
                </c:pt>
                <c:pt idx="3712">
                  <c:v>2.0140379851362509</c:v>
                </c:pt>
                <c:pt idx="3713">
                  <c:v>2.0167905312413983</c:v>
                </c:pt>
                <c:pt idx="3714">
                  <c:v>2.0068813652628683</c:v>
                </c:pt>
                <c:pt idx="3715">
                  <c:v>2.0217451142306633</c:v>
                </c:pt>
                <c:pt idx="3716">
                  <c:v>2.017065785851913</c:v>
                </c:pt>
                <c:pt idx="3717">
                  <c:v>2.0140379851362509</c:v>
                </c:pt>
                <c:pt idx="3718">
                  <c:v>2.0156895127993395</c:v>
                </c:pt>
                <c:pt idx="3719">
                  <c:v>2.0132122213047068</c:v>
                </c:pt>
                <c:pt idx="3720">
                  <c:v>2.0189925681255163</c:v>
                </c:pt>
                <c:pt idx="3721">
                  <c:v>2.0093586567575006</c:v>
                </c:pt>
                <c:pt idx="3722">
                  <c:v>2.00990916597853</c:v>
                </c:pt>
                <c:pt idx="3723">
                  <c:v>2.0090834021469859</c:v>
                </c:pt>
                <c:pt idx="3724">
                  <c:v>2.0129369666941921</c:v>
                </c:pt>
                <c:pt idx="3725">
                  <c:v>2.0181668042939718</c:v>
                </c:pt>
                <c:pt idx="3726">
                  <c:v>2.0074318744838977</c:v>
                </c:pt>
                <c:pt idx="3727">
                  <c:v>2.0090834021469859</c:v>
                </c:pt>
                <c:pt idx="3728">
                  <c:v>2.0090834021469859</c:v>
                </c:pt>
                <c:pt idx="3729">
                  <c:v>2.0143132397467656</c:v>
                </c:pt>
                <c:pt idx="3730">
                  <c:v>2.0123864574731627</c:v>
                </c:pt>
                <c:pt idx="3731">
                  <c:v>2.0112854390311039</c:v>
                </c:pt>
                <c:pt idx="3732">
                  <c:v>2.0068813652628683</c:v>
                </c:pt>
                <c:pt idx="3733">
                  <c:v>2.0236718965042666</c:v>
                </c:pt>
                <c:pt idx="3734">
                  <c:v>2.0209193503991192</c:v>
                </c:pt>
                <c:pt idx="3735">
                  <c:v>2.0132122213047068</c:v>
                </c:pt>
                <c:pt idx="3736">
                  <c:v>2.007156619873383</c:v>
                </c:pt>
                <c:pt idx="3737">
                  <c:v>2.0167905312413983</c:v>
                </c:pt>
                <c:pt idx="3738">
                  <c:v>2.0187173135150012</c:v>
                </c:pt>
                <c:pt idx="3739">
                  <c:v>2.0165152766308836</c:v>
                </c:pt>
                <c:pt idx="3740">
                  <c:v>2.019267822736031</c:v>
                </c:pt>
                <c:pt idx="3741">
                  <c:v>2.0165152766308836</c:v>
                </c:pt>
                <c:pt idx="3742">
                  <c:v>2.017065785851913</c:v>
                </c:pt>
                <c:pt idx="3743">
                  <c:v>2.0107349298100745</c:v>
                </c:pt>
                <c:pt idx="3744">
                  <c:v>2.0137627305257362</c:v>
                </c:pt>
                <c:pt idx="3745">
                  <c:v>2.0066061106523536</c:v>
                </c:pt>
                <c:pt idx="3746">
                  <c:v>2.0096339113680153</c:v>
                </c:pt>
                <c:pt idx="3747">
                  <c:v>2.0129369666941921</c:v>
                </c:pt>
                <c:pt idx="3748">
                  <c:v>2.0134874759152215</c:v>
                </c:pt>
                <c:pt idx="3749">
                  <c:v>2.012111202862648</c:v>
                </c:pt>
                <c:pt idx="3750">
                  <c:v>2.0181668042939718</c:v>
                </c:pt>
                <c:pt idx="3751">
                  <c:v>2.0176162950729424</c:v>
                </c:pt>
                <c:pt idx="3752">
                  <c:v>2.017065785851913</c:v>
                </c:pt>
                <c:pt idx="3753">
                  <c:v>2.0156895127993395</c:v>
                </c:pt>
                <c:pt idx="3754">
                  <c:v>2.0140379851362509</c:v>
                </c:pt>
                <c:pt idx="3755">
                  <c:v>2.0167905312413983</c:v>
                </c:pt>
                <c:pt idx="3756">
                  <c:v>2.0167905312413983</c:v>
                </c:pt>
                <c:pt idx="3757">
                  <c:v>2.0134874759152215</c:v>
                </c:pt>
                <c:pt idx="3758">
                  <c:v>2.019267822736031</c:v>
                </c:pt>
                <c:pt idx="3759">
                  <c:v>2.0046793283787503</c:v>
                </c:pt>
                <c:pt idx="3760">
                  <c:v>2.0214698596201486</c:v>
                </c:pt>
                <c:pt idx="3761">
                  <c:v>2.0143132397467656</c:v>
                </c:pt>
                <c:pt idx="3762">
                  <c:v>2.0060556014313238</c:v>
                </c:pt>
                <c:pt idx="3763">
                  <c:v>2.0090834021469859</c:v>
                </c:pt>
                <c:pt idx="3764">
                  <c:v>2.0079823837049271</c:v>
                </c:pt>
                <c:pt idx="3765">
                  <c:v>2.0167905312413983</c:v>
                </c:pt>
                <c:pt idx="3766">
                  <c:v>2.0181668042939718</c:v>
                </c:pt>
                <c:pt idx="3767">
                  <c:v>2.0140379851362509</c:v>
                </c:pt>
                <c:pt idx="3768">
                  <c:v>2.0159647674098542</c:v>
                </c:pt>
                <c:pt idx="3769">
                  <c:v>2.0112854390311039</c:v>
                </c:pt>
                <c:pt idx="3770">
                  <c:v>2.0143132397467656</c:v>
                </c:pt>
                <c:pt idx="3771">
                  <c:v>2.0134874759152215</c:v>
                </c:pt>
                <c:pt idx="3772">
                  <c:v>2.0110101844205892</c:v>
                </c:pt>
                <c:pt idx="3773">
                  <c:v>2.0132122213047068</c:v>
                </c:pt>
                <c:pt idx="3774">
                  <c:v>2.0187173135150012</c:v>
                </c:pt>
                <c:pt idx="3775">
                  <c:v>2.0129369666941921</c:v>
                </c:pt>
                <c:pt idx="3776">
                  <c:v>2.0206440957886045</c:v>
                </c:pt>
                <c:pt idx="3777">
                  <c:v>2.0145884943572803</c:v>
                </c:pt>
                <c:pt idx="3778">
                  <c:v>2.0055050922102944</c:v>
                </c:pt>
                <c:pt idx="3779">
                  <c:v>2.0132122213047068</c:v>
                </c:pt>
                <c:pt idx="3780">
                  <c:v>2.0140379851362509</c:v>
                </c:pt>
                <c:pt idx="3781">
                  <c:v>2.0151390035783101</c:v>
                </c:pt>
                <c:pt idx="3782">
                  <c:v>2.019267822736031</c:v>
                </c:pt>
                <c:pt idx="3783">
                  <c:v>2.0090834021469859</c:v>
                </c:pt>
                <c:pt idx="3784">
                  <c:v>2.0165152766308836</c:v>
                </c:pt>
                <c:pt idx="3785">
                  <c:v>2.0156895127993395</c:v>
                </c:pt>
                <c:pt idx="3786">
                  <c:v>2.0129369666941921</c:v>
                </c:pt>
                <c:pt idx="3787">
                  <c:v>2.0132122213047068</c:v>
                </c:pt>
                <c:pt idx="3788">
                  <c:v>2.0203688411780898</c:v>
                </c:pt>
                <c:pt idx="3789">
                  <c:v>2.0187173135150012</c:v>
                </c:pt>
                <c:pt idx="3790">
                  <c:v>2.0107349298100745</c:v>
                </c:pt>
                <c:pt idx="3791">
                  <c:v>2.0148637489677954</c:v>
                </c:pt>
                <c:pt idx="3792">
                  <c:v>2.0090834021469859</c:v>
                </c:pt>
                <c:pt idx="3793">
                  <c:v>2.004954582989265</c:v>
                </c:pt>
                <c:pt idx="3794">
                  <c:v>2.0129369666941921</c:v>
                </c:pt>
                <c:pt idx="3795">
                  <c:v>2.0145884943572803</c:v>
                </c:pt>
                <c:pt idx="3796">
                  <c:v>2.0137627305257362</c:v>
                </c:pt>
                <c:pt idx="3797">
                  <c:v>2.0137627305257362</c:v>
                </c:pt>
                <c:pt idx="3798">
                  <c:v>2.0143132397467656</c:v>
                </c:pt>
                <c:pt idx="3799">
                  <c:v>2.0090834021469859</c:v>
                </c:pt>
                <c:pt idx="3800">
                  <c:v>2.0140379851362509</c:v>
                </c:pt>
                <c:pt idx="3801">
                  <c:v>2.0134874759152215</c:v>
                </c:pt>
                <c:pt idx="3802">
                  <c:v>2.0063308560418389</c:v>
                </c:pt>
                <c:pt idx="3803">
                  <c:v>2.0167905312413983</c:v>
                </c:pt>
                <c:pt idx="3804">
                  <c:v>2.0165152766308836</c:v>
                </c:pt>
                <c:pt idx="3805">
                  <c:v>2.0214698596201486</c:v>
                </c:pt>
                <c:pt idx="3806">
                  <c:v>2.0178915496834571</c:v>
                </c:pt>
                <c:pt idx="3807">
                  <c:v>2.0129369666941921</c:v>
                </c:pt>
                <c:pt idx="3808">
                  <c:v>2.0104596751995594</c:v>
                </c:pt>
                <c:pt idx="3809">
                  <c:v>2.0085328929259565</c:v>
                </c:pt>
                <c:pt idx="3810">
                  <c:v>2.0132122213047068</c:v>
                </c:pt>
                <c:pt idx="3811">
                  <c:v>2.00990916597853</c:v>
                </c:pt>
                <c:pt idx="3812">
                  <c:v>2.0151390035783101</c:v>
                </c:pt>
                <c:pt idx="3813">
                  <c:v>2.0057803468208091</c:v>
                </c:pt>
                <c:pt idx="3814">
                  <c:v>2.012111202862648</c:v>
                </c:pt>
                <c:pt idx="3815">
                  <c:v>2.0154142581888248</c:v>
                </c:pt>
                <c:pt idx="3816">
                  <c:v>2.0055050922102944</c:v>
                </c:pt>
                <c:pt idx="3817">
                  <c:v>2.0082576383154418</c:v>
                </c:pt>
                <c:pt idx="3818">
                  <c:v>2.0132122213047068</c:v>
                </c:pt>
                <c:pt idx="3819">
                  <c:v>2.0178915496834571</c:v>
                </c:pt>
                <c:pt idx="3820">
                  <c:v>2.0181668042939718</c:v>
                </c:pt>
                <c:pt idx="3821">
                  <c:v>2.0195430773465457</c:v>
                </c:pt>
                <c:pt idx="3822">
                  <c:v>2.0151390035783101</c:v>
                </c:pt>
                <c:pt idx="3823">
                  <c:v>2.017065785851913</c:v>
                </c:pt>
                <c:pt idx="3824">
                  <c:v>2.0162400220203689</c:v>
                </c:pt>
                <c:pt idx="3825">
                  <c:v>2.0181668042939718</c:v>
                </c:pt>
                <c:pt idx="3826">
                  <c:v>2.0173410404624277</c:v>
                </c:pt>
                <c:pt idx="3827">
                  <c:v>2.0132122213047068</c:v>
                </c:pt>
                <c:pt idx="3828">
                  <c:v>2.024222405725296</c:v>
                </c:pt>
                <c:pt idx="3829">
                  <c:v>2.0162400220203689</c:v>
                </c:pt>
                <c:pt idx="3830">
                  <c:v>2.0137627305257362</c:v>
                </c:pt>
                <c:pt idx="3831">
                  <c:v>2.004954582989265</c:v>
                </c:pt>
                <c:pt idx="3832">
                  <c:v>2.0118359482521333</c:v>
                </c:pt>
                <c:pt idx="3833">
                  <c:v>2.0074318744838977</c:v>
                </c:pt>
                <c:pt idx="3834">
                  <c:v>2.0077071290944124</c:v>
                </c:pt>
                <c:pt idx="3835">
                  <c:v>2.0090834021469859</c:v>
                </c:pt>
                <c:pt idx="3836">
                  <c:v>2.0181668042939718</c:v>
                </c:pt>
                <c:pt idx="3837">
                  <c:v>2.0132122213047068</c:v>
                </c:pt>
                <c:pt idx="3838">
                  <c:v>2.0132122213047068</c:v>
                </c:pt>
                <c:pt idx="3839">
                  <c:v>2.0137627305257362</c:v>
                </c:pt>
                <c:pt idx="3840">
                  <c:v>2.0074318744838977</c:v>
                </c:pt>
                <c:pt idx="3841">
                  <c:v>2.0107349298100745</c:v>
                </c:pt>
                <c:pt idx="3842">
                  <c:v>2.0211946050096339</c:v>
                </c:pt>
                <c:pt idx="3843">
                  <c:v>2.0151390035783101</c:v>
                </c:pt>
                <c:pt idx="3844">
                  <c:v>2.0159647674098542</c:v>
                </c:pt>
                <c:pt idx="3845">
                  <c:v>2.0173410404624277</c:v>
                </c:pt>
                <c:pt idx="3846">
                  <c:v>2.0225708780622074</c:v>
                </c:pt>
                <c:pt idx="3847">
                  <c:v>2.0173410404624277</c:v>
                </c:pt>
                <c:pt idx="3848">
                  <c:v>2.0063308560418389</c:v>
                </c:pt>
                <c:pt idx="3849">
                  <c:v>2.0090834021469859</c:v>
                </c:pt>
                <c:pt idx="3850">
                  <c:v>2.0110101844205892</c:v>
                </c:pt>
                <c:pt idx="3851">
                  <c:v>2.0096339113680153</c:v>
                </c:pt>
                <c:pt idx="3852">
                  <c:v>2.0162400220203689</c:v>
                </c:pt>
                <c:pt idx="3853">
                  <c:v>2.0126617120836774</c:v>
                </c:pt>
                <c:pt idx="3854">
                  <c:v>2.0167905312413983</c:v>
                </c:pt>
                <c:pt idx="3855">
                  <c:v>2.0052298375997797</c:v>
                </c:pt>
                <c:pt idx="3856">
                  <c:v>2.0085328929259565</c:v>
                </c:pt>
                <c:pt idx="3857">
                  <c:v>2.0247729149463254</c:v>
                </c:pt>
                <c:pt idx="3858">
                  <c:v>2.0167905312413983</c:v>
                </c:pt>
                <c:pt idx="3859">
                  <c:v>2.0118359482521333</c:v>
                </c:pt>
                <c:pt idx="3860">
                  <c:v>2.0159647674098542</c:v>
                </c:pt>
                <c:pt idx="3861">
                  <c:v>2.0173410404624277</c:v>
                </c:pt>
                <c:pt idx="3862">
                  <c:v>2.0132122213047068</c:v>
                </c:pt>
                <c:pt idx="3863">
                  <c:v>2.0137627305257362</c:v>
                </c:pt>
                <c:pt idx="3864">
                  <c:v>2.0154142581888248</c:v>
                </c:pt>
                <c:pt idx="3865">
                  <c:v>2.0154142581888248</c:v>
                </c:pt>
                <c:pt idx="3866">
                  <c:v>2.0148637489677954</c:v>
                </c:pt>
                <c:pt idx="3867">
                  <c:v>2.0145884943572803</c:v>
                </c:pt>
                <c:pt idx="3868">
                  <c:v>2.0145884943572803</c:v>
                </c:pt>
                <c:pt idx="3869">
                  <c:v>2.0132122213047068</c:v>
                </c:pt>
                <c:pt idx="3870">
                  <c:v>2.0132122213047068</c:v>
                </c:pt>
                <c:pt idx="3871">
                  <c:v>2.0294522433250757</c:v>
                </c:pt>
                <c:pt idx="3872">
                  <c:v>2.0093586567575006</c:v>
                </c:pt>
                <c:pt idx="3873">
                  <c:v>2.0211946050096339</c:v>
                </c:pt>
                <c:pt idx="3874">
                  <c:v>2.0236718965042666</c:v>
                </c:pt>
                <c:pt idx="3875">
                  <c:v>2.0132122213047068</c:v>
                </c:pt>
                <c:pt idx="3876">
                  <c:v>2.0189925681255163</c:v>
                </c:pt>
                <c:pt idx="3877">
                  <c:v>2.0154142581888248</c:v>
                </c:pt>
                <c:pt idx="3878">
                  <c:v>2.0129369666941921</c:v>
                </c:pt>
                <c:pt idx="3879">
                  <c:v>2.0203688411780898</c:v>
                </c:pt>
                <c:pt idx="3880">
                  <c:v>2.0093586567575006</c:v>
                </c:pt>
                <c:pt idx="3881">
                  <c:v>2.0173410404624277</c:v>
                </c:pt>
                <c:pt idx="3882">
                  <c:v>2.0107349298100745</c:v>
                </c:pt>
                <c:pt idx="3883">
                  <c:v>2.0148637489677954</c:v>
                </c:pt>
                <c:pt idx="3884">
                  <c:v>2.0266996972199283</c:v>
                </c:pt>
                <c:pt idx="3885">
                  <c:v>2.0104596751995594</c:v>
                </c:pt>
                <c:pt idx="3886">
                  <c:v>2.0107349298100745</c:v>
                </c:pt>
                <c:pt idx="3887">
                  <c:v>2.0206440957886045</c:v>
                </c:pt>
                <c:pt idx="3888">
                  <c:v>2.0145884943572803</c:v>
                </c:pt>
                <c:pt idx="3889">
                  <c:v>2.0145884943572803</c:v>
                </c:pt>
                <c:pt idx="3890">
                  <c:v>2.0206440957886045</c:v>
                </c:pt>
                <c:pt idx="3891">
                  <c:v>2.0143132397467656</c:v>
                </c:pt>
                <c:pt idx="3892">
                  <c:v>2.0198183319570604</c:v>
                </c:pt>
                <c:pt idx="3893">
                  <c:v>2.0209193503991192</c:v>
                </c:pt>
                <c:pt idx="3894">
                  <c:v>2.0200935865675751</c:v>
                </c:pt>
                <c:pt idx="3895">
                  <c:v>2.0159647674098542</c:v>
                </c:pt>
                <c:pt idx="3896">
                  <c:v>2.0082576383154418</c:v>
                </c:pt>
                <c:pt idx="3897">
                  <c:v>2.0203688411780898</c:v>
                </c:pt>
                <c:pt idx="3898">
                  <c:v>2.0126617120836774</c:v>
                </c:pt>
                <c:pt idx="3899">
                  <c:v>2.0154142581888248</c:v>
                </c:pt>
                <c:pt idx="3900">
                  <c:v>2.0129369666941921</c:v>
                </c:pt>
              </c:numCache>
            </c:numRef>
          </c:yVal>
          <c:smooth val="1"/>
          <c:extLst>
            <c:ext xmlns:c16="http://schemas.microsoft.com/office/drawing/2014/chart" uri="{C3380CC4-5D6E-409C-BE32-E72D297353CC}">
              <c16:uniqueId val="{00000000-9B9F-4BC1-BF96-1EECD2459081}"/>
            </c:ext>
          </c:extLst>
        </c:ser>
        <c:ser>
          <c:idx val="2"/>
          <c:order val="1"/>
          <c:tx>
            <c:v>2,4,6-Triformylphloroglucinol</c:v>
          </c:tx>
          <c:spPr>
            <a:ln w="31750" cap="rnd">
              <a:solidFill>
                <a:schemeClr val="accent6">
                  <a:alpha val="50194"/>
                </a:schemeClr>
              </a:solidFill>
              <a:round/>
            </a:ln>
            <a:effectLst/>
          </c:spPr>
          <c:marker>
            <c:symbol val="none"/>
          </c:marker>
          <c:xVal>
            <c:numRef>
              <c:f>Sheet1!$BD$3:$BD$2353</c:f>
              <c:numCache>
                <c:formatCode>General</c:formatCode>
                <c:ptCount val="2351"/>
                <c:pt idx="0">
                  <c:v>3</c:v>
                </c:pt>
                <c:pt idx="1">
                  <c:v>3.02</c:v>
                </c:pt>
                <c:pt idx="2">
                  <c:v>3.04</c:v>
                </c:pt>
                <c:pt idx="3">
                  <c:v>3.06</c:v>
                </c:pt>
                <c:pt idx="4">
                  <c:v>3.08</c:v>
                </c:pt>
                <c:pt idx="5">
                  <c:v>3.1</c:v>
                </c:pt>
                <c:pt idx="6">
                  <c:v>3.12</c:v>
                </c:pt>
                <c:pt idx="7">
                  <c:v>3.14</c:v>
                </c:pt>
                <c:pt idx="8">
                  <c:v>3.16</c:v>
                </c:pt>
                <c:pt idx="9">
                  <c:v>3.18</c:v>
                </c:pt>
                <c:pt idx="10">
                  <c:v>3.2</c:v>
                </c:pt>
                <c:pt idx="11">
                  <c:v>3.22</c:v>
                </c:pt>
                <c:pt idx="12">
                  <c:v>3.24</c:v>
                </c:pt>
                <c:pt idx="13">
                  <c:v>3.26</c:v>
                </c:pt>
                <c:pt idx="14">
                  <c:v>3.28</c:v>
                </c:pt>
                <c:pt idx="15">
                  <c:v>3.3</c:v>
                </c:pt>
                <c:pt idx="16">
                  <c:v>3.32</c:v>
                </c:pt>
                <c:pt idx="17">
                  <c:v>3.34</c:v>
                </c:pt>
                <c:pt idx="18">
                  <c:v>3.36</c:v>
                </c:pt>
                <c:pt idx="19">
                  <c:v>3.38</c:v>
                </c:pt>
                <c:pt idx="20">
                  <c:v>3.4</c:v>
                </c:pt>
                <c:pt idx="21">
                  <c:v>3.42</c:v>
                </c:pt>
                <c:pt idx="22">
                  <c:v>3.44</c:v>
                </c:pt>
                <c:pt idx="23">
                  <c:v>3.46</c:v>
                </c:pt>
                <c:pt idx="24">
                  <c:v>3.48</c:v>
                </c:pt>
                <c:pt idx="25">
                  <c:v>3.5</c:v>
                </c:pt>
                <c:pt idx="26">
                  <c:v>3.52</c:v>
                </c:pt>
                <c:pt idx="27">
                  <c:v>3.54</c:v>
                </c:pt>
                <c:pt idx="28">
                  <c:v>3.56</c:v>
                </c:pt>
                <c:pt idx="29">
                  <c:v>3.58</c:v>
                </c:pt>
                <c:pt idx="30">
                  <c:v>3.6</c:v>
                </c:pt>
                <c:pt idx="31">
                  <c:v>3.62</c:v>
                </c:pt>
                <c:pt idx="32">
                  <c:v>3.64</c:v>
                </c:pt>
                <c:pt idx="33">
                  <c:v>3.66</c:v>
                </c:pt>
                <c:pt idx="34">
                  <c:v>3.68</c:v>
                </c:pt>
                <c:pt idx="35">
                  <c:v>3.7</c:v>
                </c:pt>
                <c:pt idx="36">
                  <c:v>3.72</c:v>
                </c:pt>
                <c:pt idx="37">
                  <c:v>3.74</c:v>
                </c:pt>
                <c:pt idx="38">
                  <c:v>3.76</c:v>
                </c:pt>
                <c:pt idx="39">
                  <c:v>3.78</c:v>
                </c:pt>
                <c:pt idx="40">
                  <c:v>3.8</c:v>
                </c:pt>
                <c:pt idx="41">
                  <c:v>3.82</c:v>
                </c:pt>
                <c:pt idx="42">
                  <c:v>3.84</c:v>
                </c:pt>
                <c:pt idx="43">
                  <c:v>3.86</c:v>
                </c:pt>
                <c:pt idx="44">
                  <c:v>3.88</c:v>
                </c:pt>
                <c:pt idx="45">
                  <c:v>3.9</c:v>
                </c:pt>
                <c:pt idx="46">
                  <c:v>3.92</c:v>
                </c:pt>
                <c:pt idx="47">
                  <c:v>3.94</c:v>
                </c:pt>
                <c:pt idx="48">
                  <c:v>3.96</c:v>
                </c:pt>
                <c:pt idx="49">
                  <c:v>3.98</c:v>
                </c:pt>
                <c:pt idx="50">
                  <c:v>4</c:v>
                </c:pt>
                <c:pt idx="51">
                  <c:v>4.0199999999999996</c:v>
                </c:pt>
                <c:pt idx="52">
                  <c:v>4.04</c:v>
                </c:pt>
                <c:pt idx="53">
                  <c:v>4.0599999999999996</c:v>
                </c:pt>
                <c:pt idx="54">
                  <c:v>4.08</c:v>
                </c:pt>
                <c:pt idx="55">
                  <c:v>4.0999999999999996</c:v>
                </c:pt>
                <c:pt idx="56">
                  <c:v>4.12</c:v>
                </c:pt>
                <c:pt idx="57">
                  <c:v>4.1399999999999997</c:v>
                </c:pt>
                <c:pt idx="58">
                  <c:v>4.16</c:v>
                </c:pt>
                <c:pt idx="59">
                  <c:v>4.18</c:v>
                </c:pt>
                <c:pt idx="60">
                  <c:v>4.2</c:v>
                </c:pt>
                <c:pt idx="61">
                  <c:v>4.22</c:v>
                </c:pt>
                <c:pt idx="62">
                  <c:v>4.24</c:v>
                </c:pt>
                <c:pt idx="63">
                  <c:v>4.26</c:v>
                </c:pt>
                <c:pt idx="64">
                  <c:v>4.28</c:v>
                </c:pt>
                <c:pt idx="65">
                  <c:v>4.3</c:v>
                </c:pt>
                <c:pt idx="66">
                  <c:v>4.32</c:v>
                </c:pt>
                <c:pt idx="67">
                  <c:v>4.34</c:v>
                </c:pt>
                <c:pt idx="68">
                  <c:v>4.3600000000000003</c:v>
                </c:pt>
                <c:pt idx="69">
                  <c:v>4.38</c:v>
                </c:pt>
                <c:pt idx="70">
                  <c:v>4.4000000000000004</c:v>
                </c:pt>
                <c:pt idx="71">
                  <c:v>4.42</c:v>
                </c:pt>
                <c:pt idx="72">
                  <c:v>4.4400000000000004</c:v>
                </c:pt>
                <c:pt idx="73">
                  <c:v>4.46</c:v>
                </c:pt>
                <c:pt idx="74">
                  <c:v>4.4800000000000004</c:v>
                </c:pt>
                <c:pt idx="75">
                  <c:v>4.5</c:v>
                </c:pt>
                <c:pt idx="76">
                  <c:v>4.5199999999999996</c:v>
                </c:pt>
                <c:pt idx="77">
                  <c:v>4.54</c:v>
                </c:pt>
                <c:pt idx="78">
                  <c:v>4.5599999999999996</c:v>
                </c:pt>
                <c:pt idx="79">
                  <c:v>4.58</c:v>
                </c:pt>
                <c:pt idx="80">
                  <c:v>4.5999999999999996</c:v>
                </c:pt>
                <c:pt idx="81">
                  <c:v>4.62</c:v>
                </c:pt>
                <c:pt idx="82">
                  <c:v>4.6399999999999997</c:v>
                </c:pt>
                <c:pt idx="83">
                  <c:v>4.66</c:v>
                </c:pt>
                <c:pt idx="84">
                  <c:v>4.68</c:v>
                </c:pt>
                <c:pt idx="85">
                  <c:v>4.7</c:v>
                </c:pt>
                <c:pt idx="86">
                  <c:v>4.72</c:v>
                </c:pt>
                <c:pt idx="87">
                  <c:v>4.74</c:v>
                </c:pt>
                <c:pt idx="88">
                  <c:v>4.76</c:v>
                </c:pt>
                <c:pt idx="89">
                  <c:v>4.78</c:v>
                </c:pt>
                <c:pt idx="90">
                  <c:v>4.8</c:v>
                </c:pt>
                <c:pt idx="91">
                  <c:v>4.82</c:v>
                </c:pt>
                <c:pt idx="92">
                  <c:v>4.84</c:v>
                </c:pt>
                <c:pt idx="93">
                  <c:v>4.8600000000000003</c:v>
                </c:pt>
                <c:pt idx="94">
                  <c:v>4.88</c:v>
                </c:pt>
                <c:pt idx="95">
                  <c:v>4.9000000000000004</c:v>
                </c:pt>
                <c:pt idx="96">
                  <c:v>4.92</c:v>
                </c:pt>
                <c:pt idx="97">
                  <c:v>4.9400000000000004</c:v>
                </c:pt>
                <c:pt idx="98">
                  <c:v>4.96</c:v>
                </c:pt>
                <c:pt idx="99">
                  <c:v>4.9800000000000004</c:v>
                </c:pt>
                <c:pt idx="100">
                  <c:v>5</c:v>
                </c:pt>
                <c:pt idx="101">
                  <c:v>5.0199999999999996</c:v>
                </c:pt>
                <c:pt idx="102">
                  <c:v>5.04</c:v>
                </c:pt>
                <c:pt idx="103">
                  <c:v>5.0599999999999996</c:v>
                </c:pt>
                <c:pt idx="104">
                  <c:v>5.08</c:v>
                </c:pt>
                <c:pt idx="105">
                  <c:v>5.0999999999999996</c:v>
                </c:pt>
                <c:pt idx="106">
                  <c:v>5.12</c:v>
                </c:pt>
                <c:pt idx="107">
                  <c:v>5.14</c:v>
                </c:pt>
                <c:pt idx="108">
                  <c:v>5.16</c:v>
                </c:pt>
                <c:pt idx="109">
                  <c:v>5.18</c:v>
                </c:pt>
                <c:pt idx="110">
                  <c:v>5.2</c:v>
                </c:pt>
                <c:pt idx="111">
                  <c:v>5.22</c:v>
                </c:pt>
                <c:pt idx="112">
                  <c:v>5.24</c:v>
                </c:pt>
                <c:pt idx="113">
                  <c:v>5.26</c:v>
                </c:pt>
                <c:pt idx="114">
                  <c:v>5.28</c:v>
                </c:pt>
                <c:pt idx="115">
                  <c:v>5.3</c:v>
                </c:pt>
                <c:pt idx="116">
                  <c:v>5.32</c:v>
                </c:pt>
                <c:pt idx="117">
                  <c:v>5.34</c:v>
                </c:pt>
                <c:pt idx="118">
                  <c:v>5.36</c:v>
                </c:pt>
                <c:pt idx="119">
                  <c:v>5.38</c:v>
                </c:pt>
                <c:pt idx="120">
                  <c:v>5.4</c:v>
                </c:pt>
                <c:pt idx="121">
                  <c:v>5.42</c:v>
                </c:pt>
                <c:pt idx="122">
                  <c:v>5.44</c:v>
                </c:pt>
                <c:pt idx="123">
                  <c:v>5.46</c:v>
                </c:pt>
                <c:pt idx="124">
                  <c:v>5.48</c:v>
                </c:pt>
                <c:pt idx="125">
                  <c:v>5.5</c:v>
                </c:pt>
                <c:pt idx="126">
                  <c:v>5.52</c:v>
                </c:pt>
                <c:pt idx="127">
                  <c:v>5.54</c:v>
                </c:pt>
                <c:pt idx="128">
                  <c:v>5.56</c:v>
                </c:pt>
                <c:pt idx="129">
                  <c:v>5.58</c:v>
                </c:pt>
                <c:pt idx="130">
                  <c:v>5.6</c:v>
                </c:pt>
                <c:pt idx="131">
                  <c:v>5.62</c:v>
                </c:pt>
                <c:pt idx="132">
                  <c:v>5.64</c:v>
                </c:pt>
                <c:pt idx="133">
                  <c:v>5.66</c:v>
                </c:pt>
                <c:pt idx="134">
                  <c:v>5.68</c:v>
                </c:pt>
                <c:pt idx="135">
                  <c:v>5.7</c:v>
                </c:pt>
                <c:pt idx="136">
                  <c:v>5.72</c:v>
                </c:pt>
                <c:pt idx="137">
                  <c:v>5.74</c:v>
                </c:pt>
                <c:pt idx="138">
                  <c:v>5.76</c:v>
                </c:pt>
                <c:pt idx="139">
                  <c:v>5.78</c:v>
                </c:pt>
                <c:pt idx="140">
                  <c:v>5.8</c:v>
                </c:pt>
                <c:pt idx="141">
                  <c:v>5.82</c:v>
                </c:pt>
                <c:pt idx="142">
                  <c:v>5.84</c:v>
                </c:pt>
                <c:pt idx="143">
                  <c:v>5.86</c:v>
                </c:pt>
                <c:pt idx="144">
                  <c:v>5.88</c:v>
                </c:pt>
                <c:pt idx="145">
                  <c:v>5.9</c:v>
                </c:pt>
                <c:pt idx="146">
                  <c:v>5.92</c:v>
                </c:pt>
                <c:pt idx="147">
                  <c:v>5.94</c:v>
                </c:pt>
                <c:pt idx="148">
                  <c:v>5.96</c:v>
                </c:pt>
                <c:pt idx="149">
                  <c:v>5.98</c:v>
                </c:pt>
                <c:pt idx="150">
                  <c:v>6</c:v>
                </c:pt>
                <c:pt idx="151">
                  <c:v>6.02</c:v>
                </c:pt>
                <c:pt idx="152">
                  <c:v>6.04</c:v>
                </c:pt>
                <c:pt idx="153">
                  <c:v>6.06</c:v>
                </c:pt>
                <c:pt idx="154">
                  <c:v>6.08</c:v>
                </c:pt>
                <c:pt idx="155">
                  <c:v>6.1</c:v>
                </c:pt>
                <c:pt idx="156">
                  <c:v>6.12</c:v>
                </c:pt>
                <c:pt idx="157">
                  <c:v>6.14</c:v>
                </c:pt>
                <c:pt idx="158">
                  <c:v>6.16</c:v>
                </c:pt>
                <c:pt idx="159">
                  <c:v>6.18</c:v>
                </c:pt>
                <c:pt idx="160">
                  <c:v>6.2</c:v>
                </c:pt>
                <c:pt idx="161">
                  <c:v>6.22</c:v>
                </c:pt>
                <c:pt idx="162">
                  <c:v>6.24</c:v>
                </c:pt>
                <c:pt idx="163">
                  <c:v>6.26</c:v>
                </c:pt>
                <c:pt idx="164">
                  <c:v>6.28</c:v>
                </c:pt>
                <c:pt idx="165">
                  <c:v>6.3</c:v>
                </c:pt>
                <c:pt idx="166">
                  <c:v>6.32</c:v>
                </c:pt>
                <c:pt idx="167">
                  <c:v>6.34</c:v>
                </c:pt>
                <c:pt idx="168">
                  <c:v>6.36</c:v>
                </c:pt>
                <c:pt idx="169">
                  <c:v>6.38</c:v>
                </c:pt>
                <c:pt idx="170">
                  <c:v>6.4</c:v>
                </c:pt>
                <c:pt idx="171">
                  <c:v>6.42</c:v>
                </c:pt>
                <c:pt idx="172">
                  <c:v>6.44</c:v>
                </c:pt>
                <c:pt idx="173">
                  <c:v>6.46</c:v>
                </c:pt>
                <c:pt idx="174">
                  <c:v>6.48</c:v>
                </c:pt>
                <c:pt idx="175">
                  <c:v>6.5</c:v>
                </c:pt>
                <c:pt idx="176">
                  <c:v>6.52</c:v>
                </c:pt>
                <c:pt idx="177">
                  <c:v>6.54</c:v>
                </c:pt>
                <c:pt idx="178">
                  <c:v>6.56</c:v>
                </c:pt>
                <c:pt idx="179">
                  <c:v>6.58</c:v>
                </c:pt>
                <c:pt idx="180">
                  <c:v>6.6</c:v>
                </c:pt>
                <c:pt idx="181">
                  <c:v>6.62</c:v>
                </c:pt>
                <c:pt idx="182">
                  <c:v>6.64</c:v>
                </c:pt>
                <c:pt idx="183">
                  <c:v>6.66</c:v>
                </c:pt>
                <c:pt idx="184">
                  <c:v>6.68</c:v>
                </c:pt>
                <c:pt idx="185">
                  <c:v>6.7</c:v>
                </c:pt>
                <c:pt idx="186">
                  <c:v>6.72</c:v>
                </c:pt>
                <c:pt idx="187">
                  <c:v>6.74</c:v>
                </c:pt>
                <c:pt idx="188">
                  <c:v>6.76</c:v>
                </c:pt>
                <c:pt idx="189">
                  <c:v>6.78</c:v>
                </c:pt>
                <c:pt idx="190">
                  <c:v>6.8</c:v>
                </c:pt>
                <c:pt idx="191">
                  <c:v>6.82</c:v>
                </c:pt>
                <c:pt idx="192">
                  <c:v>6.84</c:v>
                </c:pt>
                <c:pt idx="193">
                  <c:v>6.86</c:v>
                </c:pt>
                <c:pt idx="194">
                  <c:v>6.88</c:v>
                </c:pt>
                <c:pt idx="195">
                  <c:v>6.9</c:v>
                </c:pt>
                <c:pt idx="196">
                  <c:v>6.92</c:v>
                </c:pt>
                <c:pt idx="197">
                  <c:v>6.94</c:v>
                </c:pt>
                <c:pt idx="198">
                  <c:v>6.96</c:v>
                </c:pt>
                <c:pt idx="199">
                  <c:v>6.98</c:v>
                </c:pt>
                <c:pt idx="200">
                  <c:v>7</c:v>
                </c:pt>
                <c:pt idx="201">
                  <c:v>7.02</c:v>
                </c:pt>
                <c:pt idx="202">
                  <c:v>7.04</c:v>
                </c:pt>
                <c:pt idx="203">
                  <c:v>7.06</c:v>
                </c:pt>
                <c:pt idx="204">
                  <c:v>7.08</c:v>
                </c:pt>
                <c:pt idx="205">
                  <c:v>7.1</c:v>
                </c:pt>
                <c:pt idx="206">
                  <c:v>7.12</c:v>
                </c:pt>
                <c:pt idx="207">
                  <c:v>7.14</c:v>
                </c:pt>
                <c:pt idx="208">
                  <c:v>7.16</c:v>
                </c:pt>
                <c:pt idx="209">
                  <c:v>7.18</c:v>
                </c:pt>
                <c:pt idx="210">
                  <c:v>7.2</c:v>
                </c:pt>
                <c:pt idx="211">
                  <c:v>7.22</c:v>
                </c:pt>
                <c:pt idx="212">
                  <c:v>7.24</c:v>
                </c:pt>
                <c:pt idx="213">
                  <c:v>7.26</c:v>
                </c:pt>
                <c:pt idx="214">
                  <c:v>7.28</c:v>
                </c:pt>
                <c:pt idx="215">
                  <c:v>7.3</c:v>
                </c:pt>
                <c:pt idx="216">
                  <c:v>7.32</c:v>
                </c:pt>
                <c:pt idx="217">
                  <c:v>7.34</c:v>
                </c:pt>
                <c:pt idx="218">
                  <c:v>7.36</c:v>
                </c:pt>
                <c:pt idx="219">
                  <c:v>7.38</c:v>
                </c:pt>
                <c:pt idx="220">
                  <c:v>7.4</c:v>
                </c:pt>
                <c:pt idx="221">
                  <c:v>7.42</c:v>
                </c:pt>
                <c:pt idx="222">
                  <c:v>7.44</c:v>
                </c:pt>
                <c:pt idx="223">
                  <c:v>7.46</c:v>
                </c:pt>
                <c:pt idx="224">
                  <c:v>7.48</c:v>
                </c:pt>
                <c:pt idx="225">
                  <c:v>7.5</c:v>
                </c:pt>
                <c:pt idx="226">
                  <c:v>7.52</c:v>
                </c:pt>
                <c:pt idx="227">
                  <c:v>7.54</c:v>
                </c:pt>
                <c:pt idx="228">
                  <c:v>7.56</c:v>
                </c:pt>
                <c:pt idx="229">
                  <c:v>7.58</c:v>
                </c:pt>
                <c:pt idx="230">
                  <c:v>7.6</c:v>
                </c:pt>
                <c:pt idx="231">
                  <c:v>7.62</c:v>
                </c:pt>
                <c:pt idx="232">
                  <c:v>7.64</c:v>
                </c:pt>
                <c:pt idx="233">
                  <c:v>7.66</c:v>
                </c:pt>
                <c:pt idx="234">
                  <c:v>7.68</c:v>
                </c:pt>
                <c:pt idx="235">
                  <c:v>7.7</c:v>
                </c:pt>
                <c:pt idx="236">
                  <c:v>7.72</c:v>
                </c:pt>
                <c:pt idx="237">
                  <c:v>7.74</c:v>
                </c:pt>
                <c:pt idx="238">
                  <c:v>7.76</c:v>
                </c:pt>
                <c:pt idx="239">
                  <c:v>7.78</c:v>
                </c:pt>
                <c:pt idx="240">
                  <c:v>7.8</c:v>
                </c:pt>
                <c:pt idx="241">
                  <c:v>7.82</c:v>
                </c:pt>
                <c:pt idx="242">
                  <c:v>7.84</c:v>
                </c:pt>
                <c:pt idx="243">
                  <c:v>7.86</c:v>
                </c:pt>
                <c:pt idx="244">
                  <c:v>7.88</c:v>
                </c:pt>
                <c:pt idx="245">
                  <c:v>7.9</c:v>
                </c:pt>
                <c:pt idx="246">
                  <c:v>7.92</c:v>
                </c:pt>
                <c:pt idx="247">
                  <c:v>7.94</c:v>
                </c:pt>
                <c:pt idx="248">
                  <c:v>7.96</c:v>
                </c:pt>
                <c:pt idx="249">
                  <c:v>7.98</c:v>
                </c:pt>
                <c:pt idx="250">
                  <c:v>8</c:v>
                </c:pt>
                <c:pt idx="251">
                  <c:v>8.02</c:v>
                </c:pt>
                <c:pt idx="252">
                  <c:v>8.0399999999999991</c:v>
                </c:pt>
                <c:pt idx="253">
                  <c:v>8.06</c:v>
                </c:pt>
                <c:pt idx="254">
                  <c:v>8.08</c:v>
                </c:pt>
                <c:pt idx="255">
                  <c:v>8.1</c:v>
                </c:pt>
                <c:pt idx="256">
                  <c:v>8.1199999999999992</c:v>
                </c:pt>
                <c:pt idx="257">
                  <c:v>8.14</c:v>
                </c:pt>
                <c:pt idx="258">
                  <c:v>8.16</c:v>
                </c:pt>
                <c:pt idx="259">
                  <c:v>8.18</c:v>
                </c:pt>
                <c:pt idx="260">
                  <c:v>8.1999999999999993</c:v>
                </c:pt>
                <c:pt idx="261">
                  <c:v>8.2200000000000006</c:v>
                </c:pt>
                <c:pt idx="262">
                  <c:v>8.24</c:v>
                </c:pt>
                <c:pt idx="263">
                  <c:v>8.26</c:v>
                </c:pt>
                <c:pt idx="264">
                  <c:v>8.2799999999999994</c:v>
                </c:pt>
                <c:pt idx="265">
                  <c:v>8.3000000000000007</c:v>
                </c:pt>
                <c:pt idx="266">
                  <c:v>8.32</c:v>
                </c:pt>
                <c:pt idx="267">
                  <c:v>8.34</c:v>
                </c:pt>
                <c:pt idx="268">
                  <c:v>8.36</c:v>
                </c:pt>
                <c:pt idx="269">
                  <c:v>8.3800000000000008</c:v>
                </c:pt>
                <c:pt idx="270">
                  <c:v>8.4</c:v>
                </c:pt>
                <c:pt idx="271">
                  <c:v>8.42</c:v>
                </c:pt>
                <c:pt idx="272">
                  <c:v>8.44</c:v>
                </c:pt>
                <c:pt idx="273">
                  <c:v>8.4600000000000009</c:v>
                </c:pt>
                <c:pt idx="274">
                  <c:v>8.48</c:v>
                </c:pt>
                <c:pt idx="275">
                  <c:v>8.5</c:v>
                </c:pt>
                <c:pt idx="276">
                  <c:v>8.52</c:v>
                </c:pt>
                <c:pt idx="277">
                  <c:v>8.5399999999999991</c:v>
                </c:pt>
                <c:pt idx="278">
                  <c:v>8.56</c:v>
                </c:pt>
                <c:pt idx="279">
                  <c:v>8.58</c:v>
                </c:pt>
                <c:pt idx="280">
                  <c:v>8.6</c:v>
                </c:pt>
                <c:pt idx="281">
                  <c:v>8.6199999999999992</c:v>
                </c:pt>
                <c:pt idx="282">
                  <c:v>8.64</c:v>
                </c:pt>
                <c:pt idx="283">
                  <c:v>8.66</c:v>
                </c:pt>
                <c:pt idx="284">
                  <c:v>8.68</c:v>
                </c:pt>
                <c:pt idx="285">
                  <c:v>8.6999999999999993</c:v>
                </c:pt>
                <c:pt idx="286">
                  <c:v>8.7200000000000006</c:v>
                </c:pt>
                <c:pt idx="287">
                  <c:v>8.74</c:v>
                </c:pt>
                <c:pt idx="288">
                  <c:v>8.76</c:v>
                </c:pt>
                <c:pt idx="289">
                  <c:v>8.7799999999999994</c:v>
                </c:pt>
                <c:pt idx="290">
                  <c:v>8.8000000000000007</c:v>
                </c:pt>
                <c:pt idx="291">
                  <c:v>8.82</c:v>
                </c:pt>
                <c:pt idx="292">
                  <c:v>8.84</c:v>
                </c:pt>
                <c:pt idx="293">
                  <c:v>8.86</c:v>
                </c:pt>
                <c:pt idx="294">
                  <c:v>8.8800000000000008</c:v>
                </c:pt>
                <c:pt idx="295">
                  <c:v>8.9</c:v>
                </c:pt>
                <c:pt idx="296">
                  <c:v>8.92</c:v>
                </c:pt>
                <c:pt idx="297">
                  <c:v>8.94</c:v>
                </c:pt>
                <c:pt idx="298">
                  <c:v>8.9600000000000009</c:v>
                </c:pt>
                <c:pt idx="299">
                  <c:v>8.98</c:v>
                </c:pt>
                <c:pt idx="300">
                  <c:v>9</c:v>
                </c:pt>
                <c:pt idx="301">
                  <c:v>9.02</c:v>
                </c:pt>
                <c:pt idx="302">
                  <c:v>9.0399999999999991</c:v>
                </c:pt>
                <c:pt idx="303">
                  <c:v>9.06</c:v>
                </c:pt>
                <c:pt idx="304">
                  <c:v>9.08</c:v>
                </c:pt>
                <c:pt idx="305">
                  <c:v>9.1</c:v>
                </c:pt>
                <c:pt idx="306">
                  <c:v>9.1199999999999992</c:v>
                </c:pt>
                <c:pt idx="307">
                  <c:v>9.14</c:v>
                </c:pt>
                <c:pt idx="308">
                  <c:v>9.16</c:v>
                </c:pt>
                <c:pt idx="309">
                  <c:v>9.18</c:v>
                </c:pt>
                <c:pt idx="310">
                  <c:v>9.1999999999999993</c:v>
                </c:pt>
                <c:pt idx="311">
                  <c:v>9.2200000000000006</c:v>
                </c:pt>
                <c:pt idx="312">
                  <c:v>9.24</c:v>
                </c:pt>
                <c:pt idx="313">
                  <c:v>9.26</c:v>
                </c:pt>
                <c:pt idx="314">
                  <c:v>9.2799999999999994</c:v>
                </c:pt>
                <c:pt idx="315">
                  <c:v>9.3000000000000007</c:v>
                </c:pt>
                <c:pt idx="316">
                  <c:v>9.32</c:v>
                </c:pt>
                <c:pt idx="317">
                  <c:v>9.34</c:v>
                </c:pt>
                <c:pt idx="318">
                  <c:v>9.36</c:v>
                </c:pt>
                <c:pt idx="319">
                  <c:v>9.3800000000000008</c:v>
                </c:pt>
                <c:pt idx="320">
                  <c:v>9.4</c:v>
                </c:pt>
                <c:pt idx="321">
                  <c:v>9.42</c:v>
                </c:pt>
                <c:pt idx="322">
                  <c:v>9.44</c:v>
                </c:pt>
                <c:pt idx="323">
                  <c:v>9.4600000000000009</c:v>
                </c:pt>
                <c:pt idx="324">
                  <c:v>9.48</c:v>
                </c:pt>
                <c:pt idx="325">
                  <c:v>9.5</c:v>
                </c:pt>
                <c:pt idx="326">
                  <c:v>9.52</c:v>
                </c:pt>
                <c:pt idx="327">
                  <c:v>9.5399999999999991</c:v>
                </c:pt>
                <c:pt idx="328">
                  <c:v>9.56</c:v>
                </c:pt>
                <c:pt idx="329">
                  <c:v>9.58</c:v>
                </c:pt>
                <c:pt idx="330">
                  <c:v>9.6</c:v>
                </c:pt>
                <c:pt idx="331">
                  <c:v>9.6199999999999992</c:v>
                </c:pt>
                <c:pt idx="332">
                  <c:v>9.64</c:v>
                </c:pt>
                <c:pt idx="333">
                  <c:v>9.66</c:v>
                </c:pt>
                <c:pt idx="334">
                  <c:v>9.68</c:v>
                </c:pt>
                <c:pt idx="335">
                  <c:v>9.6999999999999993</c:v>
                </c:pt>
                <c:pt idx="336">
                  <c:v>9.7200000000000006</c:v>
                </c:pt>
                <c:pt idx="337">
                  <c:v>9.74</c:v>
                </c:pt>
                <c:pt idx="338">
                  <c:v>9.76</c:v>
                </c:pt>
                <c:pt idx="339">
                  <c:v>9.7799999999999994</c:v>
                </c:pt>
                <c:pt idx="340">
                  <c:v>9.8000000000000007</c:v>
                </c:pt>
                <c:pt idx="341">
                  <c:v>9.82</c:v>
                </c:pt>
                <c:pt idx="342">
                  <c:v>9.84</c:v>
                </c:pt>
                <c:pt idx="343">
                  <c:v>9.86</c:v>
                </c:pt>
                <c:pt idx="344">
                  <c:v>9.8800000000000008</c:v>
                </c:pt>
                <c:pt idx="345">
                  <c:v>9.9</c:v>
                </c:pt>
                <c:pt idx="346">
                  <c:v>9.92</c:v>
                </c:pt>
                <c:pt idx="347">
                  <c:v>9.94</c:v>
                </c:pt>
                <c:pt idx="348">
                  <c:v>9.9600000000000009</c:v>
                </c:pt>
                <c:pt idx="349">
                  <c:v>9.98</c:v>
                </c:pt>
                <c:pt idx="350">
                  <c:v>10</c:v>
                </c:pt>
                <c:pt idx="351">
                  <c:v>10.02</c:v>
                </c:pt>
                <c:pt idx="352">
                  <c:v>10.039999999999999</c:v>
                </c:pt>
                <c:pt idx="353">
                  <c:v>10.06</c:v>
                </c:pt>
                <c:pt idx="354">
                  <c:v>10.08</c:v>
                </c:pt>
                <c:pt idx="355">
                  <c:v>10.1</c:v>
                </c:pt>
                <c:pt idx="356">
                  <c:v>10.119999999999999</c:v>
                </c:pt>
                <c:pt idx="357">
                  <c:v>10.14</c:v>
                </c:pt>
                <c:pt idx="358">
                  <c:v>10.16</c:v>
                </c:pt>
                <c:pt idx="359">
                  <c:v>10.18</c:v>
                </c:pt>
                <c:pt idx="360">
                  <c:v>10.199999999999999</c:v>
                </c:pt>
                <c:pt idx="361">
                  <c:v>10.220000000000001</c:v>
                </c:pt>
                <c:pt idx="362">
                  <c:v>10.24</c:v>
                </c:pt>
                <c:pt idx="363">
                  <c:v>10.26</c:v>
                </c:pt>
                <c:pt idx="364">
                  <c:v>10.28</c:v>
                </c:pt>
                <c:pt idx="365">
                  <c:v>10.3</c:v>
                </c:pt>
                <c:pt idx="366">
                  <c:v>10.32</c:v>
                </c:pt>
                <c:pt idx="367">
                  <c:v>10.34</c:v>
                </c:pt>
                <c:pt idx="368">
                  <c:v>10.36</c:v>
                </c:pt>
                <c:pt idx="369">
                  <c:v>10.38</c:v>
                </c:pt>
                <c:pt idx="370">
                  <c:v>10.4</c:v>
                </c:pt>
                <c:pt idx="371">
                  <c:v>10.42</c:v>
                </c:pt>
                <c:pt idx="372">
                  <c:v>10.44</c:v>
                </c:pt>
                <c:pt idx="373">
                  <c:v>10.46</c:v>
                </c:pt>
                <c:pt idx="374">
                  <c:v>10.48</c:v>
                </c:pt>
                <c:pt idx="375">
                  <c:v>10.5</c:v>
                </c:pt>
                <c:pt idx="376">
                  <c:v>10.52</c:v>
                </c:pt>
                <c:pt idx="377">
                  <c:v>10.54</c:v>
                </c:pt>
                <c:pt idx="378">
                  <c:v>10.56</c:v>
                </c:pt>
                <c:pt idx="379">
                  <c:v>10.58</c:v>
                </c:pt>
                <c:pt idx="380">
                  <c:v>10.6</c:v>
                </c:pt>
                <c:pt idx="381">
                  <c:v>10.62</c:v>
                </c:pt>
                <c:pt idx="382">
                  <c:v>10.64</c:v>
                </c:pt>
                <c:pt idx="383">
                  <c:v>10.66</c:v>
                </c:pt>
                <c:pt idx="384">
                  <c:v>10.68</c:v>
                </c:pt>
                <c:pt idx="385">
                  <c:v>10.7</c:v>
                </c:pt>
                <c:pt idx="386">
                  <c:v>10.72</c:v>
                </c:pt>
                <c:pt idx="387">
                  <c:v>10.74</c:v>
                </c:pt>
                <c:pt idx="388">
                  <c:v>10.76</c:v>
                </c:pt>
                <c:pt idx="389">
                  <c:v>10.78</c:v>
                </c:pt>
                <c:pt idx="390">
                  <c:v>10.8</c:v>
                </c:pt>
                <c:pt idx="391">
                  <c:v>10.82</c:v>
                </c:pt>
                <c:pt idx="392">
                  <c:v>10.84</c:v>
                </c:pt>
                <c:pt idx="393">
                  <c:v>10.86</c:v>
                </c:pt>
                <c:pt idx="394">
                  <c:v>10.88</c:v>
                </c:pt>
                <c:pt idx="395">
                  <c:v>10.9</c:v>
                </c:pt>
                <c:pt idx="396">
                  <c:v>10.92</c:v>
                </c:pt>
                <c:pt idx="397">
                  <c:v>10.94</c:v>
                </c:pt>
                <c:pt idx="398">
                  <c:v>10.96</c:v>
                </c:pt>
                <c:pt idx="399">
                  <c:v>10.98</c:v>
                </c:pt>
                <c:pt idx="400">
                  <c:v>11</c:v>
                </c:pt>
                <c:pt idx="401">
                  <c:v>11.02</c:v>
                </c:pt>
                <c:pt idx="402">
                  <c:v>11.04</c:v>
                </c:pt>
                <c:pt idx="403">
                  <c:v>11.06</c:v>
                </c:pt>
                <c:pt idx="404">
                  <c:v>11.08</c:v>
                </c:pt>
                <c:pt idx="405">
                  <c:v>11.1</c:v>
                </c:pt>
                <c:pt idx="406">
                  <c:v>11.12</c:v>
                </c:pt>
                <c:pt idx="407">
                  <c:v>11.14</c:v>
                </c:pt>
                <c:pt idx="408">
                  <c:v>11.16</c:v>
                </c:pt>
                <c:pt idx="409">
                  <c:v>11.18</c:v>
                </c:pt>
                <c:pt idx="410">
                  <c:v>11.2</c:v>
                </c:pt>
                <c:pt idx="411">
                  <c:v>11.22</c:v>
                </c:pt>
                <c:pt idx="412">
                  <c:v>11.24</c:v>
                </c:pt>
                <c:pt idx="413">
                  <c:v>11.26</c:v>
                </c:pt>
                <c:pt idx="414">
                  <c:v>11.28</c:v>
                </c:pt>
                <c:pt idx="415">
                  <c:v>11.3</c:v>
                </c:pt>
                <c:pt idx="416">
                  <c:v>11.32</c:v>
                </c:pt>
                <c:pt idx="417">
                  <c:v>11.34</c:v>
                </c:pt>
                <c:pt idx="418">
                  <c:v>11.36</c:v>
                </c:pt>
                <c:pt idx="419">
                  <c:v>11.38</c:v>
                </c:pt>
                <c:pt idx="420">
                  <c:v>11.4</c:v>
                </c:pt>
                <c:pt idx="421">
                  <c:v>11.42</c:v>
                </c:pt>
                <c:pt idx="422">
                  <c:v>11.44</c:v>
                </c:pt>
                <c:pt idx="423">
                  <c:v>11.46</c:v>
                </c:pt>
                <c:pt idx="424">
                  <c:v>11.48</c:v>
                </c:pt>
                <c:pt idx="425">
                  <c:v>11.5</c:v>
                </c:pt>
                <c:pt idx="426">
                  <c:v>11.52</c:v>
                </c:pt>
                <c:pt idx="427">
                  <c:v>11.54</c:v>
                </c:pt>
                <c:pt idx="428">
                  <c:v>11.56</c:v>
                </c:pt>
                <c:pt idx="429">
                  <c:v>11.58</c:v>
                </c:pt>
                <c:pt idx="430">
                  <c:v>11.6</c:v>
                </c:pt>
                <c:pt idx="431">
                  <c:v>11.62</c:v>
                </c:pt>
                <c:pt idx="432">
                  <c:v>11.64</c:v>
                </c:pt>
                <c:pt idx="433">
                  <c:v>11.66</c:v>
                </c:pt>
                <c:pt idx="434">
                  <c:v>11.68</c:v>
                </c:pt>
                <c:pt idx="435">
                  <c:v>11.7</c:v>
                </c:pt>
                <c:pt idx="436">
                  <c:v>11.72</c:v>
                </c:pt>
                <c:pt idx="437">
                  <c:v>11.74</c:v>
                </c:pt>
                <c:pt idx="438">
                  <c:v>11.76</c:v>
                </c:pt>
                <c:pt idx="439">
                  <c:v>11.78</c:v>
                </c:pt>
                <c:pt idx="440">
                  <c:v>11.8</c:v>
                </c:pt>
                <c:pt idx="441">
                  <c:v>11.82</c:v>
                </c:pt>
                <c:pt idx="442">
                  <c:v>11.84</c:v>
                </c:pt>
                <c:pt idx="443">
                  <c:v>11.86</c:v>
                </c:pt>
                <c:pt idx="444">
                  <c:v>11.88</c:v>
                </c:pt>
                <c:pt idx="445">
                  <c:v>11.9</c:v>
                </c:pt>
                <c:pt idx="446">
                  <c:v>11.92</c:v>
                </c:pt>
                <c:pt idx="447">
                  <c:v>11.94</c:v>
                </c:pt>
                <c:pt idx="448">
                  <c:v>11.96</c:v>
                </c:pt>
                <c:pt idx="449">
                  <c:v>11.98</c:v>
                </c:pt>
                <c:pt idx="450">
                  <c:v>12</c:v>
                </c:pt>
                <c:pt idx="451">
                  <c:v>12.02</c:v>
                </c:pt>
                <c:pt idx="452">
                  <c:v>12.04</c:v>
                </c:pt>
                <c:pt idx="453">
                  <c:v>12.06</c:v>
                </c:pt>
                <c:pt idx="454">
                  <c:v>12.08</c:v>
                </c:pt>
                <c:pt idx="455">
                  <c:v>12.1</c:v>
                </c:pt>
                <c:pt idx="456">
                  <c:v>12.12</c:v>
                </c:pt>
                <c:pt idx="457">
                  <c:v>12.14</c:v>
                </c:pt>
                <c:pt idx="458">
                  <c:v>12.16</c:v>
                </c:pt>
                <c:pt idx="459">
                  <c:v>12.18</c:v>
                </c:pt>
                <c:pt idx="460">
                  <c:v>12.2</c:v>
                </c:pt>
                <c:pt idx="461">
                  <c:v>12.22</c:v>
                </c:pt>
                <c:pt idx="462">
                  <c:v>12.24</c:v>
                </c:pt>
                <c:pt idx="463">
                  <c:v>12.26</c:v>
                </c:pt>
                <c:pt idx="464">
                  <c:v>12.28</c:v>
                </c:pt>
                <c:pt idx="465">
                  <c:v>12.3</c:v>
                </c:pt>
                <c:pt idx="466">
                  <c:v>12.32</c:v>
                </c:pt>
                <c:pt idx="467">
                  <c:v>12.34</c:v>
                </c:pt>
                <c:pt idx="468">
                  <c:v>12.36</c:v>
                </c:pt>
                <c:pt idx="469">
                  <c:v>12.38</c:v>
                </c:pt>
                <c:pt idx="470">
                  <c:v>12.4</c:v>
                </c:pt>
                <c:pt idx="471">
                  <c:v>12.42</c:v>
                </c:pt>
                <c:pt idx="472">
                  <c:v>12.44</c:v>
                </c:pt>
                <c:pt idx="473">
                  <c:v>12.46</c:v>
                </c:pt>
                <c:pt idx="474">
                  <c:v>12.48</c:v>
                </c:pt>
                <c:pt idx="475">
                  <c:v>12.5</c:v>
                </c:pt>
                <c:pt idx="476">
                  <c:v>12.52</c:v>
                </c:pt>
                <c:pt idx="477">
                  <c:v>12.54</c:v>
                </c:pt>
                <c:pt idx="478">
                  <c:v>12.56</c:v>
                </c:pt>
                <c:pt idx="479">
                  <c:v>12.58</c:v>
                </c:pt>
                <c:pt idx="480">
                  <c:v>12.6</c:v>
                </c:pt>
                <c:pt idx="481">
                  <c:v>12.62</c:v>
                </c:pt>
                <c:pt idx="482">
                  <c:v>12.64</c:v>
                </c:pt>
                <c:pt idx="483">
                  <c:v>12.66</c:v>
                </c:pt>
                <c:pt idx="484">
                  <c:v>12.68</c:v>
                </c:pt>
                <c:pt idx="485">
                  <c:v>12.7</c:v>
                </c:pt>
                <c:pt idx="486">
                  <c:v>12.72</c:v>
                </c:pt>
                <c:pt idx="487">
                  <c:v>12.74</c:v>
                </c:pt>
                <c:pt idx="488">
                  <c:v>12.76</c:v>
                </c:pt>
                <c:pt idx="489">
                  <c:v>12.78</c:v>
                </c:pt>
                <c:pt idx="490">
                  <c:v>12.8</c:v>
                </c:pt>
                <c:pt idx="491">
                  <c:v>12.82</c:v>
                </c:pt>
                <c:pt idx="492">
                  <c:v>12.84</c:v>
                </c:pt>
                <c:pt idx="493">
                  <c:v>12.86</c:v>
                </c:pt>
                <c:pt idx="494">
                  <c:v>12.88</c:v>
                </c:pt>
                <c:pt idx="495">
                  <c:v>12.9</c:v>
                </c:pt>
                <c:pt idx="496">
                  <c:v>12.92</c:v>
                </c:pt>
                <c:pt idx="497">
                  <c:v>12.94</c:v>
                </c:pt>
                <c:pt idx="498">
                  <c:v>12.96</c:v>
                </c:pt>
                <c:pt idx="499">
                  <c:v>12.98</c:v>
                </c:pt>
                <c:pt idx="500">
                  <c:v>13</c:v>
                </c:pt>
                <c:pt idx="501">
                  <c:v>13.02</c:v>
                </c:pt>
                <c:pt idx="502">
                  <c:v>13.04</c:v>
                </c:pt>
                <c:pt idx="503">
                  <c:v>13.06</c:v>
                </c:pt>
                <c:pt idx="504">
                  <c:v>13.08</c:v>
                </c:pt>
                <c:pt idx="505">
                  <c:v>13.1</c:v>
                </c:pt>
                <c:pt idx="506">
                  <c:v>13.12</c:v>
                </c:pt>
                <c:pt idx="507">
                  <c:v>13.14</c:v>
                </c:pt>
                <c:pt idx="508">
                  <c:v>13.16</c:v>
                </c:pt>
                <c:pt idx="509">
                  <c:v>13.18</c:v>
                </c:pt>
                <c:pt idx="510">
                  <c:v>13.2</c:v>
                </c:pt>
                <c:pt idx="511">
                  <c:v>13.22</c:v>
                </c:pt>
                <c:pt idx="512">
                  <c:v>13.24</c:v>
                </c:pt>
                <c:pt idx="513">
                  <c:v>13.26</c:v>
                </c:pt>
                <c:pt idx="514">
                  <c:v>13.28</c:v>
                </c:pt>
                <c:pt idx="515">
                  <c:v>13.3</c:v>
                </c:pt>
                <c:pt idx="516">
                  <c:v>13.32</c:v>
                </c:pt>
                <c:pt idx="517">
                  <c:v>13.34</c:v>
                </c:pt>
                <c:pt idx="518">
                  <c:v>13.36</c:v>
                </c:pt>
                <c:pt idx="519">
                  <c:v>13.38</c:v>
                </c:pt>
                <c:pt idx="520">
                  <c:v>13.4</c:v>
                </c:pt>
                <c:pt idx="521">
                  <c:v>13.42</c:v>
                </c:pt>
                <c:pt idx="522">
                  <c:v>13.44</c:v>
                </c:pt>
                <c:pt idx="523">
                  <c:v>13.46</c:v>
                </c:pt>
                <c:pt idx="524">
                  <c:v>13.48</c:v>
                </c:pt>
                <c:pt idx="525">
                  <c:v>13.5</c:v>
                </c:pt>
                <c:pt idx="526">
                  <c:v>13.52</c:v>
                </c:pt>
                <c:pt idx="527">
                  <c:v>13.54</c:v>
                </c:pt>
                <c:pt idx="528">
                  <c:v>13.56</c:v>
                </c:pt>
                <c:pt idx="529">
                  <c:v>13.58</c:v>
                </c:pt>
                <c:pt idx="530">
                  <c:v>13.6</c:v>
                </c:pt>
                <c:pt idx="531">
                  <c:v>13.62</c:v>
                </c:pt>
                <c:pt idx="532">
                  <c:v>13.64</c:v>
                </c:pt>
                <c:pt idx="533">
                  <c:v>13.66</c:v>
                </c:pt>
                <c:pt idx="534">
                  <c:v>13.68</c:v>
                </c:pt>
                <c:pt idx="535">
                  <c:v>13.7</c:v>
                </c:pt>
                <c:pt idx="536">
                  <c:v>13.72</c:v>
                </c:pt>
                <c:pt idx="537">
                  <c:v>13.74</c:v>
                </c:pt>
                <c:pt idx="538">
                  <c:v>13.76</c:v>
                </c:pt>
                <c:pt idx="539">
                  <c:v>13.78</c:v>
                </c:pt>
                <c:pt idx="540">
                  <c:v>13.8</c:v>
                </c:pt>
                <c:pt idx="541">
                  <c:v>13.82</c:v>
                </c:pt>
                <c:pt idx="542">
                  <c:v>13.84</c:v>
                </c:pt>
                <c:pt idx="543">
                  <c:v>13.86</c:v>
                </c:pt>
                <c:pt idx="544">
                  <c:v>13.88</c:v>
                </c:pt>
                <c:pt idx="545">
                  <c:v>13.9</c:v>
                </c:pt>
                <c:pt idx="546">
                  <c:v>13.92</c:v>
                </c:pt>
                <c:pt idx="547">
                  <c:v>13.94</c:v>
                </c:pt>
                <c:pt idx="548">
                  <c:v>13.96</c:v>
                </c:pt>
                <c:pt idx="549">
                  <c:v>13.98</c:v>
                </c:pt>
                <c:pt idx="550">
                  <c:v>14</c:v>
                </c:pt>
                <c:pt idx="551">
                  <c:v>14.02</c:v>
                </c:pt>
                <c:pt idx="552">
                  <c:v>14.04</c:v>
                </c:pt>
                <c:pt idx="553">
                  <c:v>14.06</c:v>
                </c:pt>
                <c:pt idx="554">
                  <c:v>14.08</c:v>
                </c:pt>
                <c:pt idx="555">
                  <c:v>14.1</c:v>
                </c:pt>
                <c:pt idx="556">
                  <c:v>14.12</c:v>
                </c:pt>
                <c:pt idx="557">
                  <c:v>14.14</c:v>
                </c:pt>
                <c:pt idx="558">
                  <c:v>14.16</c:v>
                </c:pt>
                <c:pt idx="559">
                  <c:v>14.18</c:v>
                </c:pt>
                <c:pt idx="560">
                  <c:v>14.2</c:v>
                </c:pt>
                <c:pt idx="561">
                  <c:v>14.22</c:v>
                </c:pt>
                <c:pt idx="562">
                  <c:v>14.24</c:v>
                </c:pt>
                <c:pt idx="563">
                  <c:v>14.26</c:v>
                </c:pt>
                <c:pt idx="564">
                  <c:v>14.28</c:v>
                </c:pt>
                <c:pt idx="565">
                  <c:v>14.3</c:v>
                </c:pt>
                <c:pt idx="566">
                  <c:v>14.32</c:v>
                </c:pt>
                <c:pt idx="567">
                  <c:v>14.34</c:v>
                </c:pt>
                <c:pt idx="568">
                  <c:v>14.36</c:v>
                </c:pt>
                <c:pt idx="569">
                  <c:v>14.38</c:v>
                </c:pt>
                <c:pt idx="570">
                  <c:v>14.4</c:v>
                </c:pt>
                <c:pt idx="571">
                  <c:v>14.42</c:v>
                </c:pt>
                <c:pt idx="572">
                  <c:v>14.44</c:v>
                </c:pt>
                <c:pt idx="573">
                  <c:v>14.46</c:v>
                </c:pt>
                <c:pt idx="574">
                  <c:v>14.48</c:v>
                </c:pt>
                <c:pt idx="575">
                  <c:v>14.5</c:v>
                </c:pt>
                <c:pt idx="576">
                  <c:v>14.52</c:v>
                </c:pt>
                <c:pt idx="577">
                  <c:v>14.54</c:v>
                </c:pt>
                <c:pt idx="578">
                  <c:v>14.56</c:v>
                </c:pt>
                <c:pt idx="579">
                  <c:v>14.58</c:v>
                </c:pt>
                <c:pt idx="580">
                  <c:v>14.6</c:v>
                </c:pt>
                <c:pt idx="581">
                  <c:v>14.62</c:v>
                </c:pt>
                <c:pt idx="582">
                  <c:v>14.64</c:v>
                </c:pt>
                <c:pt idx="583">
                  <c:v>14.66</c:v>
                </c:pt>
                <c:pt idx="584">
                  <c:v>14.68</c:v>
                </c:pt>
                <c:pt idx="585">
                  <c:v>14.7</c:v>
                </c:pt>
                <c:pt idx="586">
                  <c:v>14.72</c:v>
                </c:pt>
                <c:pt idx="587">
                  <c:v>14.74</c:v>
                </c:pt>
                <c:pt idx="588">
                  <c:v>14.76</c:v>
                </c:pt>
                <c:pt idx="589">
                  <c:v>14.78</c:v>
                </c:pt>
                <c:pt idx="590">
                  <c:v>14.8</c:v>
                </c:pt>
                <c:pt idx="591">
                  <c:v>14.82</c:v>
                </c:pt>
                <c:pt idx="592">
                  <c:v>14.84</c:v>
                </c:pt>
                <c:pt idx="593">
                  <c:v>14.86</c:v>
                </c:pt>
                <c:pt idx="594">
                  <c:v>14.88</c:v>
                </c:pt>
                <c:pt idx="595">
                  <c:v>14.9</c:v>
                </c:pt>
                <c:pt idx="596">
                  <c:v>14.92</c:v>
                </c:pt>
                <c:pt idx="597">
                  <c:v>14.94</c:v>
                </c:pt>
                <c:pt idx="598">
                  <c:v>14.96</c:v>
                </c:pt>
                <c:pt idx="599">
                  <c:v>14.98</c:v>
                </c:pt>
                <c:pt idx="600">
                  <c:v>15</c:v>
                </c:pt>
                <c:pt idx="601">
                  <c:v>15.02</c:v>
                </c:pt>
                <c:pt idx="602">
                  <c:v>15.04</c:v>
                </c:pt>
                <c:pt idx="603">
                  <c:v>15.06</c:v>
                </c:pt>
                <c:pt idx="604">
                  <c:v>15.08</c:v>
                </c:pt>
                <c:pt idx="605">
                  <c:v>15.1</c:v>
                </c:pt>
                <c:pt idx="606">
                  <c:v>15.12</c:v>
                </c:pt>
                <c:pt idx="607">
                  <c:v>15.14</c:v>
                </c:pt>
                <c:pt idx="608">
                  <c:v>15.16</c:v>
                </c:pt>
                <c:pt idx="609">
                  <c:v>15.18</c:v>
                </c:pt>
                <c:pt idx="610">
                  <c:v>15.2</c:v>
                </c:pt>
                <c:pt idx="611">
                  <c:v>15.22</c:v>
                </c:pt>
                <c:pt idx="612">
                  <c:v>15.24</c:v>
                </c:pt>
                <c:pt idx="613">
                  <c:v>15.26</c:v>
                </c:pt>
                <c:pt idx="614">
                  <c:v>15.28</c:v>
                </c:pt>
                <c:pt idx="615">
                  <c:v>15.3</c:v>
                </c:pt>
                <c:pt idx="616">
                  <c:v>15.32</c:v>
                </c:pt>
                <c:pt idx="617">
                  <c:v>15.34</c:v>
                </c:pt>
                <c:pt idx="618">
                  <c:v>15.36</c:v>
                </c:pt>
                <c:pt idx="619">
                  <c:v>15.38</c:v>
                </c:pt>
                <c:pt idx="620">
                  <c:v>15.4</c:v>
                </c:pt>
                <c:pt idx="621">
                  <c:v>15.42</c:v>
                </c:pt>
                <c:pt idx="622">
                  <c:v>15.44</c:v>
                </c:pt>
                <c:pt idx="623">
                  <c:v>15.46</c:v>
                </c:pt>
                <c:pt idx="624">
                  <c:v>15.48</c:v>
                </c:pt>
                <c:pt idx="625">
                  <c:v>15.5</c:v>
                </c:pt>
                <c:pt idx="626">
                  <c:v>15.52</c:v>
                </c:pt>
                <c:pt idx="627">
                  <c:v>15.54</c:v>
                </c:pt>
                <c:pt idx="628">
                  <c:v>15.56</c:v>
                </c:pt>
                <c:pt idx="629">
                  <c:v>15.58</c:v>
                </c:pt>
                <c:pt idx="630">
                  <c:v>15.6</c:v>
                </c:pt>
                <c:pt idx="631">
                  <c:v>15.62</c:v>
                </c:pt>
                <c:pt idx="632">
                  <c:v>15.64</c:v>
                </c:pt>
                <c:pt idx="633">
                  <c:v>15.66</c:v>
                </c:pt>
                <c:pt idx="634">
                  <c:v>15.68</c:v>
                </c:pt>
                <c:pt idx="635">
                  <c:v>15.7</c:v>
                </c:pt>
                <c:pt idx="636">
                  <c:v>15.72</c:v>
                </c:pt>
                <c:pt idx="637">
                  <c:v>15.74</c:v>
                </c:pt>
                <c:pt idx="638">
                  <c:v>15.76</c:v>
                </c:pt>
                <c:pt idx="639">
                  <c:v>15.78</c:v>
                </c:pt>
                <c:pt idx="640">
                  <c:v>15.8</c:v>
                </c:pt>
                <c:pt idx="641">
                  <c:v>15.82</c:v>
                </c:pt>
                <c:pt idx="642">
                  <c:v>15.84</c:v>
                </c:pt>
                <c:pt idx="643">
                  <c:v>15.86</c:v>
                </c:pt>
                <c:pt idx="644">
                  <c:v>15.88</c:v>
                </c:pt>
                <c:pt idx="645">
                  <c:v>15.9</c:v>
                </c:pt>
                <c:pt idx="646">
                  <c:v>15.92</c:v>
                </c:pt>
                <c:pt idx="647">
                  <c:v>15.94</c:v>
                </c:pt>
                <c:pt idx="648">
                  <c:v>15.96</c:v>
                </c:pt>
                <c:pt idx="649">
                  <c:v>15.98</c:v>
                </c:pt>
                <c:pt idx="650">
                  <c:v>16</c:v>
                </c:pt>
                <c:pt idx="651">
                  <c:v>16.02</c:v>
                </c:pt>
                <c:pt idx="652">
                  <c:v>16.04</c:v>
                </c:pt>
                <c:pt idx="653">
                  <c:v>16.059999999999999</c:v>
                </c:pt>
                <c:pt idx="654">
                  <c:v>16.079999999999998</c:v>
                </c:pt>
                <c:pt idx="655">
                  <c:v>16.100000000000001</c:v>
                </c:pt>
                <c:pt idx="656">
                  <c:v>16.12</c:v>
                </c:pt>
                <c:pt idx="657">
                  <c:v>16.14</c:v>
                </c:pt>
                <c:pt idx="658">
                  <c:v>16.16</c:v>
                </c:pt>
                <c:pt idx="659">
                  <c:v>16.18</c:v>
                </c:pt>
                <c:pt idx="660">
                  <c:v>16.2</c:v>
                </c:pt>
                <c:pt idx="661">
                  <c:v>16.22</c:v>
                </c:pt>
                <c:pt idx="662">
                  <c:v>16.239999999999998</c:v>
                </c:pt>
                <c:pt idx="663">
                  <c:v>16.260000000000002</c:v>
                </c:pt>
                <c:pt idx="664">
                  <c:v>16.28</c:v>
                </c:pt>
                <c:pt idx="665">
                  <c:v>16.3</c:v>
                </c:pt>
                <c:pt idx="666">
                  <c:v>16.32</c:v>
                </c:pt>
                <c:pt idx="667">
                  <c:v>16.34</c:v>
                </c:pt>
                <c:pt idx="668">
                  <c:v>16.36</c:v>
                </c:pt>
                <c:pt idx="669">
                  <c:v>16.38</c:v>
                </c:pt>
                <c:pt idx="670">
                  <c:v>16.399999999999999</c:v>
                </c:pt>
                <c:pt idx="671">
                  <c:v>16.420000000000002</c:v>
                </c:pt>
                <c:pt idx="672">
                  <c:v>16.440000000000001</c:v>
                </c:pt>
                <c:pt idx="673">
                  <c:v>16.46</c:v>
                </c:pt>
                <c:pt idx="674">
                  <c:v>16.48</c:v>
                </c:pt>
                <c:pt idx="675">
                  <c:v>16.5</c:v>
                </c:pt>
                <c:pt idx="676">
                  <c:v>16.52</c:v>
                </c:pt>
                <c:pt idx="677">
                  <c:v>16.54</c:v>
                </c:pt>
                <c:pt idx="678">
                  <c:v>16.559999999999999</c:v>
                </c:pt>
                <c:pt idx="679">
                  <c:v>16.579999999999998</c:v>
                </c:pt>
                <c:pt idx="680">
                  <c:v>16.600000000000001</c:v>
                </c:pt>
                <c:pt idx="681">
                  <c:v>16.62</c:v>
                </c:pt>
                <c:pt idx="682">
                  <c:v>16.64</c:v>
                </c:pt>
                <c:pt idx="683">
                  <c:v>16.66</c:v>
                </c:pt>
                <c:pt idx="684">
                  <c:v>16.68</c:v>
                </c:pt>
                <c:pt idx="685">
                  <c:v>16.7</c:v>
                </c:pt>
                <c:pt idx="686">
                  <c:v>16.72</c:v>
                </c:pt>
                <c:pt idx="687">
                  <c:v>16.739999999999998</c:v>
                </c:pt>
                <c:pt idx="688">
                  <c:v>16.760000000000002</c:v>
                </c:pt>
                <c:pt idx="689">
                  <c:v>16.78</c:v>
                </c:pt>
                <c:pt idx="690">
                  <c:v>16.8</c:v>
                </c:pt>
                <c:pt idx="691">
                  <c:v>16.82</c:v>
                </c:pt>
                <c:pt idx="692">
                  <c:v>16.84</c:v>
                </c:pt>
                <c:pt idx="693">
                  <c:v>16.86</c:v>
                </c:pt>
                <c:pt idx="694">
                  <c:v>16.88</c:v>
                </c:pt>
                <c:pt idx="695">
                  <c:v>16.899999999999999</c:v>
                </c:pt>
                <c:pt idx="696">
                  <c:v>16.920000000000002</c:v>
                </c:pt>
                <c:pt idx="697">
                  <c:v>16.940000000000001</c:v>
                </c:pt>
                <c:pt idx="698">
                  <c:v>16.96</c:v>
                </c:pt>
                <c:pt idx="699">
                  <c:v>16.98</c:v>
                </c:pt>
                <c:pt idx="700">
                  <c:v>17</c:v>
                </c:pt>
                <c:pt idx="701">
                  <c:v>17.02</c:v>
                </c:pt>
                <c:pt idx="702">
                  <c:v>17.04</c:v>
                </c:pt>
                <c:pt idx="703">
                  <c:v>17.059999999999999</c:v>
                </c:pt>
                <c:pt idx="704">
                  <c:v>17.079999999999998</c:v>
                </c:pt>
                <c:pt idx="705">
                  <c:v>17.100000000000001</c:v>
                </c:pt>
                <c:pt idx="706">
                  <c:v>17.12</c:v>
                </c:pt>
                <c:pt idx="707">
                  <c:v>17.14</c:v>
                </c:pt>
                <c:pt idx="708">
                  <c:v>17.16</c:v>
                </c:pt>
                <c:pt idx="709">
                  <c:v>17.18</c:v>
                </c:pt>
                <c:pt idx="710">
                  <c:v>17.2</c:v>
                </c:pt>
                <c:pt idx="711">
                  <c:v>17.22</c:v>
                </c:pt>
                <c:pt idx="712">
                  <c:v>17.239999999999998</c:v>
                </c:pt>
                <c:pt idx="713">
                  <c:v>17.260000000000002</c:v>
                </c:pt>
                <c:pt idx="714">
                  <c:v>17.28</c:v>
                </c:pt>
                <c:pt idx="715">
                  <c:v>17.3</c:v>
                </c:pt>
                <c:pt idx="716">
                  <c:v>17.32</c:v>
                </c:pt>
                <c:pt idx="717">
                  <c:v>17.34</c:v>
                </c:pt>
                <c:pt idx="718">
                  <c:v>17.36</c:v>
                </c:pt>
                <c:pt idx="719">
                  <c:v>17.38</c:v>
                </c:pt>
                <c:pt idx="720">
                  <c:v>17.399999999999999</c:v>
                </c:pt>
                <c:pt idx="721">
                  <c:v>17.420000000000002</c:v>
                </c:pt>
                <c:pt idx="722">
                  <c:v>17.440000000000001</c:v>
                </c:pt>
                <c:pt idx="723">
                  <c:v>17.46</c:v>
                </c:pt>
                <c:pt idx="724">
                  <c:v>17.48</c:v>
                </c:pt>
                <c:pt idx="725">
                  <c:v>17.5</c:v>
                </c:pt>
                <c:pt idx="726">
                  <c:v>17.52</c:v>
                </c:pt>
                <c:pt idx="727">
                  <c:v>17.54</c:v>
                </c:pt>
                <c:pt idx="728">
                  <c:v>17.559999999999999</c:v>
                </c:pt>
                <c:pt idx="729">
                  <c:v>17.579999999999998</c:v>
                </c:pt>
                <c:pt idx="730">
                  <c:v>17.600000000000001</c:v>
                </c:pt>
                <c:pt idx="731">
                  <c:v>17.62</c:v>
                </c:pt>
                <c:pt idx="732">
                  <c:v>17.64</c:v>
                </c:pt>
                <c:pt idx="733">
                  <c:v>17.66</c:v>
                </c:pt>
                <c:pt idx="734">
                  <c:v>17.68</c:v>
                </c:pt>
                <c:pt idx="735">
                  <c:v>17.7</c:v>
                </c:pt>
                <c:pt idx="736">
                  <c:v>17.72</c:v>
                </c:pt>
                <c:pt idx="737">
                  <c:v>17.739999999999998</c:v>
                </c:pt>
                <c:pt idx="738">
                  <c:v>17.760000000000002</c:v>
                </c:pt>
                <c:pt idx="739">
                  <c:v>17.78</c:v>
                </c:pt>
                <c:pt idx="740">
                  <c:v>17.8</c:v>
                </c:pt>
                <c:pt idx="741">
                  <c:v>17.82</c:v>
                </c:pt>
                <c:pt idx="742">
                  <c:v>17.84</c:v>
                </c:pt>
                <c:pt idx="743">
                  <c:v>17.86</c:v>
                </c:pt>
                <c:pt idx="744">
                  <c:v>17.88</c:v>
                </c:pt>
                <c:pt idx="745">
                  <c:v>17.899999999999999</c:v>
                </c:pt>
                <c:pt idx="746">
                  <c:v>17.920000000000002</c:v>
                </c:pt>
                <c:pt idx="747">
                  <c:v>17.940000000000001</c:v>
                </c:pt>
                <c:pt idx="748">
                  <c:v>17.96</c:v>
                </c:pt>
                <c:pt idx="749">
                  <c:v>17.98</c:v>
                </c:pt>
                <c:pt idx="750">
                  <c:v>18</c:v>
                </c:pt>
                <c:pt idx="751">
                  <c:v>18.02</c:v>
                </c:pt>
                <c:pt idx="752">
                  <c:v>18.04</c:v>
                </c:pt>
                <c:pt idx="753">
                  <c:v>18.059999999999999</c:v>
                </c:pt>
                <c:pt idx="754">
                  <c:v>18.079999999999998</c:v>
                </c:pt>
                <c:pt idx="755">
                  <c:v>18.100000000000001</c:v>
                </c:pt>
                <c:pt idx="756">
                  <c:v>18.12</c:v>
                </c:pt>
                <c:pt idx="757">
                  <c:v>18.14</c:v>
                </c:pt>
                <c:pt idx="758">
                  <c:v>18.16</c:v>
                </c:pt>
                <c:pt idx="759">
                  <c:v>18.18</c:v>
                </c:pt>
                <c:pt idx="760">
                  <c:v>18.2</c:v>
                </c:pt>
                <c:pt idx="761">
                  <c:v>18.22</c:v>
                </c:pt>
                <c:pt idx="762">
                  <c:v>18.239999999999998</c:v>
                </c:pt>
                <c:pt idx="763">
                  <c:v>18.260000000000002</c:v>
                </c:pt>
                <c:pt idx="764">
                  <c:v>18.28</c:v>
                </c:pt>
                <c:pt idx="765">
                  <c:v>18.3</c:v>
                </c:pt>
                <c:pt idx="766">
                  <c:v>18.32</c:v>
                </c:pt>
                <c:pt idx="767">
                  <c:v>18.34</c:v>
                </c:pt>
                <c:pt idx="768">
                  <c:v>18.36</c:v>
                </c:pt>
                <c:pt idx="769">
                  <c:v>18.38</c:v>
                </c:pt>
                <c:pt idx="770">
                  <c:v>18.399999999999999</c:v>
                </c:pt>
                <c:pt idx="771">
                  <c:v>18.420000000000002</c:v>
                </c:pt>
                <c:pt idx="772">
                  <c:v>18.440000000000001</c:v>
                </c:pt>
                <c:pt idx="773">
                  <c:v>18.46</c:v>
                </c:pt>
                <c:pt idx="774">
                  <c:v>18.48</c:v>
                </c:pt>
                <c:pt idx="775">
                  <c:v>18.5</c:v>
                </c:pt>
                <c:pt idx="776">
                  <c:v>18.52</c:v>
                </c:pt>
                <c:pt idx="777">
                  <c:v>18.54</c:v>
                </c:pt>
                <c:pt idx="778">
                  <c:v>18.559999999999999</c:v>
                </c:pt>
                <c:pt idx="779">
                  <c:v>18.579999999999998</c:v>
                </c:pt>
                <c:pt idx="780">
                  <c:v>18.600000000000001</c:v>
                </c:pt>
                <c:pt idx="781">
                  <c:v>18.62</c:v>
                </c:pt>
                <c:pt idx="782">
                  <c:v>18.64</c:v>
                </c:pt>
                <c:pt idx="783">
                  <c:v>18.66</c:v>
                </c:pt>
                <c:pt idx="784">
                  <c:v>18.68</c:v>
                </c:pt>
                <c:pt idx="785">
                  <c:v>18.7</c:v>
                </c:pt>
                <c:pt idx="786">
                  <c:v>18.72</c:v>
                </c:pt>
                <c:pt idx="787">
                  <c:v>18.739999999999998</c:v>
                </c:pt>
                <c:pt idx="788">
                  <c:v>18.760000000000002</c:v>
                </c:pt>
                <c:pt idx="789">
                  <c:v>18.78</c:v>
                </c:pt>
                <c:pt idx="790">
                  <c:v>18.8</c:v>
                </c:pt>
                <c:pt idx="791">
                  <c:v>18.82</c:v>
                </c:pt>
                <c:pt idx="792">
                  <c:v>18.84</c:v>
                </c:pt>
                <c:pt idx="793">
                  <c:v>18.86</c:v>
                </c:pt>
                <c:pt idx="794">
                  <c:v>18.88</c:v>
                </c:pt>
                <c:pt idx="795">
                  <c:v>18.899999999999999</c:v>
                </c:pt>
                <c:pt idx="796">
                  <c:v>18.920000000000002</c:v>
                </c:pt>
                <c:pt idx="797">
                  <c:v>18.940000000000001</c:v>
                </c:pt>
                <c:pt idx="798">
                  <c:v>18.96</c:v>
                </c:pt>
                <c:pt idx="799">
                  <c:v>18.98</c:v>
                </c:pt>
                <c:pt idx="800">
                  <c:v>19</c:v>
                </c:pt>
                <c:pt idx="801">
                  <c:v>19.02</c:v>
                </c:pt>
                <c:pt idx="802">
                  <c:v>19.04</c:v>
                </c:pt>
                <c:pt idx="803">
                  <c:v>19.059999999999999</c:v>
                </c:pt>
                <c:pt idx="804">
                  <c:v>19.079999999999998</c:v>
                </c:pt>
                <c:pt idx="805">
                  <c:v>19.100000000000001</c:v>
                </c:pt>
                <c:pt idx="806">
                  <c:v>19.12</c:v>
                </c:pt>
                <c:pt idx="807">
                  <c:v>19.14</c:v>
                </c:pt>
                <c:pt idx="808">
                  <c:v>19.16</c:v>
                </c:pt>
                <c:pt idx="809">
                  <c:v>19.18</c:v>
                </c:pt>
                <c:pt idx="810">
                  <c:v>19.2</c:v>
                </c:pt>
                <c:pt idx="811">
                  <c:v>19.22</c:v>
                </c:pt>
                <c:pt idx="812">
                  <c:v>19.239999999999998</c:v>
                </c:pt>
                <c:pt idx="813">
                  <c:v>19.260000000000002</c:v>
                </c:pt>
                <c:pt idx="814">
                  <c:v>19.28</c:v>
                </c:pt>
                <c:pt idx="815">
                  <c:v>19.3</c:v>
                </c:pt>
                <c:pt idx="816">
                  <c:v>19.32</c:v>
                </c:pt>
                <c:pt idx="817">
                  <c:v>19.34</c:v>
                </c:pt>
                <c:pt idx="818">
                  <c:v>19.36</c:v>
                </c:pt>
                <c:pt idx="819">
                  <c:v>19.38</c:v>
                </c:pt>
                <c:pt idx="820">
                  <c:v>19.399999999999999</c:v>
                </c:pt>
                <c:pt idx="821">
                  <c:v>19.420000000000002</c:v>
                </c:pt>
                <c:pt idx="822">
                  <c:v>19.440000000000001</c:v>
                </c:pt>
                <c:pt idx="823">
                  <c:v>19.46</c:v>
                </c:pt>
                <c:pt idx="824">
                  <c:v>19.48</c:v>
                </c:pt>
                <c:pt idx="825">
                  <c:v>19.5</c:v>
                </c:pt>
                <c:pt idx="826">
                  <c:v>19.52</c:v>
                </c:pt>
                <c:pt idx="827">
                  <c:v>19.54</c:v>
                </c:pt>
                <c:pt idx="828">
                  <c:v>19.559999999999999</c:v>
                </c:pt>
                <c:pt idx="829">
                  <c:v>19.579999999999998</c:v>
                </c:pt>
                <c:pt idx="830">
                  <c:v>19.600000000000001</c:v>
                </c:pt>
                <c:pt idx="831">
                  <c:v>19.62</c:v>
                </c:pt>
                <c:pt idx="832">
                  <c:v>19.64</c:v>
                </c:pt>
                <c:pt idx="833">
                  <c:v>19.66</c:v>
                </c:pt>
                <c:pt idx="834">
                  <c:v>19.68</c:v>
                </c:pt>
                <c:pt idx="835">
                  <c:v>19.7</c:v>
                </c:pt>
                <c:pt idx="836">
                  <c:v>19.72</c:v>
                </c:pt>
                <c:pt idx="837">
                  <c:v>19.739999999999998</c:v>
                </c:pt>
                <c:pt idx="838">
                  <c:v>19.760000000000002</c:v>
                </c:pt>
                <c:pt idx="839">
                  <c:v>19.78</c:v>
                </c:pt>
                <c:pt idx="840">
                  <c:v>19.8</c:v>
                </c:pt>
                <c:pt idx="841">
                  <c:v>19.82</c:v>
                </c:pt>
                <c:pt idx="842">
                  <c:v>19.84</c:v>
                </c:pt>
                <c:pt idx="843">
                  <c:v>19.86</c:v>
                </c:pt>
                <c:pt idx="844">
                  <c:v>19.88</c:v>
                </c:pt>
                <c:pt idx="845">
                  <c:v>19.899999999999999</c:v>
                </c:pt>
                <c:pt idx="846">
                  <c:v>19.920000000000002</c:v>
                </c:pt>
                <c:pt idx="847">
                  <c:v>19.940000000000001</c:v>
                </c:pt>
                <c:pt idx="848">
                  <c:v>19.96</c:v>
                </c:pt>
                <c:pt idx="849">
                  <c:v>19.98</c:v>
                </c:pt>
                <c:pt idx="850">
                  <c:v>20</c:v>
                </c:pt>
                <c:pt idx="851">
                  <c:v>20.02</c:v>
                </c:pt>
                <c:pt idx="852">
                  <c:v>20.04</c:v>
                </c:pt>
                <c:pt idx="853">
                  <c:v>20.059999999999999</c:v>
                </c:pt>
                <c:pt idx="854">
                  <c:v>20.079999999999998</c:v>
                </c:pt>
                <c:pt idx="855">
                  <c:v>20.100000000000001</c:v>
                </c:pt>
                <c:pt idx="856">
                  <c:v>20.12</c:v>
                </c:pt>
                <c:pt idx="857">
                  <c:v>20.14</c:v>
                </c:pt>
                <c:pt idx="858">
                  <c:v>20.16</c:v>
                </c:pt>
                <c:pt idx="859">
                  <c:v>20.18</c:v>
                </c:pt>
                <c:pt idx="860">
                  <c:v>20.2</c:v>
                </c:pt>
                <c:pt idx="861">
                  <c:v>20.22</c:v>
                </c:pt>
                <c:pt idx="862">
                  <c:v>20.239999999999998</c:v>
                </c:pt>
                <c:pt idx="863">
                  <c:v>20.260000000000002</c:v>
                </c:pt>
                <c:pt idx="864">
                  <c:v>20.28</c:v>
                </c:pt>
                <c:pt idx="865">
                  <c:v>20.3</c:v>
                </c:pt>
                <c:pt idx="866">
                  <c:v>20.32</c:v>
                </c:pt>
                <c:pt idx="867">
                  <c:v>20.34</c:v>
                </c:pt>
                <c:pt idx="868">
                  <c:v>20.36</c:v>
                </c:pt>
                <c:pt idx="869">
                  <c:v>20.38</c:v>
                </c:pt>
                <c:pt idx="870">
                  <c:v>20.399999999999999</c:v>
                </c:pt>
                <c:pt idx="871">
                  <c:v>20.420000000000002</c:v>
                </c:pt>
                <c:pt idx="872">
                  <c:v>20.440000000000001</c:v>
                </c:pt>
                <c:pt idx="873">
                  <c:v>20.46</c:v>
                </c:pt>
                <c:pt idx="874">
                  <c:v>20.48</c:v>
                </c:pt>
                <c:pt idx="875">
                  <c:v>20.5</c:v>
                </c:pt>
                <c:pt idx="876">
                  <c:v>20.52</c:v>
                </c:pt>
                <c:pt idx="877">
                  <c:v>20.54</c:v>
                </c:pt>
                <c:pt idx="878">
                  <c:v>20.56</c:v>
                </c:pt>
                <c:pt idx="879">
                  <c:v>20.58</c:v>
                </c:pt>
                <c:pt idx="880">
                  <c:v>20.6</c:v>
                </c:pt>
                <c:pt idx="881">
                  <c:v>20.62</c:v>
                </c:pt>
                <c:pt idx="882">
                  <c:v>20.64</c:v>
                </c:pt>
                <c:pt idx="883">
                  <c:v>20.66</c:v>
                </c:pt>
                <c:pt idx="884">
                  <c:v>20.68</c:v>
                </c:pt>
                <c:pt idx="885">
                  <c:v>20.7</c:v>
                </c:pt>
                <c:pt idx="886">
                  <c:v>20.72</c:v>
                </c:pt>
                <c:pt idx="887">
                  <c:v>20.74</c:v>
                </c:pt>
                <c:pt idx="888">
                  <c:v>20.76</c:v>
                </c:pt>
                <c:pt idx="889">
                  <c:v>20.78</c:v>
                </c:pt>
                <c:pt idx="890">
                  <c:v>20.8</c:v>
                </c:pt>
                <c:pt idx="891">
                  <c:v>20.82</c:v>
                </c:pt>
                <c:pt idx="892">
                  <c:v>20.84</c:v>
                </c:pt>
                <c:pt idx="893">
                  <c:v>20.86</c:v>
                </c:pt>
                <c:pt idx="894">
                  <c:v>20.88</c:v>
                </c:pt>
                <c:pt idx="895">
                  <c:v>20.9</c:v>
                </c:pt>
                <c:pt idx="896">
                  <c:v>20.92</c:v>
                </c:pt>
                <c:pt idx="897">
                  <c:v>20.94</c:v>
                </c:pt>
                <c:pt idx="898">
                  <c:v>20.96</c:v>
                </c:pt>
                <c:pt idx="899">
                  <c:v>20.98</c:v>
                </c:pt>
                <c:pt idx="900">
                  <c:v>21</c:v>
                </c:pt>
                <c:pt idx="901">
                  <c:v>21.02</c:v>
                </c:pt>
                <c:pt idx="902">
                  <c:v>21.04</c:v>
                </c:pt>
                <c:pt idx="903">
                  <c:v>21.06</c:v>
                </c:pt>
                <c:pt idx="904">
                  <c:v>21.08</c:v>
                </c:pt>
                <c:pt idx="905">
                  <c:v>21.1</c:v>
                </c:pt>
                <c:pt idx="906">
                  <c:v>21.12</c:v>
                </c:pt>
                <c:pt idx="907">
                  <c:v>21.14</c:v>
                </c:pt>
                <c:pt idx="908">
                  <c:v>21.16</c:v>
                </c:pt>
                <c:pt idx="909">
                  <c:v>21.18</c:v>
                </c:pt>
                <c:pt idx="910">
                  <c:v>21.2</c:v>
                </c:pt>
                <c:pt idx="911">
                  <c:v>21.22</c:v>
                </c:pt>
                <c:pt idx="912">
                  <c:v>21.24</c:v>
                </c:pt>
                <c:pt idx="913">
                  <c:v>21.26</c:v>
                </c:pt>
                <c:pt idx="914">
                  <c:v>21.28</c:v>
                </c:pt>
                <c:pt idx="915">
                  <c:v>21.3</c:v>
                </c:pt>
                <c:pt idx="916">
                  <c:v>21.32</c:v>
                </c:pt>
                <c:pt idx="917">
                  <c:v>21.34</c:v>
                </c:pt>
                <c:pt idx="918">
                  <c:v>21.36</c:v>
                </c:pt>
                <c:pt idx="919">
                  <c:v>21.38</c:v>
                </c:pt>
                <c:pt idx="920">
                  <c:v>21.4</c:v>
                </c:pt>
                <c:pt idx="921">
                  <c:v>21.42</c:v>
                </c:pt>
                <c:pt idx="922">
                  <c:v>21.44</c:v>
                </c:pt>
                <c:pt idx="923">
                  <c:v>21.46</c:v>
                </c:pt>
                <c:pt idx="924">
                  <c:v>21.48</c:v>
                </c:pt>
                <c:pt idx="925">
                  <c:v>21.5</c:v>
                </c:pt>
                <c:pt idx="926">
                  <c:v>21.52</c:v>
                </c:pt>
                <c:pt idx="927">
                  <c:v>21.54</c:v>
                </c:pt>
                <c:pt idx="928">
                  <c:v>21.56</c:v>
                </c:pt>
                <c:pt idx="929">
                  <c:v>21.58</c:v>
                </c:pt>
                <c:pt idx="930">
                  <c:v>21.6</c:v>
                </c:pt>
                <c:pt idx="931">
                  <c:v>21.62</c:v>
                </c:pt>
                <c:pt idx="932">
                  <c:v>21.64</c:v>
                </c:pt>
                <c:pt idx="933">
                  <c:v>21.66</c:v>
                </c:pt>
                <c:pt idx="934">
                  <c:v>21.68</c:v>
                </c:pt>
                <c:pt idx="935">
                  <c:v>21.7</c:v>
                </c:pt>
                <c:pt idx="936">
                  <c:v>21.72</c:v>
                </c:pt>
                <c:pt idx="937">
                  <c:v>21.74</c:v>
                </c:pt>
                <c:pt idx="938">
                  <c:v>21.76</c:v>
                </c:pt>
                <c:pt idx="939">
                  <c:v>21.78</c:v>
                </c:pt>
                <c:pt idx="940">
                  <c:v>21.8</c:v>
                </c:pt>
                <c:pt idx="941">
                  <c:v>21.82</c:v>
                </c:pt>
                <c:pt idx="942">
                  <c:v>21.84</c:v>
                </c:pt>
                <c:pt idx="943">
                  <c:v>21.86</c:v>
                </c:pt>
                <c:pt idx="944">
                  <c:v>21.88</c:v>
                </c:pt>
                <c:pt idx="945">
                  <c:v>21.9</c:v>
                </c:pt>
                <c:pt idx="946">
                  <c:v>21.92</c:v>
                </c:pt>
                <c:pt idx="947">
                  <c:v>21.94</c:v>
                </c:pt>
                <c:pt idx="948">
                  <c:v>21.96</c:v>
                </c:pt>
                <c:pt idx="949">
                  <c:v>21.98</c:v>
                </c:pt>
                <c:pt idx="950">
                  <c:v>22</c:v>
                </c:pt>
                <c:pt idx="951">
                  <c:v>22.02</c:v>
                </c:pt>
                <c:pt idx="952">
                  <c:v>22.04</c:v>
                </c:pt>
                <c:pt idx="953">
                  <c:v>22.06</c:v>
                </c:pt>
                <c:pt idx="954">
                  <c:v>22.08</c:v>
                </c:pt>
                <c:pt idx="955">
                  <c:v>22.1</c:v>
                </c:pt>
                <c:pt idx="956">
                  <c:v>22.12</c:v>
                </c:pt>
                <c:pt idx="957">
                  <c:v>22.14</c:v>
                </c:pt>
                <c:pt idx="958">
                  <c:v>22.16</c:v>
                </c:pt>
                <c:pt idx="959">
                  <c:v>22.18</c:v>
                </c:pt>
                <c:pt idx="960">
                  <c:v>22.2</c:v>
                </c:pt>
                <c:pt idx="961">
                  <c:v>22.22</c:v>
                </c:pt>
                <c:pt idx="962">
                  <c:v>22.24</c:v>
                </c:pt>
                <c:pt idx="963">
                  <c:v>22.26</c:v>
                </c:pt>
                <c:pt idx="964">
                  <c:v>22.28</c:v>
                </c:pt>
                <c:pt idx="965">
                  <c:v>22.3</c:v>
                </c:pt>
                <c:pt idx="966">
                  <c:v>22.32</c:v>
                </c:pt>
                <c:pt idx="967">
                  <c:v>22.34</c:v>
                </c:pt>
                <c:pt idx="968">
                  <c:v>22.36</c:v>
                </c:pt>
                <c:pt idx="969">
                  <c:v>22.38</c:v>
                </c:pt>
                <c:pt idx="970">
                  <c:v>22.4</c:v>
                </c:pt>
                <c:pt idx="971">
                  <c:v>22.42</c:v>
                </c:pt>
                <c:pt idx="972">
                  <c:v>22.44</c:v>
                </c:pt>
                <c:pt idx="973">
                  <c:v>22.46</c:v>
                </c:pt>
                <c:pt idx="974">
                  <c:v>22.48</c:v>
                </c:pt>
                <c:pt idx="975">
                  <c:v>22.5</c:v>
                </c:pt>
                <c:pt idx="976">
                  <c:v>22.52</c:v>
                </c:pt>
                <c:pt idx="977">
                  <c:v>22.54</c:v>
                </c:pt>
                <c:pt idx="978">
                  <c:v>22.56</c:v>
                </c:pt>
                <c:pt idx="979">
                  <c:v>22.58</c:v>
                </c:pt>
                <c:pt idx="980">
                  <c:v>22.6</c:v>
                </c:pt>
                <c:pt idx="981">
                  <c:v>22.62</c:v>
                </c:pt>
                <c:pt idx="982">
                  <c:v>22.64</c:v>
                </c:pt>
                <c:pt idx="983">
                  <c:v>22.66</c:v>
                </c:pt>
                <c:pt idx="984">
                  <c:v>22.68</c:v>
                </c:pt>
                <c:pt idx="985">
                  <c:v>22.7</c:v>
                </c:pt>
                <c:pt idx="986">
                  <c:v>22.72</c:v>
                </c:pt>
                <c:pt idx="987">
                  <c:v>22.74</c:v>
                </c:pt>
                <c:pt idx="988">
                  <c:v>22.76</c:v>
                </c:pt>
                <c:pt idx="989">
                  <c:v>22.78</c:v>
                </c:pt>
                <c:pt idx="990">
                  <c:v>22.8</c:v>
                </c:pt>
                <c:pt idx="991">
                  <c:v>22.82</c:v>
                </c:pt>
                <c:pt idx="992">
                  <c:v>22.84</c:v>
                </c:pt>
                <c:pt idx="993">
                  <c:v>22.86</c:v>
                </c:pt>
                <c:pt idx="994">
                  <c:v>22.88</c:v>
                </c:pt>
                <c:pt idx="995">
                  <c:v>22.9</c:v>
                </c:pt>
                <c:pt idx="996">
                  <c:v>22.92</c:v>
                </c:pt>
                <c:pt idx="997">
                  <c:v>22.94</c:v>
                </c:pt>
                <c:pt idx="998">
                  <c:v>22.96</c:v>
                </c:pt>
                <c:pt idx="999">
                  <c:v>22.98</c:v>
                </c:pt>
                <c:pt idx="1000">
                  <c:v>23</c:v>
                </c:pt>
                <c:pt idx="1001">
                  <c:v>23.02</c:v>
                </c:pt>
                <c:pt idx="1002">
                  <c:v>23.04</c:v>
                </c:pt>
                <c:pt idx="1003">
                  <c:v>23.06</c:v>
                </c:pt>
                <c:pt idx="1004">
                  <c:v>23.08</c:v>
                </c:pt>
                <c:pt idx="1005">
                  <c:v>23.1</c:v>
                </c:pt>
                <c:pt idx="1006">
                  <c:v>23.12</c:v>
                </c:pt>
                <c:pt idx="1007">
                  <c:v>23.14</c:v>
                </c:pt>
                <c:pt idx="1008">
                  <c:v>23.16</c:v>
                </c:pt>
                <c:pt idx="1009">
                  <c:v>23.18</c:v>
                </c:pt>
                <c:pt idx="1010">
                  <c:v>23.2</c:v>
                </c:pt>
                <c:pt idx="1011">
                  <c:v>23.22</c:v>
                </c:pt>
                <c:pt idx="1012">
                  <c:v>23.24</c:v>
                </c:pt>
                <c:pt idx="1013">
                  <c:v>23.26</c:v>
                </c:pt>
                <c:pt idx="1014">
                  <c:v>23.28</c:v>
                </c:pt>
                <c:pt idx="1015">
                  <c:v>23.3</c:v>
                </c:pt>
                <c:pt idx="1016">
                  <c:v>23.32</c:v>
                </c:pt>
                <c:pt idx="1017">
                  <c:v>23.34</c:v>
                </c:pt>
                <c:pt idx="1018">
                  <c:v>23.36</c:v>
                </c:pt>
                <c:pt idx="1019">
                  <c:v>23.38</c:v>
                </c:pt>
                <c:pt idx="1020">
                  <c:v>23.4</c:v>
                </c:pt>
                <c:pt idx="1021">
                  <c:v>23.42</c:v>
                </c:pt>
                <c:pt idx="1022">
                  <c:v>23.44</c:v>
                </c:pt>
                <c:pt idx="1023">
                  <c:v>23.46</c:v>
                </c:pt>
                <c:pt idx="1024">
                  <c:v>23.48</c:v>
                </c:pt>
                <c:pt idx="1025">
                  <c:v>23.5</c:v>
                </c:pt>
                <c:pt idx="1026">
                  <c:v>23.52</c:v>
                </c:pt>
                <c:pt idx="1027">
                  <c:v>23.54</c:v>
                </c:pt>
                <c:pt idx="1028">
                  <c:v>23.56</c:v>
                </c:pt>
                <c:pt idx="1029">
                  <c:v>23.58</c:v>
                </c:pt>
                <c:pt idx="1030">
                  <c:v>23.6</c:v>
                </c:pt>
                <c:pt idx="1031">
                  <c:v>23.62</c:v>
                </c:pt>
                <c:pt idx="1032">
                  <c:v>23.64</c:v>
                </c:pt>
                <c:pt idx="1033">
                  <c:v>23.66</c:v>
                </c:pt>
                <c:pt idx="1034">
                  <c:v>23.68</c:v>
                </c:pt>
                <c:pt idx="1035">
                  <c:v>23.7</c:v>
                </c:pt>
                <c:pt idx="1036">
                  <c:v>23.72</c:v>
                </c:pt>
                <c:pt idx="1037">
                  <c:v>23.74</c:v>
                </c:pt>
                <c:pt idx="1038">
                  <c:v>23.76</c:v>
                </c:pt>
                <c:pt idx="1039">
                  <c:v>23.78</c:v>
                </c:pt>
                <c:pt idx="1040">
                  <c:v>23.8</c:v>
                </c:pt>
                <c:pt idx="1041">
                  <c:v>23.82</c:v>
                </c:pt>
                <c:pt idx="1042">
                  <c:v>23.84</c:v>
                </c:pt>
                <c:pt idx="1043">
                  <c:v>23.86</c:v>
                </c:pt>
                <c:pt idx="1044">
                  <c:v>23.88</c:v>
                </c:pt>
                <c:pt idx="1045">
                  <c:v>23.9</c:v>
                </c:pt>
                <c:pt idx="1046">
                  <c:v>23.92</c:v>
                </c:pt>
                <c:pt idx="1047">
                  <c:v>23.94</c:v>
                </c:pt>
                <c:pt idx="1048">
                  <c:v>23.96</c:v>
                </c:pt>
                <c:pt idx="1049">
                  <c:v>23.98</c:v>
                </c:pt>
                <c:pt idx="1050">
                  <c:v>24</c:v>
                </c:pt>
                <c:pt idx="1051">
                  <c:v>24.02</c:v>
                </c:pt>
                <c:pt idx="1052">
                  <c:v>24.04</c:v>
                </c:pt>
                <c:pt idx="1053">
                  <c:v>24.06</c:v>
                </c:pt>
                <c:pt idx="1054">
                  <c:v>24.08</c:v>
                </c:pt>
                <c:pt idx="1055">
                  <c:v>24.1</c:v>
                </c:pt>
                <c:pt idx="1056">
                  <c:v>24.12</c:v>
                </c:pt>
                <c:pt idx="1057">
                  <c:v>24.14</c:v>
                </c:pt>
                <c:pt idx="1058">
                  <c:v>24.16</c:v>
                </c:pt>
                <c:pt idx="1059">
                  <c:v>24.18</c:v>
                </c:pt>
                <c:pt idx="1060">
                  <c:v>24.2</c:v>
                </c:pt>
                <c:pt idx="1061">
                  <c:v>24.22</c:v>
                </c:pt>
                <c:pt idx="1062">
                  <c:v>24.24</c:v>
                </c:pt>
                <c:pt idx="1063">
                  <c:v>24.26</c:v>
                </c:pt>
                <c:pt idx="1064">
                  <c:v>24.28</c:v>
                </c:pt>
                <c:pt idx="1065">
                  <c:v>24.3</c:v>
                </c:pt>
                <c:pt idx="1066">
                  <c:v>24.32</c:v>
                </c:pt>
                <c:pt idx="1067">
                  <c:v>24.34</c:v>
                </c:pt>
                <c:pt idx="1068">
                  <c:v>24.36</c:v>
                </c:pt>
                <c:pt idx="1069">
                  <c:v>24.38</c:v>
                </c:pt>
                <c:pt idx="1070">
                  <c:v>24.4</c:v>
                </c:pt>
                <c:pt idx="1071">
                  <c:v>24.42</c:v>
                </c:pt>
                <c:pt idx="1072">
                  <c:v>24.44</c:v>
                </c:pt>
                <c:pt idx="1073">
                  <c:v>24.46</c:v>
                </c:pt>
                <c:pt idx="1074">
                  <c:v>24.48</c:v>
                </c:pt>
                <c:pt idx="1075">
                  <c:v>24.5</c:v>
                </c:pt>
                <c:pt idx="1076">
                  <c:v>24.52</c:v>
                </c:pt>
                <c:pt idx="1077">
                  <c:v>24.54</c:v>
                </c:pt>
                <c:pt idx="1078">
                  <c:v>24.56</c:v>
                </c:pt>
                <c:pt idx="1079">
                  <c:v>24.58</c:v>
                </c:pt>
                <c:pt idx="1080">
                  <c:v>24.6</c:v>
                </c:pt>
                <c:pt idx="1081">
                  <c:v>24.62</c:v>
                </c:pt>
                <c:pt idx="1082">
                  <c:v>24.64</c:v>
                </c:pt>
                <c:pt idx="1083">
                  <c:v>24.66</c:v>
                </c:pt>
                <c:pt idx="1084">
                  <c:v>24.68</c:v>
                </c:pt>
                <c:pt idx="1085">
                  <c:v>24.7</c:v>
                </c:pt>
                <c:pt idx="1086">
                  <c:v>24.72</c:v>
                </c:pt>
                <c:pt idx="1087">
                  <c:v>24.74</c:v>
                </c:pt>
                <c:pt idx="1088">
                  <c:v>24.76</c:v>
                </c:pt>
                <c:pt idx="1089">
                  <c:v>24.78</c:v>
                </c:pt>
                <c:pt idx="1090">
                  <c:v>24.8</c:v>
                </c:pt>
                <c:pt idx="1091">
                  <c:v>24.82</c:v>
                </c:pt>
                <c:pt idx="1092">
                  <c:v>24.84</c:v>
                </c:pt>
                <c:pt idx="1093">
                  <c:v>24.86</c:v>
                </c:pt>
                <c:pt idx="1094">
                  <c:v>24.88</c:v>
                </c:pt>
                <c:pt idx="1095">
                  <c:v>24.9</c:v>
                </c:pt>
                <c:pt idx="1096">
                  <c:v>24.92</c:v>
                </c:pt>
                <c:pt idx="1097">
                  <c:v>24.94</c:v>
                </c:pt>
                <c:pt idx="1098">
                  <c:v>24.96</c:v>
                </c:pt>
                <c:pt idx="1099">
                  <c:v>24.98</c:v>
                </c:pt>
                <c:pt idx="1100">
                  <c:v>25</c:v>
                </c:pt>
                <c:pt idx="1101">
                  <c:v>25.02</c:v>
                </c:pt>
                <c:pt idx="1102">
                  <c:v>25.04</c:v>
                </c:pt>
                <c:pt idx="1103">
                  <c:v>25.06</c:v>
                </c:pt>
                <c:pt idx="1104">
                  <c:v>25.08</c:v>
                </c:pt>
                <c:pt idx="1105">
                  <c:v>25.1</c:v>
                </c:pt>
                <c:pt idx="1106">
                  <c:v>25.12</c:v>
                </c:pt>
                <c:pt idx="1107">
                  <c:v>25.14</c:v>
                </c:pt>
                <c:pt idx="1108">
                  <c:v>25.16</c:v>
                </c:pt>
                <c:pt idx="1109">
                  <c:v>25.18</c:v>
                </c:pt>
                <c:pt idx="1110">
                  <c:v>25.2</c:v>
                </c:pt>
                <c:pt idx="1111">
                  <c:v>25.22</c:v>
                </c:pt>
                <c:pt idx="1112">
                  <c:v>25.24</c:v>
                </c:pt>
                <c:pt idx="1113">
                  <c:v>25.26</c:v>
                </c:pt>
                <c:pt idx="1114">
                  <c:v>25.28</c:v>
                </c:pt>
                <c:pt idx="1115">
                  <c:v>25.3</c:v>
                </c:pt>
                <c:pt idx="1116">
                  <c:v>25.32</c:v>
                </c:pt>
                <c:pt idx="1117">
                  <c:v>25.34</c:v>
                </c:pt>
                <c:pt idx="1118">
                  <c:v>25.36</c:v>
                </c:pt>
                <c:pt idx="1119">
                  <c:v>25.38</c:v>
                </c:pt>
                <c:pt idx="1120">
                  <c:v>25.4</c:v>
                </c:pt>
                <c:pt idx="1121">
                  <c:v>25.42</c:v>
                </c:pt>
                <c:pt idx="1122">
                  <c:v>25.44</c:v>
                </c:pt>
                <c:pt idx="1123">
                  <c:v>25.46</c:v>
                </c:pt>
                <c:pt idx="1124">
                  <c:v>25.48</c:v>
                </c:pt>
                <c:pt idx="1125">
                  <c:v>25.5</c:v>
                </c:pt>
                <c:pt idx="1126">
                  <c:v>25.52</c:v>
                </c:pt>
                <c:pt idx="1127">
                  <c:v>25.54</c:v>
                </c:pt>
                <c:pt idx="1128">
                  <c:v>25.56</c:v>
                </c:pt>
                <c:pt idx="1129">
                  <c:v>25.58</c:v>
                </c:pt>
                <c:pt idx="1130">
                  <c:v>25.6</c:v>
                </c:pt>
                <c:pt idx="1131">
                  <c:v>25.62</c:v>
                </c:pt>
                <c:pt idx="1132">
                  <c:v>25.64</c:v>
                </c:pt>
                <c:pt idx="1133">
                  <c:v>25.66</c:v>
                </c:pt>
                <c:pt idx="1134">
                  <c:v>25.68</c:v>
                </c:pt>
                <c:pt idx="1135">
                  <c:v>25.7</c:v>
                </c:pt>
                <c:pt idx="1136">
                  <c:v>25.72</c:v>
                </c:pt>
                <c:pt idx="1137">
                  <c:v>25.74</c:v>
                </c:pt>
                <c:pt idx="1138">
                  <c:v>25.76</c:v>
                </c:pt>
                <c:pt idx="1139">
                  <c:v>25.78</c:v>
                </c:pt>
                <c:pt idx="1140">
                  <c:v>25.8</c:v>
                </c:pt>
                <c:pt idx="1141">
                  <c:v>25.82</c:v>
                </c:pt>
                <c:pt idx="1142">
                  <c:v>25.84</c:v>
                </c:pt>
                <c:pt idx="1143">
                  <c:v>25.86</c:v>
                </c:pt>
                <c:pt idx="1144">
                  <c:v>25.88</c:v>
                </c:pt>
                <c:pt idx="1145">
                  <c:v>25.9</c:v>
                </c:pt>
                <c:pt idx="1146">
                  <c:v>25.92</c:v>
                </c:pt>
                <c:pt idx="1147">
                  <c:v>25.94</c:v>
                </c:pt>
                <c:pt idx="1148">
                  <c:v>25.96</c:v>
                </c:pt>
                <c:pt idx="1149">
                  <c:v>25.98</c:v>
                </c:pt>
                <c:pt idx="1150">
                  <c:v>26</c:v>
                </c:pt>
                <c:pt idx="1151">
                  <c:v>26.02</c:v>
                </c:pt>
                <c:pt idx="1152">
                  <c:v>26.04</c:v>
                </c:pt>
                <c:pt idx="1153">
                  <c:v>26.06</c:v>
                </c:pt>
                <c:pt idx="1154">
                  <c:v>26.08</c:v>
                </c:pt>
                <c:pt idx="1155">
                  <c:v>26.1</c:v>
                </c:pt>
                <c:pt idx="1156">
                  <c:v>26.12</c:v>
                </c:pt>
                <c:pt idx="1157">
                  <c:v>26.14</c:v>
                </c:pt>
                <c:pt idx="1158">
                  <c:v>26.16</c:v>
                </c:pt>
                <c:pt idx="1159">
                  <c:v>26.18</c:v>
                </c:pt>
                <c:pt idx="1160">
                  <c:v>26.2</c:v>
                </c:pt>
                <c:pt idx="1161">
                  <c:v>26.22</c:v>
                </c:pt>
                <c:pt idx="1162">
                  <c:v>26.24</c:v>
                </c:pt>
                <c:pt idx="1163">
                  <c:v>26.26</c:v>
                </c:pt>
                <c:pt idx="1164">
                  <c:v>26.28</c:v>
                </c:pt>
                <c:pt idx="1165">
                  <c:v>26.3</c:v>
                </c:pt>
                <c:pt idx="1166">
                  <c:v>26.32</c:v>
                </c:pt>
                <c:pt idx="1167">
                  <c:v>26.34</c:v>
                </c:pt>
                <c:pt idx="1168">
                  <c:v>26.36</c:v>
                </c:pt>
                <c:pt idx="1169">
                  <c:v>26.38</c:v>
                </c:pt>
                <c:pt idx="1170">
                  <c:v>26.4</c:v>
                </c:pt>
                <c:pt idx="1171">
                  <c:v>26.42</c:v>
                </c:pt>
                <c:pt idx="1172">
                  <c:v>26.44</c:v>
                </c:pt>
                <c:pt idx="1173">
                  <c:v>26.46</c:v>
                </c:pt>
                <c:pt idx="1174">
                  <c:v>26.48</c:v>
                </c:pt>
                <c:pt idx="1175">
                  <c:v>26.5</c:v>
                </c:pt>
                <c:pt idx="1176">
                  <c:v>26.52</c:v>
                </c:pt>
                <c:pt idx="1177">
                  <c:v>26.54</c:v>
                </c:pt>
                <c:pt idx="1178">
                  <c:v>26.56</c:v>
                </c:pt>
                <c:pt idx="1179">
                  <c:v>26.58</c:v>
                </c:pt>
                <c:pt idx="1180">
                  <c:v>26.6</c:v>
                </c:pt>
                <c:pt idx="1181">
                  <c:v>26.62</c:v>
                </c:pt>
                <c:pt idx="1182">
                  <c:v>26.64</c:v>
                </c:pt>
                <c:pt idx="1183">
                  <c:v>26.66</c:v>
                </c:pt>
                <c:pt idx="1184">
                  <c:v>26.68</c:v>
                </c:pt>
                <c:pt idx="1185">
                  <c:v>26.7</c:v>
                </c:pt>
                <c:pt idx="1186">
                  <c:v>26.72</c:v>
                </c:pt>
                <c:pt idx="1187">
                  <c:v>26.74</c:v>
                </c:pt>
                <c:pt idx="1188">
                  <c:v>26.76</c:v>
                </c:pt>
                <c:pt idx="1189">
                  <c:v>26.78</c:v>
                </c:pt>
                <c:pt idx="1190">
                  <c:v>26.8</c:v>
                </c:pt>
                <c:pt idx="1191">
                  <c:v>26.82</c:v>
                </c:pt>
                <c:pt idx="1192">
                  <c:v>26.84</c:v>
                </c:pt>
                <c:pt idx="1193">
                  <c:v>26.86</c:v>
                </c:pt>
                <c:pt idx="1194">
                  <c:v>26.88</c:v>
                </c:pt>
                <c:pt idx="1195">
                  <c:v>26.9</c:v>
                </c:pt>
                <c:pt idx="1196">
                  <c:v>26.92</c:v>
                </c:pt>
                <c:pt idx="1197">
                  <c:v>26.94</c:v>
                </c:pt>
                <c:pt idx="1198">
                  <c:v>26.96</c:v>
                </c:pt>
                <c:pt idx="1199">
                  <c:v>26.98</c:v>
                </c:pt>
                <c:pt idx="1200">
                  <c:v>27</c:v>
                </c:pt>
                <c:pt idx="1201">
                  <c:v>27.02</c:v>
                </c:pt>
                <c:pt idx="1202">
                  <c:v>27.04</c:v>
                </c:pt>
                <c:pt idx="1203">
                  <c:v>27.06</c:v>
                </c:pt>
                <c:pt idx="1204">
                  <c:v>27.08</c:v>
                </c:pt>
                <c:pt idx="1205">
                  <c:v>27.1</c:v>
                </c:pt>
                <c:pt idx="1206">
                  <c:v>27.12</c:v>
                </c:pt>
                <c:pt idx="1207">
                  <c:v>27.14</c:v>
                </c:pt>
                <c:pt idx="1208">
                  <c:v>27.16</c:v>
                </c:pt>
                <c:pt idx="1209">
                  <c:v>27.18</c:v>
                </c:pt>
                <c:pt idx="1210">
                  <c:v>27.2</c:v>
                </c:pt>
                <c:pt idx="1211">
                  <c:v>27.22</c:v>
                </c:pt>
                <c:pt idx="1212">
                  <c:v>27.24</c:v>
                </c:pt>
                <c:pt idx="1213">
                  <c:v>27.26</c:v>
                </c:pt>
                <c:pt idx="1214">
                  <c:v>27.28</c:v>
                </c:pt>
                <c:pt idx="1215">
                  <c:v>27.3</c:v>
                </c:pt>
                <c:pt idx="1216">
                  <c:v>27.32</c:v>
                </c:pt>
                <c:pt idx="1217">
                  <c:v>27.34</c:v>
                </c:pt>
                <c:pt idx="1218">
                  <c:v>27.36</c:v>
                </c:pt>
                <c:pt idx="1219">
                  <c:v>27.38</c:v>
                </c:pt>
                <c:pt idx="1220">
                  <c:v>27.4</c:v>
                </c:pt>
                <c:pt idx="1221">
                  <c:v>27.42</c:v>
                </c:pt>
                <c:pt idx="1222">
                  <c:v>27.44</c:v>
                </c:pt>
                <c:pt idx="1223">
                  <c:v>27.46</c:v>
                </c:pt>
                <c:pt idx="1224">
                  <c:v>27.48</c:v>
                </c:pt>
                <c:pt idx="1225">
                  <c:v>27.5</c:v>
                </c:pt>
                <c:pt idx="1226">
                  <c:v>27.52</c:v>
                </c:pt>
                <c:pt idx="1227">
                  <c:v>27.54</c:v>
                </c:pt>
                <c:pt idx="1228">
                  <c:v>27.56</c:v>
                </c:pt>
                <c:pt idx="1229">
                  <c:v>27.58</c:v>
                </c:pt>
                <c:pt idx="1230">
                  <c:v>27.6</c:v>
                </c:pt>
                <c:pt idx="1231">
                  <c:v>27.62</c:v>
                </c:pt>
                <c:pt idx="1232">
                  <c:v>27.64</c:v>
                </c:pt>
                <c:pt idx="1233">
                  <c:v>27.66</c:v>
                </c:pt>
                <c:pt idx="1234">
                  <c:v>27.68</c:v>
                </c:pt>
                <c:pt idx="1235">
                  <c:v>27.7</c:v>
                </c:pt>
                <c:pt idx="1236">
                  <c:v>27.72</c:v>
                </c:pt>
                <c:pt idx="1237">
                  <c:v>27.74</c:v>
                </c:pt>
                <c:pt idx="1238">
                  <c:v>27.76</c:v>
                </c:pt>
                <c:pt idx="1239">
                  <c:v>27.78</c:v>
                </c:pt>
                <c:pt idx="1240">
                  <c:v>27.8</c:v>
                </c:pt>
                <c:pt idx="1241">
                  <c:v>27.82</c:v>
                </c:pt>
                <c:pt idx="1242">
                  <c:v>27.84</c:v>
                </c:pt>
                <c:pt idx="1243">
                  <c:v>27.86</c:v>
                </c:pt>
                <c:pt idx="1244">
                  <c:v>27.88</c:v>
                </c:pt>
                <c:pt idx="1245">
                  <c:v>27.9</c:v>
                </c:pt>
                <c:pt idx="1246">
                  <c:v>27.92</c:v>
                </c:pt>
                <c:pt idx="1247">
                  <c:v>27.94</c:v>
                </c:pt>
                <c:pt idx="1248">
                  <c:v>27.96</c:v>
                </c:pt>
                <c:pt idx="1249">
                  <c:v>27.98</c:v>
                </c:pt>
                <c:pt idx="1250">
                  <c:v>28</c:v>
                </c:pt>
                <c:pt idx="1251">
                  <c:v>28.02</c:v>
                </c:pt>
                <c:pt idx="1252">
                  <c:v>28.04</c:v>
                </c:pt>
                <c:pt idx="1253">
                  <c:v>28.06</c:v>
                </c:pt>
                <c:pt idx="1254">
                  <c:v>28.08</c:v>
                </c:pt>
                <c:pt idx="1255">
                  <c:v>28.1</c:v>
                </c:pt>
                <c:pt idx="1256">
                  <c:v>28.12</c:v>
                </c:pt>
                <c:pt idx="1257">
                  <c:v>28.14</c:v>
                </c:pt>
                <c:pt idx="1258">
                  <c:v>28.16</c:v>
                </c:pt>
                <c:pt idx="1259">
                  <c:v>28.18</c:v>
                </c:pt>
                <c:pt idx="1260">
                  <c:v>28.2</c:v>
                </c:pt>
                <c:pt idx="1261">
                  <c:v>28.22</c:v>
                </c:pt>
                <c:pt idx="1262">
                  <c:v>28.24</c:v>
                </c:pt>
                <c:pt idx="1263">
                  <c:v>28.26</c:v>
                </c:pt>
                <c:pt idx="1264">
                  <c:v>28.28</c:v>
                </c:pt>
                <c:pt idx="1265">
                  <c:v>28.3</c:v>
                </c:pt>
                <c:pt idx="1266">
                  <c:v>28.32</c:v>
                </c:pt>
                <c:pt idx="1267">
                  <c:v>28.34</c:v>
                </c:pt>
                <c:pt idx="1268">
                  <c:v>28.36</c:v>
                </c:pt>
                <c:pt idx="1269">
                  <c:v>28.38</c:v>
                </c:pt>
                <c:pt idx="1270">
                  <c:v>28.4</c:v>
                </c:pt>
                <c:pt idx="1271">
                  <c:v>28.42</c:v>
                </c:pt>
                <c:pt idx="1272">
                  <c:v>28.44</c:v>
                </c:pt>
                <c:pt idx="1273">
                  <c:v>28.46</c:v>
                </c:pt>
                <c:pt idx="1274">
                  <c:v>28.48</c:v>
                </c:pt>
                <c:pt idx="1275">
                  <c:v>28.5</c:v>
                </c:pt>
                <c:pt idx="1276">
                  <c:v>28.52</c:v>
                </c:pt>
                <c:pt idx="1277">
                  <c:v>28.54</c:v>
                </c:pt>
                <c:pt idx="1278">
                  <c:v>28.56</c:v>
                </c:pt>
                <c:pt idx="1279">
                  <c:v>28.58</c:v>
                </c:pt>
                <c:pt idx="1280">
                  <c:v>28.6</c:v>
                </c:pt>
                <c:pt idx="1281">
                  <c:v>28.62</c:v>
                </c:pt>
                <c:pt idx="1282">
                  <c:v>28.64</c:v>
                </c:pt>
                <c:pt idx="1283">
                  <c:v>28.66</c:v>
                </c:pt>
                <c:pt idx="1284">
                  <c:v>28.68</c:v>
                </c:pt>
                <c:pt idx="1285">
                  <c:v>28.7</c:v>
                </c:pt>
                <c:pt idx="1286">
                  <c:v>28.72</c:v>
                </c:pt>
                <c:pt idx="1287">
                  <c:v>28.74</c:v>
                </c:pt>
                <c:pt idx="1288">
                  <c:v>28.76</c:v>
                </c:pt>
                <c:pt idx="1289">
                  <c:v>28.78</c:v>
                </c:pt>
                <c:pt idx="1290">
                  <c:v>28.8</c:v>
                </c:pt>
                <c:pt idx="1291">
                  <c:v>28.82</c:v>
                </c:pt>
                <c:pt idx="1292">
                  <c:v>28.84</c:v>
                </c:pt>
                <c:pt idx="1293">
                  <c:v>28.86</c:v>
                </c:pt>
                <c:pt idx="1294">
                  <c:v>28.88</c:v>
                </c:pt>
                <c:pt idx="1295">
                  <c:v>28.9</c:v>
                </c:pt>
                <c:pt idx="1296">
                  <c:v>28.92</c:v>
                </c:pt>
                <c:pt idx="1297">
                  <c:v>28.94</c:v>
                </c:pt>
                <c:pt idx="1298">
                  <c:v>28.96</c:v>
                </c:pt>
                <c:pt idx="1299">
                  <c:v>28.98</c:v>
                </c:pt>
                <c:pt idx="1300">
                  <c:v>29</c:v>
                </c:pt>
                <c:pt idx="1301">
                  <c:v>29.02</c:v>
                </c:pt>
                <c:pt idx="1302">
                  <c:v>29.04</c:v>
                </c:pt>
                <c:pt idx="1303">
                  <c:v>29.06</c:v>
                </c:pt>
                <c:pt idx="1304">
                  <c:v>29.08</c:v>
                </c:pt>
                <c:pt idx="1305">
                  <c:v>29.1</c:v>
                </c:pt>
                <c:pt idx="1306">
                  <c:v>29.12</c:v>
                </c:pt>
                <c:pt idx="1307">
                  <c:v>29.14</c:v>
                </c:pt>
                <c:pt idx="1308">
                  <c:v>29.16</c:v>
                </c:pt>
                <c:pt idx="1309">
                  <c:v>29.18</c:v>
                </c:pt>
                <c:pt idx="1310">
                  <c:v>29.2</c:v>
                </c:pt>
                <c:pt idx="1311">
                  <c:v>29.22</c:v>
                </c:pt>
                <c:pt idx="1312">
                  <c:v>29.24</c:v>
                </c:pt>
                <c:pt idx="1313">
                  <c:v>29.26</c:v>
                </c:pt>
                <c:pt idx="1314">
                  <c:v>29.28</c:v>
                </c:pt>
                <c:pt idx="1315">
                  <c:v>29.3</c:v>
                </c:pt>
                <c:pt idx="1316">
                  <c:v>29.32</c:v>
                </c:pt>
                <c:pt idx="1317">
                  <c:v>29.34</c:v>
                </c:pt>
                <c:pt idx="1318">
                  <c:v>29.36</c:v>
                </c:pt>
                <c:pt idx="1319">
                  <c:v>29.38</c:v>
                </c:pt>
                <c:pt idx="1320">
                  <c:v>29.4</c:v>
                </c:pt>
                <c:pt idx="1321">
                  <c:v>29.42</c:v>
                </c:pt>
                <c:pt idx="1322">
                  <c:v>29.44</c:v>
                </c:pt>
                <c:pt idx="1323">
                  <c:v>29.46</c:v>
                </c:pt>
                <c:pt idx="1324">
                  <c:v>29.48</c:v>
                </c:pt>
                <c:pt idx="1325">
                  <c:v>29.5</c:v>
                </c:pt>
                <c:pt idx="1326">
                  <c:v>29.52</c:v>
                </c:pt>
                <c:pt idx="1327">
                  <c:v>29.54</c:v>
                </c:pt>
                <c:pt idx="1328">
                  <c:v>29.56</c:v>
                </c:pt>
                <c:pt idx="1329">
                  <c:v>29.58</c:v>
                </c:pt>
                <c:pt idx="1330">
                  <c:v>29.6</c:v>
                </c:pt>
                <c:pt idx="1331">
                  <c:v>29.62</c:v>
                </c:pt>
                <c:pt idx="1332">
                  <c:v>29.64</c:v>
                </c:pt>
                <c:pt idx="1333">
                  <c:v>29.66</c:v>
                </c:pt>
                <c:pt idx="1334">
                  <c:v>29.68</c:v>
                </c:pt>
                <c:pt idx="1335">
                  <c:v>29.7</c:v>
                </c:pt>
                <c:pt idx="1336">
                  <c:v>29.72</c:v>
                </c:pt>
                <c:pt idx="1337">
                  <c:v>29.74</c:v>
                </c:pt>
                <c:pt idx="1338">
                  <c:v>29.76</c:v>
                </c:pt>
                <c:pt idx="1339">
                  <c:v>29.78</c:v>
                </c:pt>
                <c:pt idx="1340">
                  <c:v>29.8</c:v>
                </c:pt>
                <c:pt idx="1341">
                  <c:v>29.82</c:v>
                </c:pt>
                <c:pt idx="1342">
                  <c:v>29.84</c:v>
                </c:pt>
                <c:pt idx="1343">
                  <c:v>29.86</c:v>
                </c:pt>
                <c:pt idx="1344">
                  <c:v>29.88</c:v>
                </c:pt>
                <c:pt idx="1345">
                  <c:v>29.9</c:v>
                </c:pt>
                <c:pt idx="1346">
                  <c:v>29.92</c:v>
                </c:pt>
                <c:pt idx="1347">
                  <c:v>29.94</c:v>
                </c:pt>
                <c:pt idx="1348">
                  <c:v>29.96</c:v>
                </c:pt>
                <c:pt idx="1349">
                  <c:v>29.98</c:v>
                </c:pt>
                <c:pt idx="1350">
                  <c:v>30</c:v>
                </c:pt>
                <c:pt idx="1351">
                  <c:v>30.02</c:v>
                </c:pt>
                <c:pt idx="1352">
                  <c:v>30.04</c:v>
                </c:pt>
                <c:pt idx="1353">
                  <c:v>30.06</c:v>
                </c:pt>
                <c:pt idx="1354">
                  <c:v>30.08</c:v>
                </c:pt>
                <c:pt idx="1355">
                  <c:v>30.1</c:v>
                </c:pt>
                <c:pt idx="1356">
                  <c:v>30.12</c:v>
                </c:pt>
                <c:pt idx="1357">
                  <c:v>30.14</c:v>
                </c:pt>
                <c:pt idx="1358">
                  <c:v>30.16</c:v>
                </c:pt>
                <c:pt idx="1359">
                  <c:v>30.18</c:v>
                </c:pt>
                <c:pt idx="1360">
                  <c:v>30.2</c:v>
                </c:pt>
                <c:pt idx="1361">
                  <c:v>30.22</c:v>
                </c:pt>
                <c:pt idx="1362">
                  <c:v>30.24</c:v>
                </c:pt>
                <c:pt idx="1363">
                  <c:v>30.26</c:v>
                </c:pt>
                <c:pt idx="1364">
                  <c:v>30.28</c:v>
                </c:pt>
                <c:pt idx="1365">
                  <c:v>30.3</c:v>
                </c:pt>
                <c:pt idx="1366">
                  <c:v>30.32</c:v>
                </c:pt>
                <c:pt idx="1367">
                  <c:v>30.34</c:v>
                </c:pt>
                <c:pt idx="1368">
                  <c:v>30.36</c:v>
                </c:pt>
                <c:pt idx="1369">
                  <c:v>30.38</c:v>
                </c:pt>
                <c:pt idx="1370">
                  <c:v>30.4</c:v>
                </c:pt>
                <c:pt idx="1371">
                  <c:v>30.42</c:v>
                </c:pt>
                <c:pt idx="1372">
                  <c:v>30.44</c:v>
                </c:pt>
                <c:pt idx="1373">
                  <c:v>30.46</c:v>
                </c:pt>
                <c:pt idx="1374">
                  <c:v>30.48</c:v>
                </c:pt>
                <c:pt idx="1375">
                  <c:v>30.5</c:v>
                </c:pt>
                <c:pt idx="1376">
                  <c:v>30.52</c:v>
                </c:pt>
                <c:pt idx="1377">
                  <c:v>30.54</c:v>
                </c:pt>
                <c:pt idx="1378">
                  <c:v>30.56</c:v>
                </c:pt>
                <c:pt idx="1379">
                  <c:v>30.58</c:v>
                </c:pt>
                <c:pt idx="1380">
                  <c:v>30.6</c:v>
                </c:pt>
                <c:pt idx="1381">
                  <c:v>30.62</c:v>
                </c:pt>
                <c:pt idx="1382">
                  <c:v>30.64</c:v>
                </c:pt>
                <c:pt idx="1383">
                  <c:v>30.66</c:v>
                </c:pt>
                <c:pt idx="1384">
                  <c:v>30.68</c:v>
                </c:pt>
                <c:pt idx="1385">
                  <c:v>30.7</c:v>
                </c:pt>
                <c:pt idx="1386">
                  <c:v>30.72</c:v>
                </c:pt>
                <c:pt idx="1387">
                  <c:v>30.74</c:v>
                </c:pt>
                <c:pt idx="1388">
                  <c:v>30.76</c:v>
                </c:pt>
                <c:pt idx="1389">
                  <c:v>30.78</c:v>
                </c:pt>
                <c:pt idx="1390">
                  <c:v>30.8</c:v>
                </c:pt>
                <c:pt idx="1391">
                  <c:v>30.82</c:v>
                </c:pt>
                <c:pt idx="1392">
                  <c:v>30.84</c:v>
                </c:pt>
                <c:pt idx="1393">
                  <c:v>30.86</c:v>
                </c:pt>
                <c:pt idx="1394">
                  <c:v>30.88</c:v>
                </c:pt>
                <c:pt idx="1395">
                  <c:v>30.9</c:v>
                </c:pt>
                <c:pt idx="1396">
                  <c:v>30.92</c:v>
                </c:pt>
                <c:pt idx="1397">
                  <c:v>30.94</c:v>
                </c:pt>
                <c:pt idx="1398">
                  <c:v>30.96</c:v>
                </c:pt>
                <c:pt idx="1399">
                  <c:v>30.98</c:v>
                </c:pt>
                <c:pt idx="1400">
                  <c:v>31</c:v>
                </c:pt>
                <c:pt idx="1401">
                  <c:v>31.02</c:v>
                </c:pt>
                <c:pt idx="1402">
                  <c:v>31.04</c:v>
                </c:pt>
                <c:pt idx="1403">
                  <c:v>31.06</c:v>
                </c:pt>
                <c:pt idx="1404">
                  <c:v>31.08</c:v>
                </c:pt>
                <c:pt idx="1405">
                  <c:v>31.1</c:v>
                </c:pt>
                <c:pt idx="1406">
                  <c:v>31.12</c:v>
                </c:pt>
                <c:pt idx="1407">
                  <c:v>31.14</c:v>
                </c:pt>
                <c:pt idx="1408">
                  <c:v>31.16</c:v>
                </c:pt>
                <c:pt idx="1409">
                  <c:v>31.18</c:v>
                </c:pt>
                <c:pt idx="1410">
                  <c:v>31.2</c:v>
                </c:pt>
                <c:pt idx="1411">
                  <c:v>31.22</c:v>
                </c:pt>
                <c:pt idx="1412">
                  <c:v>31.24</c:v>
                </c:pt>
                <c:pt idx="1413">
                  <c:v>31.26</c:v>
                </c:pt>
                <c:pt idx="1414">
                  <c:v>31.28</c:v>
                </c:pt>
                <c:pt idx="1415">
                  <c:v>31.3</c:v>
                </c:pt>
                <c:pt idx="1416">
                  <c:v>31.32</c:v>
                </c:pt>
                <c:pt idx="1417">
                  <c:v>31.34</c:v>
                </c:pt>
                <c:pt idx="1418">
                  <c:v>31.36</c:v>
                </c:pt>
                <c:pt idx="1419">
                  <c:v>31.38</c:v>
                </c:pt>
                <c:pt idx="1420">
                  <c:v>31.4</c:v>
                </c:pt>
                <c:pt idx="1421">
                  <c:v>31.42</c:v>
                </c:pt>
                <c:pt idx="1422">
                  <c:v>31.44</c:v>
                </c:pt>
                <c:pt idx="1423">
                  <c:v>31.46</c:v>
                </c:pt>
                <c:pt idx="1424">
                  <c:v>31.48</c:v>
                </c:pt>
                <c:pt idx="1425">
                  <c:v>31.5</c:v>
                </c:pt>
                <c:pt idx="1426">
                  <c:v>31.52</c:v>
                </c:pt>
                <c:pt idx="1427">
                  <c:v>31.54</c:v>
                </c:pt>
                <c:pt idx="1428">
                  <c:v>31.56</c:v>
                </c:pt>
                <c:pt idx="1429">
                  <c:v>31.58</c:v>
                </c:pt>
                <c:pt idx="1430">
                  <c:v>31.6</c:v>
                </c:pt>
                <c:pt idx="1431">
                  <c:v>31.62</c:v>
                </c:pt>
                <c:pt idx="1432">
                  <c:v>31.64</c:v>
                </c:pt>
                <c:pt idx="1433">
                  <c:v>31.66</c:v>
                </c:pt>
                <c:pt idx="1434">
                  <c:v>31.68</c:v>
                </c:pt>
                <c:pt idx="1435">
                  <c:v>31.7</c:v>
                </c:pt>
                <c:pt idx="1436">
                  <c:v>31.72</c:v>
                </c:pt>
                <c:pt idx="1437">
                  <c:v>31.74</c:v>
                </c:pt>
                <c:pt idx="1438">
                  <c:v>31.76</c:v>
                </c:pt>
                <c:pt idx="1439">
                  <c:v>31.78</c:v>
                </c:pt>
                <c:pt idx="1440">
                  <c:v>31.8</c:v>
                </c:pt>
                <c:pt idx="1441">
                  <c:v>31.82</c:v>
                </c:pt>
                <c:pt idx="1442">
                  <c:v>31.84</c:v>
                </c:pt>
                <c:pt idx="1443">
                  <c:v>31.86</c:v>
                </c:pt>
                <c:pt idx="1444">
                  <c:v>31.88</c:v>
                </c:pt>
                <c:pt idx="1445">
                  <c:v>31.9</c:v>
                </c:pt>
                <c:pt idx="1446">
                  <c:v>31.92</c:v>
                </c:pt>
                <c:pt idx="1447">
                  <c:v>31.94</c:v>
                </c:pt>
                <c:pt idx="1448">
                  <c:v>31.96</c:v>
                </c:pt>
                <c:pt idx="1449">
                  <c:v>31.98</c:v>
                </c:pt>
                <c:pt idx="1450">
                  <c:v>32</c:v>
                </c:pt>
                <c:pt idx="1451">
                  <c:v>32.020000000000003</c:v>
                </c:pt>
                <c:pt idx="1452">
                  <c:v>32.04</c:v>
                </c:pt>
                <c:pt idx="1453">
                  <c:v>32.06</c:v>
                </c:pt>
                <c:pt idx="1454">
                  <c:v>32.08</c:v>
                </c:pt>
                <c:pt idx="1455">
                  <c:v>32.1</c:v>
                </c:pt>
                <c:pt idx="1456">
                  <c:v>32.119999999999997</c:v>
                </c:pt>
                <c:pt idx="1457">
                  <c:v>32.14</c:v>
                </c:pt>
                <c:pt idx="1458">
                  <c:v>32.159999999999997</c:v>
                </c:pt>
                <c:pt idx="1459">
                  <c:v>32.18</c:v>
                </c:pt>
                <c:pt idx="1460">
                  <c:v>32.200000000000003</c:v>
                </c:pt>
                <c:pt idx="1461">
                  <c:v>32.22</c:v>
                </c:pt>
                <c:pt idx="1462">
                  <c:v>32.24</c:v>
                </c:pt>
                <c:pt idx="1463">
                  <c:v>32.26</c:v>
                </c:pt>
                <c:pt idx="1464">
                  <c:v>32.28</c:v>
                </c:pt>
                <c:pt idx="1465">
                  <c:v>32.299999999999997</c:v>
                </c:pt>
                <c:pt idx="1466">
                  <c:v>32.32</c:v>
                </c:pt>
                <c:pt idx="1467">
                  <c:v>32.340000000000003</c:v>
                </c:pt>
                <c:pt idx="1468">
                  <c:v>32.36</c:v>
                </c:pt>
                <c:pt idx="1469">
                  <c:v>32.380000000000003</c:v>
                </c:pt>
                <c:pt idx="1470">
                  <c:v>32.4</c:v>
                </c:pt>
                <c:pt idx="1471">
                  <c:v>32.42</c:v>
                </c:pt>
                <c:pt idx="1472">
                  <c:v>32.44</c:v>
                </c:pt>
                <c:pt idx="1473">
                  <c:v>32.46</c:v>
                </c:pt>
                <c:pt idx="1474">
                  <c:v>32.479999999999997</c:v>
                </c:pt>
                <c:pt idx="1475">
                  <c:v>32.5</c:v>
                </c:pt>
                <c:pt idx="1476">
                  <c:v>32.520000000000003</c:v>
                </c:pt>
                <c:pt idx="1477">
                  <c:v>32.54</c:v>
                </c:pt>
                <c:pt idx="1478">
                  <c:v>32.56</c:v>
                </c:pt>
                <c:pt idx="1479">
                  <c:v>32.58</c:v>
                </c:pt>
                <c:pt idx="1480">
                  <c:v>32.6</c:v>
                </c:pt>
                <c:pt idx="1481">
                  <c:v>32.619999999999997</c:v>
                </c:pt>
                <c:pt idx="1482">
                  <c:v>32.64</c:v>
                </c:pt>
                <c:pt idx="1483">
                  <c:v>32.659999999999997</c:v>
                </c:pt>
                <c:pt idx="1484">
                  <c:v>32.68</c:v>
                </c:pt>
                <c:pt idx="1485">
                  <c:v>32.700000000000003</c:v>
                </c:pt>
                <c:pt idx="1486">
                  <c:v>32.72</c:v>
                </c:pt>
                <c:pt idx="1487">
                  <c:v>32.74</c:v>
                </c:pt>
                <c:pt idx="1488">
                  <c:v>32.76</c:v>
                </c:pt>
                <c:pt idx="1489">
                  <c:v>32.78</c:v>
                </c:pt>
                <c:pt idx="1490">
                  <c:v>32.799999999999997</c:v>
                </c:pt>
                <c:pt idx="1491">
                  <c:v>32.82</c:v>
                </c:pt>
                <c:pt idx="1492">
                  <c:v>32.840000000000003</c:v>
                </c:pt>
                <c:pt idx="1493">
                  <c:v>32.86</c:v>
                </c:pt>
                <c:pt idx="1494">
                  <c:v>32.880000000000003</c:v>
                </c:pt>
                <c:pt idx="1495">
                  <c:v>32.9</c:v>
                </c:pt>
                <c:pt idx="1496">
                  <c:v>32.92</c:v>
                </c:pt>
                <c:pt idx="1497">
                  <c:v>32.94</c:v>
                </c:pt>
                <c:pt idx="1498">
                  <c:v>32.96</c:v>
                </c:pt>
                <c:pt idx="1499">
                  <c:v>32.979999999999997</c:v>
                </c:pt>
                <c:pt idx="1500">
                  <c:v>33</c:v>
                </c:pt>
                <c:pt idx="1501">
                  <c:v>33.020000000000003</c:v>
                </c:pt>
                <c:pt idx="1502">
                  <c:v>33.04</c:v>
                </c:pt>
                <c:pt idx="1503">
                  <c:v>33.06</c:v>
                </c:pt>
                <c:pt idx="1504">
                  <c:v>33.08</c:v>
                </c:pt>
                <c:pt idx="1505">
                  <c:v>33.1</c:v>
                </c:pt>
                <c:pt idx="1506">
                  <c:v>33.119999999999997</c:v>
                </c:pt>
                <c:pt idx="1507">
                  <c:v>33.14</c:v>
                </c:pt>
                <c:pt idx="1508">
                  <c:v>33.159999999999997</c:v>
                </c:pt>
                <c:pt idx="1509">
                  <c:v>33.18</c:v>
                </c:pt>
                <c:pt idx="1510">
                  <c:v>33.200000000000003</c:v>
                </c:pt>
                <c:pt idx="1511">
                  <c:v>33.22</c:v>
                </c:pt>
                <c:pt idx="1512">
                  <c:v>33.24</c:v>
                </c:pt>
                <c:pt idx="1513">
                  <c:v>33.26</c:v>
                </c:pt>
                <c:pt idx="1514">
                  <c:v>33.28</c:v>
                </c:pt>
                <c:pt idx="1515">
                  <c:v>33.299999999999997</c:v>
                </c:pt>
                <c:pt idx="1516">
                  <c:v>33.32</c:v>
                </c:pt>
                <c:pt idx="1517">
                  <c:v>33.340000000000003</c:v>
                </c:pt>
                <c:pt idx="1518">
                  <c:v>33.36</c:v>
                </c:pt>
                <c:pt idx="1519">
                  <c:v>33.380000000000003</c:v>
                </c:pt>
                <c:pt idx="1520">
                  <c:v>33.4</c:v>
                </c:pt>
                <c:pt idx="1521">
                  <c:v>33.42</c:v>
                </c:pt>
                <c:pt idx="1522">
                  <c:v>33.44</c:v>
                </c:pt>
                <c:pt idx="1523">
                  <c:v>33.46</c:v>
                </c:pt>
                <c:pt idx="1524">
                  <c:v>33.479999999999997</c:v>
                </c:pt>
                <c:pt idx="1525">
                  <c:v>33.5</c:v>
                </c:pt>
                <c:pt idx="1526">
                  <c:v>33.520000000000003</c:v>
                </c:pt>
                <c:pt idx="1527">
                  <c:v>33.54</c:v>
                </c:pt>
                <c:pt idx="1528">
                  <c:v>33.56</c:v>
                </c:pt>
                <c:pt idx="1529">
                  <c:v>33.58</c:v>
                </c:pt>
                <c:pt idx="1530">
                  <c:v>33.6</c:v>
                </c:pt>
                <c:pt idx="1531">
                  <c:v>33.619999999999997</c:v>
                </c:pt>
                <c:pt idx="1532">
                  <c:v>33.64</c:v>
                </c:pt>
                <c:pt idx="1533">
                  <c:v>33.659999999999997</c:v>
                </c:pt>
                <c:pt idx="1534">
                  <c:v>33.68</c:v>
                </c:pt>
                <c:pt idx="1535">
                  <c:v>33.700000000000003</c:v>
                </c:pt>
                <c:pt idx="1536">
                  <c:v>33.72</c:v>
                </c:pt>
                <c:pt idx="1537">
                  <c:v>33.74</c:v>
                </c:pt>
                <c:pt idx="1538">
                  <c:v>33.76</c:v>
                </c:pt>
                <c:pt idx="1539">
                  <c:v>33.78</c:v>
                </c:pt>
                <c:pt idx="1540">
                  <c:v>33.799999999999997</c:v>
                </c:pt>
                <c:pt idx="1541">
                  <c:v>33.82</c:v>
                </c:pt>
                <c:pt idx="1542">
                  <c:v>33.840000000000003</c:v>
                </c:pt>
                <c:pt idx="1543">
                  <c:v>33.86</c:v>
                </c:pt>
                <c:pt idx="1544">
                  <c:v>33.880000000000003</c:v>
                </c:pt>
                <c:pt idx="1545">
                  <c:v>33.9</c:v>
                </c:pt>
                <c:pt idx="1546">
                  <c:v>33.92</c:v>
                </c:pt>
                <c:pt idx="1547">
                  <c:v>33.94</c:v>
                </c:pt>
                <c:pt idx="1548">
                  <c:v>33.96</c:v>
                </c:pt>
                <c:pt idx="1549">
                  <c:v>33.979999999999997</c:v>
                </c:pt>
                <c:pt idx="1550">
                  <c:v>34</c:v>
                </c:pt>
                <c:pt idx="1551">
                  <c:v>34.020000000000003</c:v>
                </c:pt>
                <c:pt idx="1552">
                  <c:v>34.04</c:v>
                </c:pt>
                <c:pt idx="1553">
                  <c:v>34.06</c:v>
                </c:pt>
                <c:pt idx="1554">
                  <c:v>34.08</c:v>
                </c:pt>
                <c:pt idx="1555">
                  <c:v>34.1</c:v>
                </c:pt>
                <c:pt idx="1556">
                  <c:v>34.119999999999997</c:v>
                </c:pt>
                <c:pt idx="1557">
                  <c:v>34.14</c:v>
                </c:pt>
                <c:pt idx="1558">
                  <c:v>34.159999999999997</c:v>
                </c:pt>
                <c:pt idx="1559">
                  <c:v>34.18</c:v>
                </c:pt>
                <c:pt idx="1560">
                  <c:v>34.200000000000003</c:v>
                </c:pt>
                <c:pt idx="1561">
                  <c:v>34.22</c:v>
                </c:pt>
                <c:pt idx="1562">
                  <c:v>34.24</c:v>
                </c:pt>
                <c:pt idx="1563">
                  <c:v>34.26</c:v>
                </c:pt>
                <c:pt idx="1564">
                  <c:v>34.28</c:v>
                </c:pt>
                <c:pt idx="1565">
                  <c:v>34.299999999999997</c:v>
                </c:pt>
                <c:pt idx="1566">
                  <c:v>34.32</c:v>
                </c:pt>
                <c:pt idx="1567">
                  <c:v>34.340000000000003</c:v>
                </c:pt>
                <c:pt idx="1568">
                  <c:v>34.36</c:v>
                </c:pt>
                <c:pt idx="1569">
                  <c:v>34.380000000000003</c:v>
                </c:pt>
                <c:pt idx="1570">
                  <c:v>34.4</c:v>
                </c:pt>
                <c:pt idx="1571">
                  <c:v>34.42</c:v>
                </c:pt>
                <c:pt idx="1572">
                  <c:v>34.44</c:v>
                </c:pt>
                <c:pt idx="1573">
                  <c:v>34.46</c:v>
                </c:pt>
                <c:pt idx="1574">
                  <c:v>34.479999999999997</c:v>
                </c:pt>
                <c:pt idx="1575">
                  <c:v>34.5</c:v>
                </c:pt>
                <c:pt idx="1576">
                  <c:v>34.520000000000003</c:v>
                </c:pt>
                <c:pt idx="1577">
                  <c:v>34.54</c:v>
                </c:pt>
                <c:pt idx="1578">
                  <c:v>34.56</c:v>
                </c:pt>
                <c:pt idx="1579">
                  <c:v>34.58</c:v>
                </c:pt>
                <c:pt idx="1580">
                  <c:v>34.6</c:v>
                </c:pt>
                <c:pt idx="1581">
                  <c:v>34.619999999999997</c:v>
                </c:pt>
                <c:pt idx="1582">
                  <c:v>34.64</c:v>
                </c:pt>
                <c:pt idx="1583">
                  <c:v>34.659999999999997</c:v>
                </c:pt>
                <c:pt idx="1584">
                  <c:v>34.68</c:v>
                </c:pt>
                <c:pt idx="1585">
                  <c:v>34.700000000000003</c:v>
                </c:pt>
                <c:pt idx="1586">
                  <c:v>34.72</c:v>
                </c:pt>
                <c:pt idx="1587">
                  <c:v>34.74</c:v>
                </c:pt>
                <c:pt idx="1588">
                  <c:v>34.76</c:v>
                </c:pt>
                <c:pt idx="1589">
                  <c:v>34.78</c:v>
                </c:pt>
                <c:pt idx="1590">
                  <c:v>34.799999999999997</c:v>
                </c:pt>
                <c:pt idx="1591">
                  <c:v>34.82</c:v>
                </c:pt>
                <c:pt idx="1592">
                  <c:v>34.840000000000003</c:v>
                </c:pt>
                <c:pt idx="1593">
                  <c:v>34.86</c:v>
                </c:pt>
                <c:pt idx="1594">
                  <c:v>34.880000000000003</c:v>
                </c:pt>
                <c:pt idx="1595">
                  <c:v>34.9</c:v>
                </c:pt>
                <c:pt idx="1596">
                  <c:v>34.92</c:v>
                </c:pt>
                <c:pt idx="1597">
                  <c:v>34.94</c:v>
                </c:pt>
                <c:pt idx="1598">
                  <c:v>34.96</c:v>
                </c:pt>
                <c:pt idx="1599">
                  <c:v>34.979999999999997</c:v>
                </c:pt>
                <c:pt idx="1600">
                  <c:v>35</c:v>
                </c:pt>
                <c:pt idx="1601">
                  <c:v>35.020000000000003</c:v>
                </c:pt>
                <c:pt idx="1602">
                  <c:v>35.04</c:v>
                </c:pt>
                <c:pt idx="1603">
                  <c:v>35.06</c:v>
                </c:pt>
                <c:pt idx="1604">
                  <c:v>35.08</c:v>
                </c:pt>
                <c:pt idx="1605">
                  <c:v>35.1</c:v>
                </c:pt>
                <c:pt idx="1606">
                  <c:v>35.119999999999997</c:v>
                </c:pt>
                <c:pt idx="1607">
                  <c:v>35.14</c:v>
                </c:pt>
                <c:pt idx="1608">
                  <c:v>35.159999999999997</c:v>
                </c:pt>
                <c:pt idx="1609">
                  <c:v>35.18</c:v>
                </c:pt>
                <c:pt idx="1610">
                  <c:v>35.200000000000003</c:v>
                </c:pt>
                <c:pt idx="1611">
                  <c:v>35.22</c:v>
                </c:pt>
                <c:pt idx="1612">
                  <c:v>35.24</c:v>
                </c:pt>
                <c:pt idx="1613">
                  <c:v>35.26</c:v>
                </c:pt>
                <c:pt idx="1614">
                  <c:v>35.28</c:v>
                </c:pt>
                <c:pt idx="1615">
                  <c:v>35.299999999999997</c:v>
                </c:pt>
                <c:pt idx="1616">
                  <c:v>35.32</c:v>
                </c:pt>
                <c:pt idx="1617">
                  <c:v>35.340000000000003</c:v>
                </c:pt>
                <c:pt idx="1618">
                  <c:v>35.36</c:v>
                </c:pt>
                <c:pt idx="1619">
                  <c:v>35.380000000000003</c:v>
                </c:pt>
                <c:pt idx="1620">
                  <c:v>35.4</c:v>
                </c:pt>
                <c:pt idx="1621">
                  <c:v>35.42</c:v>
                </c:pt>
                <c:pt idx="1622">
                  <c:v>35.44</c:v>
                </c:pt>
                <c:pt idx="1623">
                  <c:v>35.46</c:v>
                </c:pt>
                <c:pt idx="1624">
                  <c:v>35.479999999999997</c:v>
                </c:pt>
                <c:pt idx="1625">
                  <c:v>35.5</c:v>
                </c:pt>
                <c:pt idx="1626">
                  <c:v>35.520000000000003</c:v>
                </c:pt>
                <c:pt idx="1627">
                  <c:v>35.54</c:v>
                </c:pt>
                <c:pt idx="1628">
                  <c:v>35.56</c:v>
                </c:pt>
                <c:pt idx="1629">
                  <c:v>35.58</c:v>
                </c:pt>
                <c:pt idx="1630">
                  <c:v>35.6</c:v>
                </c:pt>
                <c:pt idx="1631">
                  <c:v>35.619999999999997</c:v>
                </c:pt>
                <c:pt idx="1632">
                  <c:v>35.64</c:v>
                </c:pt>
                <c:pt idx="1633">
                  <c:v>35.659999999999997</c:v>
                </c:pt>
                <c:pt idx="1634">
                  <c:v>35.68</c:v>
                </c:pt>
                <c:pt idx="1635">
                  <c:v>35.700000000000003</c:v>
                </c:pt>
                <c:pt idx="1636">
                  <c:v>35.72</c:v>
                </c:pt>
                <c:pt idx="1637">
                  <c:v>35.74</c:v>
                </c:pt>
                <c:pt idx="1638">
                  <c:v>35.76</c:v>
                </c:pt>
                <c:pt idx="1639">
                  <c:v>35.78</c:v>
                </c:pt>
                <c:pt idx="1640">
                  <c:v>35.799999999999997</c:v>
                </c:pt>
                <c:pt idx="1641">
                  <c:v>35.82</c:v>
                </c:pt>
                <c:pt idx="1642">
                  <c:v>35.840000000000003</c:v>
                </c:pt>
                <c:pt idx="1643">
                  <c:v>35.86</c:v>
                </c:pt>
                <c:pt idx="1644">
                  <c:v>35.880000000000003</c:v>
                </c:pt>
                <c:pt idx="1645">
                  <c:v>35.9</c:v>
                </c:pt>
                <c:pt idx="1646">
                  <c:v>35.92</c:v>
                </c:pt>
                <c:pt idx="1647">
                  <c:v>35.94</c:v>
                </c:pt>
                <c:pt idx="1648">
                  <c:v>35.96</c:v>
                </c:pt>
                <c:pt idx="1649">
                  <c:v>35.979999999999997</c:v>
                </c:pt>
                <c:pt idx="1650">
                  <c:v>36</c:v>
                </c:pt>
                <c:pt idx="1651">
                  <c:v>36.020000000000003</c:v>
                </c:pt>
                <c:pt idx="1652">
                  <c:v>36.04</c:v>
                </c:pt>
                <c:pt idx="1653">
                  <c:v>36.06</c:v>
                </c:pt>
                <c:pt idx="1654">
                  <c:v>36.08</c:v>
                </c:pt>
                <c:pt idx="1655">
                  <c:v>36.1</c:v>
                </c:pt>
                <c:pt idx="1656">
                  <c:v>36.119999999999997</c:v>
                </c:pt>
                <c:pt idx="1657">
                  <c:v>36.14</c:v>
                </c:pt>
                <c:pt idx="1658">
                  <c:v>36.159999999999997</c:v>
                </c:pt>
                <c:pt idx="1659">
                  <c:v>36.18</c:v>
                </c:pt>
                <c:pt idx="1660">
                  <c:v>36.200000000000003</c:v>
                </c:pt>
                <c:pt idx="1661">
                  <c:v>36.22</c:v>
                </c:pt>
                <c:pt idx="1662">
                  <c:v>36.24</c:v>
                </c:pt>
                <c:pt idx="1663">
                  <c:v>36.26</c:v>
                </c:pt>
                <c:pt idx="1664">
                  <c:v>36.28</c:v>
                </c:pt>
                <c:pt idx="1665">
                  <c:v>36.299999999999997</c:v>
                </c:pt>
                <c:pt idx="1666">
                  <c:v>36.32</c:v>
                </c:pt>
                <c:pt idx="1667">
                  <c:v>36.340000000000003</c:v>
                </c:pt>
                <c:pt idx="1668">
                  <c:v>36.36</c:v>
                </c:pt>
                <c:pt idx="1669">
                  <c:v>36.380000000000003</c:v>
                </c:pt>
                <c:pt idx="1670">
                  <c:v>36.4</c:v>
                </c:pt>
                <c:pt idx="1671">
                  <c:v>36.42</c:v>
                </c:pt>
                <c:pt idx="1672">
                  <c:v>36.44</c:v>
                </c:pt>
                <c:pt idx="1673">
                  <c:v>36.46</c:v>
                </c:pt>
                <c:pt idx="1674">
                  <c:v>36.479999999999997</c:v>
                </c:pt>
                <c:pt idx="1675">
                  <c:v>36.5</c:v>
                </c:pt>
                <c:pt idx="1676">
                  <c:v>36.520000000000003</c:v>
                </c:pt>
                <c:pt idx="1677">
                  <c:v>36.54</c:v>
                </c:pt>
                <c:pt idx="1678">
                  <c:v>36.56</c:v>
                </c:pt>
                <c:pt idx="1679">
                  <c:v>36.58</c:v>
                </c:pt>
                <c:pt idx="1680">
                  <c:v>36.6</c:v>
                </c:pt>
                <c:pt idx="1681">
                  <c:v>36.619999999999997</c:v>
                </c:pt>
                <c:pt idx="1682">
                  <c:v>36.64</c:v>
                </c:pt>
                <c:pt idx="1683">
                  <c:v>36.659999999999997</c:v>
                </c:pt>
                <c:pt idx="1684">
                  <c:v>36.68</c:v>
                </c:pt>
                <c:pt idx="1685">
                  <c:v>36.700000000000003</c:v>
                </c:pt>
                <c:pt idx="1686">
                  <c:v>36.72</c:v>
                </c:pt>
                <c:pt idx="1687">
                  <c:v>36.74</c:v>
                </c:pt>
                <c:pt idx="1688">
                  <c:v>36.76</c:v>
                </c:pt>
                <c:pt idx="1689">
                  <c:v>36.78</c:v>
                </c:pt>
                <c:pt idx="1690">
                  <c:v>36.799999999999997</c:v>
                </c:pt>
                <c:pt idx="1691">
                  <c:v>36.82</c:v>
                </c:pt>
                <c:pt idx="1692">
                  <c:v>36.840000000000003</c:v>
                </c:pt>
                <c:pt idx="1693">
                  <c:v>36.86</c:v>
                </c:pt>
                <c:pt idx="1694">
                  <c:v>36.880000000000003</c:v>
                </c:pt>
                <c:pt idx="1695">
                  <c:v>36.9</c:v>
                </c:pt>
                <c:pt idx="1696">
                  <c:v>36.92</c:v>
                </c:pt>
                <c:pt idx="1697">
                  <c:v>36.94</c:v>
                </c:pt>
                <c:pt idx="1698">
                  <c:v>36.96</c:v>
                </c:pt>
                <c:pt idx="1699">
                  <c:v>36.979999999999997</c:v>
                </c:pt>
                <c:pt idx="1700">
                  <c:v>37</c:v>
                </c:pt>
                <c:pt idx="1701">
                  <c:v>37.020000000000003</c:v>
                </c:pt>
                <c:pt idx="1702">
                  <c:v>37.04</c:v>
                </c:pt>
                <c:pt idx="1703">
                  <c:v>37.06</c:v>
                </c:pt>
                <c:pt idx="1704">
                  <c:v>37.08</c:v>
                </c:pt>
                <c:pt idx="1705">
                  <c:v>37.1</c:v>
                </c:pt>
                <c:pt idx="1706">
                  <c:v>37.119999999999997</c:v>
                </c:pt>
                <c:pt idx="1707">
                  <c:v>37.14</c:v>
                </c:pt>
                <c:pt idx="1708">
                  <c:v>37.159999999999997</c:v>
                </c:pt>
                <c:pt idx="1709">
                  <c:v>37.18</c:v>
                </c:pt>
                <c:pt idx="1710">
                  <c:v>37.200000000000003</c:v>
                </c:pt>
                <c:pt idx="1711">
                  <c:v>37.22</c:v>
                </c:pt>
                <c:pt idx="1712">
                  <c:v>37.24</c:v>
                </c:pt>
                <c:pt idx="1713">
                  <c:v>37.26</c:v>
                </c:pt>
                <c:pt idx="1714">
                  <c:v>37.28</c:v>
                </c:pt>
                <c:pt idx="1715">
                  <c:v>37.299999999999997</c:v>
                </c:pt>
                <c:pt idx="1716">
                  <c:v>37.32</c:v>
                </c:pt>
                <c:pt idx="1717">
                  <c:v>37.340000000000003</c:v>
                </c:pt>
                <c:pt idx="1718">
                  <c:v>37.36</c:v>
                </c:pt>
                <c:pt idx="1719">
                  <c:v>37.380000000000003</c:v>
                </c:pt>
                <c:pt idx="1720">
                  <c:v>37.4</c:v>
                </c:pt>
                <c:pt idx="1721">
                  <c:v>37.42</c:v>
                </c:pt>
                <c:pt idx="1722">
                  <c:v>37.44</c:v>
                </c:pt>
                <c:pt idx="1723">
                  <c:v>37.46</c:v>
                </c:pt>
                <c:pt idx="1724">
                  <c:v>37.479999999999997</c:v>
                </c:pt>
                <c:pt idx="1725">
                  <c:v>37.5</c:v>
                </c:pt>
                <c:pt idx="1726">
                  <c:v>37.520000000000003</c:v>
                </c:pt>
                <c:pt idx="1727">
                  <c:v>37.54</c:v>
                </c:pt>
                <c:pt idx="1728">
                  <c:v>37.56</c:v>
                </c:pt>
                <c:pt idx="1729">
                  <c:v>37.58</c:v>
                </c:pt>
                <c:pt idx="1730">
                  <c:v>37.6</c:v>
                </c:pt>
                <c:pt idx="1731">
                  <c:v>37.619999999999997</c:v>
                </c:pt>
                <c:pt idx="1732">
                  <c:v>37.64</c:v>
                </c:pt>
                <c:pt idx="1733">
                  <c:v>37.659999999999997</c:v>
                </c:pt>
                <c:pt idx="1734">
                  <c:v>37.68</c:v>
                </c:pt>
                <c:pt idx="1735">
                  <c:v>37.700000000000003</c:v>
                </c:pt>
                <c:pt idx="1736">
                  <c:v>37.72</c:v>
                </c:pt>
                <c:pt idx="1737">
                  <c:v>37.74</c:v>
                </c:pt>
                <c:pt idx="1738">
                  <c:v>37.76</c:v>
                </c:pt>
                <c:pt idx="1739">
                  <c:v>37.78</c:v>
                </c:pt>
                <c:pt idx="1740">
                  <c:v>37.799999999999997</c:v>
                </c:pt>
                <c:pt idx="1741">
                  <c:v>37.82</c:v>
                </c:pt>
                <c:pt idx="1742">
                  <c:v>37.840000000000003</c:v>
                </c:pt>
                <c:pt idx="1743">
                  <c:v>37.86</c:v>
                </c:pt>
                <c:pt idx="1744">
                  <c:v>37.880000000000003</c:v>
                </c:pt>
                <c:pt idx="1745">
                  <c:v>37.9</c:v>
                </c:pt>
                <c:pt idx="1746">
                  <c:v>37.92</c:v>
                </c:pt>
                <c:pt idx="1747">
                  <c:v>37.94</c:v>
                </c:pt>
                <c:pt idx="1748">
                  <c:v>37.96</c:v>
                </c:pt>
                <c:pt idx="1749">
                  <c:v>37.979999999999997</c:v>
                </c:pt>
                <c:pt idx="1750">
                  <c:v>38</c:v>
                </c:pt>
                <c:pt idx="1751">
                  <c:v>38.020000000000003</c:v>
                </c:pt>
                <c:pt idx="1752">
                  <c:v>38.04</c:v>
                </c:pt>
                <c:pt idx="1753">
                  <c:v>38.06</c:v>
                </c:pt>
                <c:pt idx="1754">
                  <c:v>38.08</c:v>
                </c:pt>
                <c:pt idx="1755">
                  <c:v>38.1</c:v>
                </c:pt>
                <c:pt idx="1756">
                  <c:v>38.119999999999997</c:v>
                </c:pt>
                <c:pt idx="1757">
                  <c:v>38.14</c:v>
                </c:pt>
                <c:pt idx="1758">
                  <c:v>38.159999999999997</c:v>
                </c:pt>
                <c:pt idx="1759">
                  <c:v>38.18</c:v>
                </c:pt>
                <c:pt idx="1760">
                  <c:v>38.200000000000003</c:v>
                </c:pt>
                <c:pt idx="1761">
                  <c:v>38.22</c:v>
                </c:pt>
                <c:pt idx="1762">
                  <c:v>38.24</c:v>
                </c:pt>
                <c:pt idx="1763">
                  <c:v>38.26</c:v>
                </c:pt>
                <c:pt idx="1764">
                  <c:v>38.28</c:v>
                </c:pt>
                <c:pt idx="1765">
                  <c:v>38.299999999999997</c:v>
                </c:pt>
                <c:pt idx="1766">
                  <c:v>38.32</c:v>
                </c:pt>
                <c:pt idx="1767">
                  <c:v>38.340000000000003</c:v>
                </c:pt>
                <c:pt idx="1768">
                  <c:v>38.36</c:v>
                </c:pt>
                <c:pt idx="1769">
                  <c:v>38.380000000000003</c:v>
                </c:pt>
                <c:pt idx="1770">
                  <c:v>38.4</c:v>
                </c:pt>
                <c:pt idx="1771">
                  <c:v>38.42</c:v>
                </c:pt>
                <c:pt idx="1772">
                  <c:v>38.44</c:v>
                </c:pt>
                <c:pt idx="1773">
                  <c:v>38.46</c:v>
                </c:pt>
                <c:pt idx="1774">
                  <c:v>38.479999999999997</c:v>
                </c:pt>
                <c:pt idx="1775">
                  <c:v>38.5</c:v>
                </c:pt>
                <c:pt idx="1776">
                  <c:v>38.520000000000003</c:v>
                </c:pt>
                <c:pt idx="1777">
                  <c:v>38.54</c:v>
                </c:pt>
                <c:pt idx="1778">
                  <c:v>38.56</c:v>
                </c:pt>
                <c:pt idx="1779">
                  <c:v>38.58</c:v>
                </c:pt>
                <c:pt idx="1780">
                  <c:v>38.6</c:v>
                </c:pt>
                <c:pt idx="1781">
                  <c:v>38.619999999999997</c:v>
                </c:pt>
                <c:pt idx="1782">
                  <c:v>38.64</c:v>
                </c:pt>
                <c:pt idx="1783">
                  <c:v>38.659999999999997</c:v>
                </c:pt>
                <c:pt idx="1784">
                  <c:v>38.68</c:v>
                </c:pt>
                <c:pt idx="1785">
                  <c:v>38.700000000000003</c:v>
                </c:pt>
                <c:pt idx="1786">
                  <c:v>38.72</c:v>
                </c:pt>
                <c:pt idx="1787">
                  <c:v>38.74</c:v>
                </c:pt>
                <c:pt idx="1788">
                  <c:v>38.76</c:v>
                </c:pt>
                <c:pt idx="1789">
                  <c:v>38.78</c:v>
                </c:pt>
                <c:pt idx="1790">
                  <c:v>38.799999999999997</c:v>
                </c:pt>
                <c:pt idx="1791">
                  <c:v>38.82</c:v>
                </c:pt>
                <c:pt idx="1792">
                  <c:v>38.840000000000003</c:v>
                </c:pt>
                <c:pt idx="1793">
                  <c:v>38.86</c:v>
                </c:pt>
                <c:pt idx="1794">
                  <c:v>38.880000000000003</c:v>
                </c:pt>
                <c:pt idx="1795">
                  <c:v>38.9</c:v>
                </c:pt>
                <c:pt idx="1796">
                  <c:v>38.92</c:v>
                </c:pt>
                <c:pt idx="1797">
                  <c:v>38.94</c:v>
                </c:pt>
                <c:pt idx="1798">
                  <c:v>38.96</c:v>
                </c:pt>
                <c:pt idx="1799">
                  <c:v>38.979999999999997</c:v>
                </c:pt>
                <c:pt idx="1800">
                  <c:v>39</c:v>
                </c:pt>
                <c:pt idx="1801">
                  <c:v>39.020000000000003</c:v>
                </c:pt>
                <c:pt idx="1802">
                  <c:v>39.04</c:v>
                </c:pt>
                <c:pt idx="1803">
                  <c:v>39.06</c:v>
                </c:pt>
                <c:pt idx="1804">
                  <c:v>39.08</c:v>
                </c:pt>
                <c:pt idx="1805">
                  <c:v>39.1</c:v>
                </c:pt>
                <c:pt idx="1806">
                  <c:v>39.119999999999997</c:v>
                </c:pt>
                <c:pt idx="1807">
                  <c:v>39.14</c:v>
                </c:pt>
                <c:pt idx="1808">
                  <c:v>39.159999999999997</c:v>
                </c:pt>
                <c:pt idx="1809">
                  <c:v>39.18</c:v>
                </c:pt>
                <c:pt idx="1810">
                  <c:v>39.200000000000003</c:v>
                </c:pt>
                <c:pt idx="1811">
                  <c:v>39.22</c:v>
                </c:pt>
                <c:pt idx="1812">
                  <c:v>39.24</c:v>
                </c:pt>
                <c:pt idx="1813">
                  <c:v>39.26</c:v>
                </c:pt>
                <c:pt idx="1814">
                  <c:v>39.28</c:v>
                </c:pt>
                <c:pt idx="1815">
                  <c:v>39.299999999999997</c:v>
                </c:pt>
                <c:pt idx="1816">
                  <c:v>39.32</c:v>
                </c:pt>
                <c:pt idx="1817">
                  <c:v>39.340000000000003</c:v>
                </c:pt>
                <c:pt idx="1818">
                  <c:v>39.36</c:v>
                </c:pt>
                <c:pt idx="1819">
                  <c:v>39.380000000000003</c:v>
                </c:pt>
                <c:pt idx="1820">
                  <c:v>39.4</c:v>
                </c:pt>
                <c:pt idx="1821">
                  <c:v>39.42</c:v>
                </c:pt>
                <c:pt idx="1822">
                  <c:v>39.44</c:v>
                </c:pt>
                <c:pt idx="1823">
                  <c:v>39.46</c:v>
                </c:pt>
                <c:pt idx="1824">
                  <c:v>39.479999999999997</c:v>
                </c:pt>
                <c:pt idx="1825">
                  <c:v>39.5</c:v>
                </c:pt>
                <c:pt idx="1826">
                  <c:v>39.520000000000003</c:v>
                </c:pt>
                <c:pt idx="1827">
                  <c:v>39.54</c:v>
                </c:pt>
                <c:pt idx="1828">
                  <c:v>39.56</c:v>
                </c:pt>
                <c:pt idx="1829">
                  <c:v>39.58</c:v>
                </c:pt>
                <c:pt idx="1830">
                  <c:v>39.6</c:v>
                </c:pt>
                <c:pt idx="1831">
                  <c:v>39.619999999999997</c:v>
                </c:pt>
                <c:pt idx="1832">
                  <c:v>39.64</c:v>
                </c:pt>
                <c:pt idx="1833">
                  <c:v>39.659999999999997</c:v>
                </c:pt>
                <c:pt idx="1834">
                  <c:v>39.68</c:v>
                </c:pt>
                <c:pt idx="1835">
                  <c:v>39.700000000000003</c:v>
                </c:pt>
                <c:pt idx="1836">
                  <c:v>39.72</c:v>
                </c:pt>
                <c:pt idx="1837">
                  <c:v>39.74</c:v>
                </c:pt>
                <c:pt idx="1838">
                  <c:v>39.76</c:v>
                </c:pt>
                <c:pt idx="1839">
                  <c:v>39.78</c:v>
                </c:pt>
                <c:pt idx="1840">
                  <c:v>39.799999999999997</c:v>
                </c:pt>
                <c:pt idx="1841">
                  <c:v>39.82</c:v>
                </c:pt>
                <c:pt idx="1842">
                  <c:v>39.840000000000003</c:v>
                </c:pt>
                <c:pt idx="1843">
                  <c:v>39.86</c:v>
                </c:pt>
                <c:pt idx="1844">
                  <c:v>39.880000000000003</c:v>
                </c:pt>
                <c:pt idx="1845">
                  <c:v>39.9</c:v>
                </c:pt>
                <c:pt idx="1846">
                  <c:v>39.92</c:v>
                </c:pt>
                <c:pt idx="1847">
                  <c:v>39.94</c:v>
                </c:pt>
                <c:pt idx="1848">
                  <c:v>39.96</c:v>
                </c:pt>
                <c:pt idx="1849">
                  <c:v>39.979999999999997</c:v>
                </c:pt>
                <c:pt idx="1850">
                  <c:v>40</c:v>
                </c:pt>
                <c:pt idx="1851">
                  <c:v>40.020000000000003</c:v>
                </c:pt>
                <c:pt idx="1852">
                  <c:v>40.04</c:v>
                </c:pt>
                <c:pt idx="1853">
                  <c:v>40.06</c:v>
                </c:pt>
                <c:pt idx="1854">
                  <c:v>40.08</c:v>
                </c:pt>
                <c:pt idx="1855">
                  <c:v>40.1</c:v>
                </c:pt>
                <c:pt idx="1856">
                  <c:v>40.119999999999997</c:v>
                </c:pt>
                <c:pt idx="1857">
                  <c:v>40.14</c:v>
                </c:pt>
                <c:pt idx="1858">
                  <c:v>40.159999999999997</c:v>
                </c:pt>
                <c:pt idx="1859">
                  <c:v>40.18</c:v>
                </c:pt>
                <c:pt idx="1860">
                  <c:v>40.200000000000003</c:v>
                </c:pt>
                <c:pt idx="1861">
                  <c:v>40.22</c:v>
                </c:pt>
                <c:pt idx="1862">
                  <c:v>40.24</c:v>
                </c:pt>
                <c:pt idx="1863">
                  <c:v>40.26</c:v>
                </c:pt>
                <c:pt idx="1864">
                  <c:v>40.28</c:v>
                </c:pt>
                <c:pt idx="1865">
                  <c:v>40.299999999999997</c:v>
                </c:pt>
                <c:pt idx="1866">
                  <c:v>40.32</c:v>
                </c:pt>
                <c:pt idx="1867">
                  <c:v>40.340000000000003</c:v>
                </c:pt>
                <c:pt idx="1868">
                  <c:v>40.36</c:v>
                </c:pt>
                <c:pt idx="1869">
                  <c:v>40.380000000000003</c:v>
                </c:pt>
                <c:pt idx="1870">
                  <c:v>40.4</c:v>
                </c:pt>
                <c:pt idx="1871">
                  <c:v>40.42</c:v>
                </c:pt>
                <c:pt idx="1872">
                  <c:v>40.44</c:v>
                </c:pt>
                <c:pt idx="1873">
                  <c:v>40.46</c:v>
                </c:pt>
                <c:pt idx="1874">
                  <c:v>40.479999999999997</c:v>
                </c:pt>
                <c:pt idx="1875">
                  <c:v>40.5</c:v>
                </c:pt>
                <c:pt idx="1876">
                  <c:v>40.520000000000003</c:v>
                </c:pt>
                <c:pt idx="1877">
                  <c:v>40.54</c:v>
                </c:pt>
                <c:pt idx="1878">
                  <c:v>40.56</c:v>
                </c:pt>
                <c:pt idx="1879">
                  <c:v>40.58</c:v>
                </c:pt>
                <c:pt idx="1880">
                  <c:v>40.6</c:v>
                </c:pt>
                <c:pt idx="1881">
                  <c:v>40.619999999999997</c:v>
                </c:pt>
                <c:pt idx="1882">
                  <c:v>40.64</c:v>
                </c:pt>
                <c:pt idx="1883">
                  <c:v>40.659999999999997</c:v>
                </c:pt>
                <c:pt idx="1884">
                  <c:v>40.68</c:v>
                </c:pt>
                <c:pt idx="1885">
                  <c:v>40.700000000000003</c:v>
                </c:pt>
                <c:pt idx="1886">
                  <c:v>40.72</c:v>
                </c:pt>
                <c:pt idx="1887">
                  <c:v>40.74</c:v>
                </c:pt>
                <c:pt idx="1888">
                  <c:v>40.76</c:v>
                </c:pt>
                <c:pt idx="1889">
                  <c:v>40.78</c:v>
                </c:pt>
                <c:pt idx="1890">
                  <c:v>40.799999999999997</c:v>
                </c:pt>
                <c:pt idx="1891">
                  <c:v>40.82</c:v>
                </c:pt>
                <c:pt idx="1892">
                  <c:v>40.840000000000003</c:v>
                </c:pt>
                <c:pt idx="1893">
                  <c:v>40.86</c:v>
                </c:pt>
                <c:pt idx="1894">
                  <c:v>40.880000000000003</c:v>
                </c:pt>
                <c:pt idx="1895">
                  <c:v>40.9</c:v>
                </c:pt>
                <c:pt idx="1896">
                  <c:v>40.92</c:v>
                </c:pt>
                <c:pt idx="1897">
                  <c:v>40.94</c:v>
                </c:pt>
                <c:pt idx="1898">
                  <c:v>40.96</c:v>
                </c:pt>
                <c:pt idx="1899">
                  <c:v>40.98</c:v>
                </c:pt>
                <c:pt idx="1900">
                  <c:v>41</c:v>
                </c:pt>
                <c:pt idx="1901">
                  <c:v>41.02</c:v>
                </c:pt>
                <c:pt idx="1902">
                  <c:v>41.04</c:v>
                </c:pt>
                <c:pt idx="1903">
                  <c:v>41.06</c:v>
                </c:pt>
                <c:pt idx="1904">
                  <c:v>41.08</c:v>
                </c:pt>
                <c:pt idx="1905">
                  <c:v>41.1</c:v>
                </c:pt>
                <c:pt idx="1906">
                  <c:v>41.12</c:v>
                </c:pt>
                <c:pt idx="1907">
                  <c:v>41.14</c:v>
                </c:pt>
                <c:pt idx="1908">
                  <c:v>41.16</c:v>
                </c:pt>
                <c:pt idx="1909">
                  <c:v>41.18</c:v>
                </c:pt>
                <c:pt idx="1910">
                  <c:v>41.2</c:v>
                </c:pt>
                <c:pt idx="1911">
                  <c:v>41.22</c:v>
                </c:pt>
                <c:pt idx="1912">
                  <c:v>41.24</c:v>
                </c:pt>
                <c:pt idx="1913">
                  <c:v>41.26</c:v>
                </c:pt>
                <c:pt idx="1914">
                  <c:v>41.28</c:v>
                </c:pt>
                <c:pt idx="1915">
                  <c:v>41.3</c:v>
                </c:pt>
                <c:pt idx="1916">
                  <c:v>41.32</c:v>
                </c:pt>
                <c:pt idx="1917">
                  <c:v>41.34</c:v>
                </c:pt>
                <c:pt idx="1918">
                  <c:v>41.36</c:v>
                </c:pt>
                <c:pt idx="1919">
                  <c:v>41.38</c:v>
                </c:pt>
                <c:pt idx="1920">
                  <c:v>41.4</c:v>
                </c:pt>
                <c:pt idx="1921">
                  <c:v>41.42</c:v>
                </c:pt>
                <c:pt idx="1922">
                  <c:v>41.44</c:v>
                </c:pt>
                <c:pt idx="1923">
                  <c:v>41.46</c:v>
                </c:pt>
                <c:pt idx="1924">
                  <c:v>41.48</c:v>
                </c:pt>
                <c:pt idx="1925">
                  <c:v>41.5</c:v>
                </c:pt>
                <c:pt idx="1926">
                  <c:v>41.52</c:v>
                </c:pt>
                <c:pt idx="1927">
                  <c:v>41.54</c:v>
                </c:pt>
                <c:pt idx="1928">
                  <c:v>41.56</c:v>
                </c:pt>
                <c:pt idx="1929">
                  <c:v>41.58</c:v>
                </c:pt>
                <c:pt idx="1930">
                  <c:v>41.6</c:v>
                </c:pt>
                <c:pt idx="1931">
                  <c:v>41.62</c:v>
                </c:pt>
                <c:pt idx="1932">
                  <c:v>41.64</c:v>
                </c:pt>
                <c:pt idx="1933">
                  <c:v>41.66</c:v>
                </c:pt>
                <c:pt idx="1934">
                  <c:v>41.68</c:v>
                </c:pt>
                <c:pt idx="1935">
                  <c:v>41.7</c:v>
                </c:pt>
                <c:pt idx="1936">
                  <c:v>41.72</c:v>
                </c:pt>
                <c:pt idx="1937">
                  <c:v>41.74</c:v>
                </c:pt>
                <c:pt idx="1938">
                  <c:v>41.76</c:v>
                </c:pt>
                <c:pt idx="1939">
                  <c:v>41.78</c:v>
                </c:pt>
                <c:pt idx="1940">
                  <c:v>41.8</c:v>
                </c:pt>
                <c:pt idx="1941">
                  <c:v>41.82</c:v>
                </c:pt>
                <c:pt idx="1942">
                  <c:v>41.84</c:v>
                </c:pt>
                <c:pt idx="1943">
                  <c:v>41.86</c:v>
                </c:pt>
                <c:pt idx="1944">
                  <c:v>41.88</c:v>
                </c:pt>
                <c:pt idx="1945">
                  <c:v>41.9</c:v>
                </c:pt>
                <c:pt idx="1946">
                  <c:v>41.92</c:v>
                </c:pt>
                <c:pt idx="1947">
                  <c:v>41.94</c:v>
                </c:pt>
                <c:pt idx="1948">
                  <c:v>41.96</c:v>
                </c:pt>
                <c:pt idx="1949">
                  <c:v>41.98</c:v>
                </c:pt>
                <c:pt idx="1950">
                  <c:v>42</c:v>
                </c:pt>
                <c:pt idx="1951">
                  <c:v>42.02</c:v>
                </c:pt>
                <c:pt idx="1952">
                  <c:v>42.04</c:v>
                </c:pt>
                <c:pt idx="1953">
                  <c:v>42.06</c:v>
                </c:pt>
                <c:pt idx="1954">
                  <c:v>42.08</c:v>
                </c:pt>
                <c:pt idx="1955">
                  <c:v>42.1</c:v>
                </c:pt>
                <c:pt idx="1956">
                  <c:v>42.12</c:v>
                </c:pt>
                <c:pt idx="1957">
                  <c:v>42.14</c:v>
                </c:pt>
                <c:pt idx="1958">
                  <c:v>42.16</c:v>
                </c:pt>
                <c:pt idx="1959">
                  <c:v>42.18</c:v>
                </c:pt>
                <c:pt idx="1960">
                  <c:v>42.2</c:v>
                </c:pt>
                <c:pt idx="1961">
                  <c:v>42.22</c:v>
                </c:pt>
                <c:pt idx="1962">
                  <c:v>42.24</c:v>
                </c:pt>
                <c:pt idx="1963">
                  <c:v>42.26</c:v>
                </c:pt>
                <c:pt idx="1964">
                  <c:v>42.28</c:v>
                </c:pt>
                <c:pt idx="1965">
                  <c:v>42.3</c:v>
                </c:pt>
                <c:pt idx="1966">
                  <c:v>42.32</c:v>
                </c:pt>
                <c:pt idx="1967">
                  <c:v>42.34</c:v>
                </c:pt>
                <c:pt idx="1968">
                  <c:v>42.36</c:v>
                </c:pt>
                <c:pt idx="1969">
                  <c:v>42.38</c:v>
                </c:pt>
                <c:pt idx="1970">
                  <c:v>42.4</c:v>
                </c:pt>
                <c:pt idx="1971">
                  <c:v>42.42</c:v>
                </c:pt>
                <c:pt idx="1972">
                  <c:v>42.44</c:v>
                </c:pt>
                <c:pt idx="1973">
                  <c:v>42.46</c:v>
                </c:pt>
                <c:pt idx="1974">
                  <c:v>42.48</c:v>
                </c:pt>
                <c:pt idx="1975">
                  <c:v>42.5</c:v>
                </c:pt>
                <c:pt idx="1976">
                  <c:v>42.52</c:v>
                </c:pt>
                <c:pt idx="1977">
                  <c:v>42.54</c:v>
                </c:pt>
                <c:pt idx="1978">
                  <c:v>42.56</c:v>
                </c:pt>
                <c:pt idx="1979">
                  <c:v>42.58</c:v>
                </c:pt>
                <c:pt idx="1980">
                  <c:v>42.6</c:v>
                </c:pt>
                <c:pt idx="1981">
                  <c:v>42.62</c:v>
                </c:pt>
                <c:pt idx="1982">
                  <c:v>42.64</c:v>
                </c:pt>
                <c:pt idx="1983">
                  <c:v>42.66</c:v>
                </c:pt>
                <c:pt idx="1984">
                  <c:v>42.68</c:v>
                </c:pt>
                <c:pt idx="1985">
                  <c:v>42.7</c:v>
                </c:pt>
                <c:pt idx="1986">
                  <c:v>42.72</c:v>
                </c:pt>
                <c:pt idx="1987">
                  <c:v>42.74</c:v>
                </c:pt>
                <c:pt idx="1988">
                  <c:v>42.76</c:v>
                </c:pt>
                <c:pt idx="1989">
                  <c:v>42.78</c:v>
                </c:pt>
                <c:pt idx="1990">
                  <c:v>42.8</c:v>
                </c:pt>
                <c:pt idx="1991">
                  <c:v>42.82</c:v>
                </c:pt>
                <c:pt idx="1992">
                  <c:v>42.84</c:v>
                </c:pt>
                <c:pt idx="1993">
                  <c:v>42.86</c:v>
                </c:pt>
                <c:pt idx="1994">
                  <c:v>42.88</c:v>
                </c:pt>
                <c:pt idx="1995">
                  <c:v>42.9</c:v>
                </c:pt>
                <c:pt idx="1996">
                  <c:v>42.92</c:v>
                </c:pt>
                <c:pt idx="1997">
                  <c:v>42.94</c:v>
                </c:pt>
                <c:pt idx="1998">
                  <c:v>42.96</c:v>
                </c:pt>
                <c:pt idx="1999">
                  <c:v>42.98</c:v>
                </c:pt>
                <c:pt idx="2000">
                  <c:v>43</c:v>
                </c:pt>
                <c:pt idx="2001">
                  <c:v>43.02</c:v>
                </c:pt>
                <c:pt idx="2002">
                  <c:v>43.04</c:v>
                </c:pt>
                <c:pt idx="2003">
                  <c:v>43.06</c:v>
                </c:pt>
                <c:pt idx="2004">
                  <c:v>43.08</c:v>
                </c:pt>
                <c:pt idx="2005">
                  <c:v>43.1</c:v>
                </c:pt>
                <c:pt idx="2006">
                  <c:v>43.12</c:v>
                </c:pt>
                <c:pt idx="2007">
                  <c:v>43.14</c:v>
                </c:pt>
                <c:pt idx="2008">
                  <c:v>43.16</c:v>
                </c:pt>
                <c:pt idx="2009">
                  <c:v>43.18</c:v>
                </c:pt>
                <c:pt idx="2010">
                  <c:v>43.2</c:v>
                </c:pt>
                <c:pt idx="2011">
                  <c:v>43.22</c:v>
                </c:pt>
                <c:pt idx="2012">
                  <c:v>43.24</c:v>
                </c:pt>
                <c:pt idx="2013">
                  <c:v>43.26</c:v>
                </c:pt>
                <c:pt idx="2014">
                  <c:v>43.28</c:v>
                </c:pt>
                <c:pt idx="2015">
                  <c:v>43.3</c:v>
                </c:pt>
                <c:pt idx="2016">
                  <c:v>43.32</c:v>
                </c:pt>
                <c:pt idx="2017">
                  <c:v>43.34</c:v>
                </c:pt>
                <c:pt idx="2018">
                  <c:v>43.36</c:v>
                </c:pt>
                <c:pt idx="2019">
                  <c:v>43.38</c:v>
                </c:pt>
                <c:pt idx="2020">
                  <c:v>43.4</c:v>
                </c:pt>
                <c:pt idx="2021">
                  <c:v>43.42</c:v>
                </c:pt>
                <c:pt idx="2022">
                  <c:v>43.44</c:v>
                </c:pt>
                <c:pt idx="2023">
                  <c:v>43.46</c:v>
                </c:pt>
                <c:pt idx="2024">
                  <c:v>43.48</c:v>
                </c:pt>
                <c:pt idx="2025">
                  <c:v>43.5</c:v>
                </c:pt>
                <c:pt idx="2026">
                  <c:v>43.52</c:v>
                </c:pt>
                <c:pt idx="2027">
                  <c:v>43.54</c:v>
                </c:pt>
                <c:pt idx="2028">
                  <c:v>43.56</c:v>
                </c:pt>
                <c:pt idx="2029">
                  <c:v>43.58</c:v>
                </c:pt>
                <c:pt idx="2030">
                  <c:v>43.6</c:v>
                </c:pt>
                <c:pt idx="2031">
                  <c:v>43.62</c:v>
                </c:pt>
                <c:pt idx="2032">
                  <c:v>43.64</c:v>
                </c:pt>
                <c:pt idx="2033">
                  <c:v>43.66</c:v>
                </c:pt>
                <c:pt idx="2034">
                  <c:v>43.68</c:v>
                </c:pt>
                <c:pt idx="2035">
                  <c:v>43.7</c:v>
                </c:pt>
                <c:pt idx="2036">
                  <c:v>43.72</c:v>
                </c:pt>
                <c:pt idx="2037">
                  <c:v>43.74</c:v>
                </c:pt>
                <c:pt idx="2038">
                  <c:v>43.76</c:v>
                </c:pt>
                <c:pt idx="2039">
                  <c:v>43.78</c:v>
                </c:pt>
                <c:pt idx="2040">
                  <c:v>43.8</c:v>
                </c:pt>
                <c:pt idx="2041">
                  <c:v>43.82</c:v>
                </c:pt>
                <c:pt idx="2042">
                  <c:v>43.84</c:v>
                </c:pt>
                <c:pt idx="2043">
                  <c:v>43.86</c:v>
                </c:pt>
                <c:pt idx="2044">
                  <c:v>43.88</c:v>
                </c:pt>
                <c:pt idx="2045">
                  <c:v>43.9</c:v>
                </c:pt>
                <c:pt idx="2046">
                  <c:v>43.92</c:v>
                </c:pt>
                <c:pt idx="2047">
                  <c:v>43.94</c:v>
                </c:pt>
                <c:pt idx="2048">
                  <c:v>43.96</c:v>
                </c:pt>
                <c:pt idx="2049">
                  <c:v>43.98</c:v>
                </c:pt>
                <c:pt idx="2050">
                  <c:v>44</c:v>
                </c:pt>
                <c:pt idx="2051">
                  <c:v>44.02</c:v>
                </c:pt>
                <c:pt idx="2052">
                  <c:v>44.04</c:v>
                </c:pt>
                <c:pt idx="2053">
                  <c:v>44.06</c:v>
                </c:pt>
                <c:pt idx="2054">
                  <c:v>44.08</c:v>
                </c:pt>
                <c:pt idx="2055">
                  <c:v>44.1</c:v>
                </c:pt>
                <c:pt idx="2056">
                  <c:v>44.12</c:v>
                </c:pt>
                <c:pt idx="2057">
                  <c:v>44.14</c:v>
                </c:pt>
                <c:pt idx="2058">
                  <c:v>44.16</c:v>
                </c:pt>
                <c:pt idx="2059">
                  <c:v>44.18</c:v>
                </c:pt>
                <c:pt idx="2060">
                  <c:v>44.2</c:v>
                </c:pt>
                <c:pt idx="2061">
                  <c:v>44.22</c:v>
                </c:pt>
                <c:pt idx="2062">
                  <c:v>44.24</c:v>
                </c:pt>
                <c:pt idx="2063">
                  <c:v>44.26</c:v>
                </c:pt>
                <c:pt idx="2064">
                  <c:v>44.28</c:v>
                </c:pt>
                <c:pt idx="2065">
                  <c:v>44.3</c:v>
                </c:pt>
                <c:pt idx="2066">
                  <c:v>44.32</c:v>
                </c:pt>
                <c:pt idx="2067">
                  <c:v>44.34</c:v>
                </c:pt>
                <c:pt idx="2068">
                  <c:v>44.36</c:v>
                </c:pt>
                <c:pt idx="2069">
                  <c:v>44.38</c:v>
                </c:pt>
                <c:pt idx="2070">
                  <c:v>44.4</c:v>
                </c:pt>
                <c:pt idx="2071">
                  <c:v>44.42</c:v>
                </c:pt>
                <c:pt idx="2072">
                  <c:v>44.44</c:v>
                </c:pt>
                <c:pt idx="2073">
                  <c:v>44.46</c:v>
                </c:pt>
                <c:pt idx="2074">
                  <c:v>44.48</c:v>
                </c:pt>
                <c:pt idx="2075">
                  <c:v>44.5</c:v>
                </c:pt>
                <c:pt idx="2076">
                  <c:v>44.52</c:v>
                </c:pt>
                <c:pt idx="2077">
                  <c:v>44.54</c:v>
                </c:pt>
                <c:pt idx="2078">
                  <c:v>44.56</c:v>
                </c:pt>
                <c:pt idx="2079">
                  <c:v>44.58</c:v>
                </c:pt>
                <c:pt idx="2080">
                  <c:v>44.6</c:v>
                </c:pt>
                <c:pt idx="2081">
                  <c:v>44.62</c:v>
                </c:pt>
                <c:pt idx="2082">
                  <c:v>44.64</c:v>
                </c:pt>
                <c:pt idx="2083">
                  <c:v>44.66</c:v>
                </c:pt>
                <c:pt idx="2084">
                  <c:v>44.68</c:v>
                </c:pt>
                <c:pt idx="2085">
                  <c:v>44.7</c:v>
                </c:pt>
                <c:pt idx="2086">
                  <c:v>44.72</c:v>
                </c:pt>
                <c:pt idx="2087">
                  <c:v>44.74</c:v>
                </c:pt>
                <c:pt idx="2088">
                  <c:v>44.76</c:v>
                </c:pt>
                <c:pt idx="2089">
                  <c:v>44.78</c:v>
                </c:pt>
                <c:pt idx="2090">
                  <c:v>44.8</c:v>
                </c:pt>
                <c:pt idx="2091">
                  <c:v>44.82</c:v>
                </c:pt>
                <c:pt idx="2092">
                  <c:v>44.84</c:v>
                </c:pt>
                <c:pt idx="2093">
                  <c:v>44.86</c:v>
                </c:pt>
                <c:pt idx="2094">
                  <c:v>44.88</c:v>
                </c:pt>
                <c:pt idx="2095">
                  <c:v>44.9</c:v>
                </c:pt>
                <c:pt idx="2096">
                  <c:v>44.92</c:v>
                </c:pt>
                <c:pt idx="2097">
                  <c:v>44.94</c:v>
                </c:pt>
                <c:pt idx="2098">
                  <c:v>44.96</c:v>
                </c:pt>
                <c:pt idx="2099">
                  <c:v>44.98</c:v>
                </c:pt>
                <c:pt idx="2100">
                  <c:v>45</c:v>
                </c:pt>
                <c:pt idx="2101">
                  <c:v>45.02</c:v>
                </c:pt>
                <c:pt idx="2102">
                  <c:v>45.04</c:v>
                </c:pt>
                <c:pt idx="2103">
                  <c:v>45.06</c:v>
                </c:pt>
                <c:pt idx="2104">
                  <c:v>45.08</c:v>
                </c:pt>
                <c:pt idx="2105">
                  <c:v>45.1</c:v>
                </c:pt>
                <c:pt idx="2106">
                  <c:v>45.12</c:v>
                </c:pt>
                <c:pt idx="2107">
                  <c:v>45.14</c:v>
                </c:pt>
                <c:pt idx="2108">
                  <c:v>45.16</c:v>
                </c:pt>
                <c:pt idx="2109">
                  <c:v>45.18</c:v>
                </c:pt>
                <c:pt idx="2110">
                  <c:v>45.2</c:v>
                </c:pt>
                <c:pt idx="2111">
                  <c:v>45.22</c:v>
                </c:pt>
                <c:pt idx="2112">
                  <c:v>45.24</c:v>
                </c:pt>
                <c:pt idx="2113">
                  <c:v>45.26</c:v>
                </c:pt>
                <c:pt idx="2114">
                  <c:v>45.28</c:v>
                </c:pt>
                <c:pt idx="2115">
                  <c:v>45.3</c:v>
                </c:pt>
                <c:pt idx="2116">
                  <c:v>45.32</c:v>
                </c:pt>
                <c:pt idx="2117">
                  <c:v>45.34</c:v>
                </c:pt>
                <c:pt idx="2118">
                  <c:v>45.36</c:v>
                </c:pt>
                <c:pt idx="2119">
                  <c:v>45.38</c:v>
                </c:pt>
                <c:pt idx="2120">
                  <c:v>45.4</c:v>
                </c:pt>
                <c:pt idx="2121">
                  <c:v>45.42</c:v>
                </c:pt>
                <c:pt idx="2122">
                  <c:v>45.44</c:v>
                </c:pt>
                <c:pt idx="2123">
                  <c:v>45.46</c:v>
                </c:pt>
                <c:pt idx="2124">
                  <c:v>45.48</c:v>
                </c:pt>
                <c:pt idx="2125">
                  <c:v>45.5</c:v>
                </c:pt>
                <c:pt idx="2126">
                  <c:v>45.52</c:v>
                </c:pt>
                <c:pt idx="2127">
                  <c:v>45.54</c:v>
                </c:pt>
                <c:pt idx="2128">
                  <c:v>45.56</c:v>
                </c:pt>
                <c:pt idx="2129">
                  <c:v>45.58</c:v>
                </c:pt>
                <c:pt idx="2130">
                  <c:v>45.6</c:v>
                </c:pt>
                <c:pt idx="2131">
                  <c:v>45.62</c:v>
                </c:pt>
                <c:pt idx="2132">
                  <c:v>45.64</c:v>
                </c:pt>
                <c:pt idx="2133">
                  <c:v>45.66</c:v>
                </c:pt>
                <c:pt idx="2134">
                  <c:v>45.68</c:v>
                </c:pt>
                <c:pt idx="2135">
                  <c:v>45.7</c:v>
                </c:pt>
                <c:pt idx="2136">
                  <c:v>45.72</c:v>
                </c:pt>
                <c:pt idx="2137">
                  <c:v>45.74</c:v>
                </c:pt>
                <c:pt idx="2138">
                  <c:v>45.76</c:v>
                </c:pt>
                <c:pt idx="2139">
                  <c:v>45.78</c:v>
                </c:pt>
                <c:pt idx="2140">
                  <c:v>45.8</c:v>
                </c:pt>
                <c:pt idx="2141">
                  <c:v>45.82</c:v>
                </c:pt>
                <c:pt idx="2142">
                  <c:v>45.84</c:v>
                </c:pt>
                <c:pt idx="2143">
                  <c:v>45.86</c:v>
                </c:pt>
                <c:pt idx="2144">
                  <c:v>45.88</c:v>
                </c:pt>
                <c:pt idx="2145">
                  <c:v>45.9</c:v>
                </c:pt>
                <c:pt idx="2146">
                  <c:v>45.92</c:v>
                </c:pt>
                <c:pt idx="2147">
                  <c:v>45.94</c:v>
                </c:pt>
                <c:pt idx="2148">
                  <c:v>45.96</c:v>
                </c:pt>
                <c:pt idx="2149">
                  <c:v>45.98</c:v>
                </c:pt>
                <c:pt idx="2150">
                  <c:v>46</c:v>
                </c:pt>
                <c:pt idx="2151">
                  <c:v>46.02</c:v>
                </c:pt>
                <c:pt idx="2152">
                  <c:v>46.04</c:v>
                </c:pt>
                <c:pt idx="2153">
                  <c:v>46.06</c:v>
                </c:pt>
                <c:pt idx="2154">
                  <c:v>46.08</c:v>
                </c:pt>
                <c:pt idx="2155">
                  <c:v>46.1</c:v>
                </c:pt>
                <c:pt idx="2156">
                  <c:v>46.12</c:v>
                </c:pt>
                <c:pt idx="2157">
                  <c:v>46.14</c:v>
                </c:pt>
                <c:pt idx="2158">
                  <c:v>46.16</c:v>
                </c:pt>
                <c:pt idx="2159">
                  <c:v>46.18</c:v>
                </c:pt>
                <c:pt idx="2160">
                  <c:v>46.2</c:v>
                </c:pt>
                <c:pt idx="2161">
                  <c:v>46.22</c:v>
                </c:pt>
                <c:pt idx="2162">
                  <c:v>46.24</c:v>
                </c:pt>
                <c:pt idx="2163">
                  <c:v>46.26</c:v>
                </c:pt>
                <c:pt idx="2164">
                  <c:v>46.28</c:v>
                </c:pt>
                <c:pt idx="2165">
                  <c:v>46.3</c:v>
                </c:pt>
                <c:pt idx="2166">
                  <c:v>46.32</c:v>
                </c:pt>
                <c:pt idx="2167">
                  <c:v>46.34</c:v>
                </c:pt>
                <c:pt idx="2168">
                  <c:v>46.36</c:v>
                </c:pt>
                <c:pt idx="2169">
                  <c:v>46.38</c:v>
                </c:pt>
                <c:pt idx="2170">
                  <c:v>46.4</c:v>
                </c:pt>
                <c:pt idx="2171">
                  <c:v>46.42</c:v>
                </c:pt>
                <c:pt idx="2172">
                  <c:v>46.44</c:v>
                </c:pt>
                <c:pt idx="2173">
                  <c:v>46.46</c:v>
                </c:pt>
                <c:pt idx="2174">
                  <c:v>46.48</c:v>
                </c:pt>
                <c:pt idx="2175">
                  <c:v>46.5</c:v>
                </c:pt>
                <c:pt idx="2176">
                  <c:v>46.52</c:v>
                </c:pt>
                <c:pt idx="2177">
                  <c:v>46.54</c:v>
                </c:pt>
                <c:pt idx="2178">
                  <c:v>46.56</c:v>
                </c:pt>
                <c:pt idx="2179">
                  <c:v>46.58</c:v>
                </c:pt>
                <c:pt idx="2180">
                  <c:v>46.6</c:v>
                </c:pt>
                <c:pt idx="2181">
                  <c:v>46.62</c:v>
                </c:pt>
                <c:pt idx="2182">
                  <c:v>46.64</c:v>
                </c:pt>
                <c:pt idx="2183">
                  <c:v>46.66</c:v>
                </c:pt>
                <c:pt idx="2184">
                  <c:v>46.68</c:v>
                </c:pt>
                <c:pt idx="2185">
                  <c:v>46.7</c:v>
                </c:pt>
                <c:pt idx="2186">
                  <c:v>46.72</c:v>
                </c:pt>
                <c:pt idx="2187">
                  <c:v>46.74</c:v>
                </c:pt>
                <c:pt idx="2188">
                  <c:v>46.76</c:v>
                </c:pt>
                <c:pt idx="2189">
                  <c:v>46.78</c:v>
                </c:pt>
                <c:pt idx="2190">
                  <c:v>46.8</c:v>
                </c:pt>
                <c:pt idx="2191">
                  <c:v>46.82</c:v>
                </c:pt>
                <c:pt idx="2192">
                  <c:v>46.84</c:v>
                </c:pt>
                <c:pt idx="2193">
                  <c:v>46.86</c:v>
                </c:pt>
                <c:pt idx="2194">
                  <c:v>46.88</c:v>
                </c:pt>
                <c:pt idx="2195">
                  <c:v>46.9</c:v>
                </c:pt>
                <c:pt idx="2196">
                  <c:v>46.92</c:v>
                </c:pt>
                <c:pt idx="2197">
                  <c:v>46.94</c:v>
                </c:pt>
                <c:pt idx="2198">
                  <c:v>46.96</c:v>
                </c:pt>
                <c:pt idx="2199">
                  <c:v>46.98</c:v>
                </c:pt>
                <c:pt idx="2200">
                  <c:v>47</c:v>
                </c:pt>
                <c:pt idx="2201">
                  <c:v>47.02</c:v>
                </c:pt>
                <c:pt idx="2202">
                  <c:v>47.04</c:v>
                </c:pt>
                <c:pt idx="2203">
                  <c:v>47.06</c:v>
                </c:pt>
                <c:pt idx="2204">
                  <c:v>47.08</c:v>
                </c:pt>
                <c:pt idx="2205">
                  <c:v>47.1</c:v>
                </c:pt>
                <c:pt idx="2206">
                  <c:v>47.12</c:v>
                </c:pt>
                <c:pt idx="2207">
                  <c:v>47.14</c:v>
                </c:pt>
                <c:pt idx="2208">
                  <c:v>47.16</c:v>
                </c:pt>
                <c:pt idx="2209">
                  <c:v>47.18</c:v>
                </c:pt>
                <c:pt idx="2210">
                  <c:v>47.2</c:v>
                </c:pt>
                <c:pt idx="2211">
                  <c:v>47.22</c:v>
                </c:pt>
                <c:pt idx="2212">
                  <c:v>47.24</c:v>
                </c:pt>
                <c:pt idx="2213">
                  <c:v>47.26</c:v>
                </c:pt>
                <c:pt idx="2214">
                  <c:v>47.28</c:v>
                </c:pt>
                <c:pt idx="2215">
                  <c:v>47.3</c:v>
                </c:pt>
                <c:pt idx="2216">
                  <c:v>47.32</c:v>
                </c:pt>
                <c:pt idx="2217">
                  <c:v>47.34</c:v>
                </c:pt>
                <c:pt idx="2218">
                  <c:v>47.36</c:v>
                </c:pt>
                <c:pt idx="2219">
                  <c:v>47.38</c:v>
                </c:pt>
                <c:pt idx="2220">
                  <c:v>47.4</c:v>
                </c:pt>
                <c:pt idx="2221">
                  <c:v>47.42</c:v>
                </c:pt>
                <c:pt idx="2222">
                  <c:v>47.44</c:v>
                </c:pt>
                <c:pt idx="2223">
                  <c:v>47.46</c:v>
                </c:pt>
                <c:pt idx="2224">
                  <c:v>47.48</c:v>
                </c:pt>
                <c:pt idx="2225">
                  <c:v>47.5</c:v>
                </c:pt>
                <c:pt idx="2226">
                  <c:v>47.52</c:v>
                </c:pt>
                <c:pt idx="2227">
                  <c:v>47.54</c:v>
                </c:pt>
                <c:pt idx="2228">
                  <c:v>47.56</c:v>
                </c:pt>
                <c:pt idx="2229">
                  <c:v>47.58</c:v>
                </c:pt>
                <c:pt idx="2230">
                  <c:v>47.6</c:v>
                </c:pt>
                <c:pt idx="2231">
                  <c:v>47.62</c:v>
                </c:pt>
                <c:pt idx="2232">
                  <c:v>47.64</c:v>
                </c:pt>
                <c:pt idx="2233">
                  <c:v>47.66</c:v>
                </c:pt>
                <c:pt idx="2234">
                  <c:v>47.68</c:v>
                </c:pt>
                <c:pt idx="2235">
                  <c:v>47.7</c:v>
                </c:pt>
                <c:pt idx="2236">
                  <c:v>47.72</c:v>
                </c:pt>
                <c:pt idx="2237">
                  <c:v>47.74</c:v>
                </c:pt>
                <c:pt idx="2238">
                  <c:v>47.76</c:v>
                </c:pt>
                <c:pt idx="2239">
                  <c:v>47.78</c:v>
                </c:pt>
                <c:pt idx="2240">
                  <c:v>47.8</c:v>
                </c:pt>
                <c:pt idx="2241">
                  <c:v>47.82</c:v>
                </c:pt>
                <c:pt idx="2242">
                  <c:v>47.84</c:v>
                </c:pt>
                <c:pt idx="2243">
                  <c:v>47.86</c:v>
                </c:pt>
                <c:pt idx="2244">
                  <c:v>47.88</c:v>
                </c:pt>
                <c:pt idx="2245">
                  <c:v>47.9</c:v>
                </c:pt>
                <c:pt idx="2246">
                  <c:v>47.92</c:v>
                </c:pt>
                <c:pt idx="2247">
                  <c:v>47.94</c:v>
                </c:pt>
                <c:pt idx="2248">
                  <c:v>47.96</c:v>
                </c:pt>
                <c:pt idx="2249">
                  <c:v>47.98</c:v>
                </c:pt>
                <c:pt idx="2250">
                  <c:v>48</c:v>
                </c:pt>
                <c:pt idx="2251">
                  <c:v>48.02</c:v>
                </c:pt>
                <c:pt idx="2252">
                  <c:v>48.04</c:v>
                </c:pt>
                <c:pt idx="2253">
                  <c:v>48.06</c:v>
                </c:pt>
                <c:pt idx="2254">
                  <c:v>48.08</c:v>
                </c:pt>
                <c:pt idx="2255">
                  <c:v>48.1</c:v>
                </c:pt>
                <c:pt idx="2256">
                  <c:v>48.12</c:v>
                </c:pt>
                <c:pt idx="2257">
                  <c:v>48.14</c:v>
                </c:pt>
                <c:pt idx="2258">
                  <c:v>48.16</c:v>
                </c:pt>
                <c:pt idx="2259">
                  <c:v>48.18</c:v>
                </c:pt>
                <c:pt idx="2260">
                  <c:v>48.2</c:v>
                </c:pt>
                <c:pt idx="2261">
                  <c:v>48.22</c:v>
                </c:pt>
                <c:pt idx="2262">
                  <c:v>48.24</c:v>
                </c:pt>
                <c:pt idx="2263">
                  <c:v>48.26</c:v>
                </c:pt>
                <c:pt idx="2264">
                  <c:v>48.28</c:v>
                </c:pt>
                <c:pt idx="2265">
                  <c:v>48.3</c:v>
                </c:pt>
                <c:pt idx="2266">
                  <c:v>48.32</c:v>
                </c:pt>
                <c:pt idx="2267">
                  <c:v>48.34</c:v>
                </c:pt>
                <c:pt idx="2268">
                  <c:v>48.36</c:v>
                </c:pt>
                <c:pt idx="2269">
                  <c:v>48.38</c:v>
                </c:pt>
                <c:pt idx="2270">
                  <c:v>48.4</c:v>
                </c:pt>
                <c:pt idx="2271">
                  <c:v>48.42</c:v>
                </c:pt>
                <c:pt idx="2272">
                  <c:v>48.44</c:v>
                </c:pt>
                <c:pt idx="2273">
                  <c:v>48.46</c:v>
                </c:pt>
                <c:pt idx="2274">
                  <c:v>48.48</c:v>
                </c:pt>
                <c:pt idx="2275">
                  <c:v>48.5</c:v>
                </c:pt>
                <c:pt idx="2276">
                  <c:v>48.52</c:v>
                </c:pt>
                <c:pt idx="2277">
                  <c:v>48.54</c:v>
                </c:pt>
                <c:pt idx="2278">
                  <c:v>48.56</c:v>
                </c:pt>
                <c:pt idx="2279">
                  <c:v>48.58</c:v>
                </c:pt>
                <c:pt idx="2280">
                  <c:v>48.6</c:v>
                </c:pt>
                <c:pt idx="2281">
                  <c:v>48.62</c:v>
                </c:pt>
                <c:pt idx="2282">
                  <c:v>48.64</c:v>
                </c:pt>
                <c:pt idx="2283">
                  <c:v>48.66</c:v>
                </c:pt>
                <c:pt idx="2284">
                  <c:v>48.68</c:v>
                </c:pt>
                <c:pt idx="2285">
                  <c:v>48.7</c:v>
                </c:pt>
                <c:pt idx="2286">
                  <c:v>48.72</c:v>
                </c:pt>
                <c:pt idx="2287">
                  <c:v>48.74</c:v>
                </c:pt>
                <c:pt idx="2288">
                  <c:v>48.76</c:v>
                </c:pt>
                <c:pt idx="2289">
                  <c:v>48.78</c:v>
                </c:pt>
                <c:pt idx="2290">
                  <c:v>48.8</c:v>
                </c:pt>
                <c:pt idx="2291">
                  <c:v>48.82</c:v>
                </c:pt>
                <c:pt idx="2292">
                  <c:v>48.84</c:v>
                </c:pt>
                <c:pt idx="2293">
                  <c:v>48.86</c:v>
                </c:pt>
                <c:pt idx="2294">
                  <c:v>48.88</c:v>
                </c:pt>
                <c:pt idx="2295">
                  <c:v>48.9</c:v>
                </c:pt>
                <c:pt idx="2296">
                  <c:v>48.92</c:v>
                </c:pt>
                <c:pt idx="2297">
                  <c:v>48.94</c:v>
                </c:pt>
                <c:pt idx="2298">
                  <c:v>48.96</c:v>
                </c:pt>
                <c:pt idx="2299">
                  <c:v>48.98</c:v>
                </c:pt>
                <c:pt idx="2300">
                  <c:v>49</c:v>
                </c:pt>
                <c:pt idx="2301">
                  <c:v>49.02</c:v>
                </c:pt>
                <c:pt idx="2302">
                  <c:v>49.04</c:v>
                </c:pt>
                <c:pt idx="2303">
                  <c:v>49.06</c:v>
                </c:pt>
                <c:pt idx="2304">
                  <c:v>49.08</c:v>
                </c:pt>
                <c:pt idx="2305">
                  <c:v>49.1</c:v>
                </c:pt>
                <c:pt idx="2306">
                  <c:v>49.12</c:v>
                </c:pt>
                <c:pt idx="2307">
                  <c:v>49.14</c:v>
                </c:pt>
                <c:pt idx="2308">
                  <c:v>49.16</c:v>
                </c:pt>
                <c:pt idx="2309">
                  <c:v>49.18</c:v>
                </c:pt>
                <c:pt idx="2310">
                  <c:v>49.2</c:v>
                </c:pt>
                <c:pt idx="2311">
                  <c:v>49.22</c:v>
                </c:pt>
                <c:pt idx="2312">
                  <c:v>49.24</c:v>
                </c:pt>
                <c:pt idx="2313">
                  <c:v>49.26</c:v>
                </c:pt>
                <c:pt idx="2314">
                  <c:v>49.28</c:v>
                </c:pt>
                <c:pt idx="2315">
                  <c:v>49.3</c:v>
                </c:pt>
                <c:pt idx="2316">
                  <c:v>49.32</c:v>
                </c:pt>
                <c:pt idx="2317">
                  <c:v>49.34</c:v>
                </c:pt>
                <c:pt idx="2318">
                  <c:v>49.36</c:v>
                </c:pt>
                <c:pt idx="2319">
                  <c:v>49.38</c:v>
                </c:pt>
                <c:pt idx="2320">
                  <c:v>49.4</c:v>
                </c:pt>
                <c:pt idx="2321">
                  <c:v>49.42</c:v>
                </c:pt>
                <c:pt idx="2322">
                  <c:v>49.44</c:v>
                </c:pt>
                <c:pt idx="2323">
                  <c:v>49.46</c:v>
                </c:pt>
                <c:pt idx="2324">
                  <c:v>49.48</c:v>
                </c:pt>
                <c:pt idx="2325">
                  <c:v>49.5</c:v>
                </c:pt>
                <c:pt idx="2326">
                  <c:v>49.52</c:v>
                </c:pt>
                <c:pt idx="2327">
                  <c:v>49.54</c:v>
                </c:pt>
                <c:pt idx="2328">
                  <c:v>49.56</c:v>
                </c:pt>
                <c:pt idx="2329">
                  <c:v>49.58</c:v>
                </c:pt>
                <c:pt idx="2330">
                  <c:v>49.6</c:v>
                </c:pt>
                <c:pt idx="2331">
                  <c:v>49.62</c:v>
                </c:pt>
                <c:pt idx="2332">
                  <c:v>49.64</c:v>
                </c:pt>
                <c:pt idx="2333">
                  <c:v>49.66</c:v>
                </c:pt>
                <c:pt idx="2334">
                  <c:v>49.68</c:v>
                </c:pt>
                <c:pt idx="2335">
                  <c:v>49.7</c:v>
                </c:pt>
                <c:pt idx="2336">
                  <c:v>49.72</c:v>
                </c:pt>
                <c:pt idx="2337">
                  <c:v>49.74</c:v>
                </c:pt>
                <c:pt idx="2338">
                  <c:v>49.76</c:v>
                </c:pt>
                <c:pt idx="2339">
                  <c:v>49.78</c:v>
                </c:pt>
                <c:pt idx="2340">
                  <c:v>49.8</c:v>
                </c:pt>
                <c:pt idx="2341">
                  <c:v>49.82</c:v>
                </c:pt>
                <c:pt idx="2342">
                  <c:v>49.84</c:v>
                </c:pt>
                <c:pt idx="2343">
                  <c:v>49.86</c:v>
                </c:pt>
                <c:pt idx="2344">
                  <c:v>49.88</c:v>
                </c:pt>
                <c:pt idx="2345">
                  <c:v>49.9</c:v>
                </c:pt>
                <c:pt idx="2346">
                  <c:v>49.92</c:v>
                </c:pt>
                <c:pt idx="2347">
                  <c:v>49.94</c:v>
                </c:pt>
                <c:pt idx="2348">
                  <c:v>49.96</c:v>
                </c:pt>
                <c:pt idx="2349">
                  <c:v>49.98</c:v>
                </c:pt>
                <c:pt idx="2350">
                  <c:v>50</c:v>
                </c:pt>
              </c:numCache>
            </c:numRef>
          </c:xVal>
          <c:yVal>
            <c:numRef>
              <c:f>Sheet1!$BF$3:$BF$2353</c:f>
              <c:numCache>
                <c:formatCode>General</c:formatCode>
                <c:ptCount val="2351"/>
                <c:pt idx="0">
                  <c:v>1.0159110109828218</c:v>
                </c:pt>
                <c:pt idx="1">
                  <c:v>1.0159110109828218</c:v>
                </c:pt>
                <c:pt idx="2">
                  <c:v>1.0091523514502956</c:v>
                </c:pt>
                <c:pt idx="3">
                  <c:v>1</c:v>
                </c:pt>
                <c:pt idx="4">
                  <c:v>1</c:v>
                </c:pt>
                <c:pt idx="5">
                  <c:v>1.0005632216277105</c:v>
                </c:pt>
                <c:pt idx="6">
                  <c:v>1.0018304702900591</c:v>
                </c:pt>
                <c:pt idx="7">
                  <c:v>1</c:v>
                </c:pt>
                <c:pt idx="8">
                  <c:v>1</c:v>
                </c:pt>
                <c:pt idx="9">
                  <c:v>1</c:v>
                </c:pt>
                <c:pt idx="10">
                  <c:v>1</c:v>
                </c:pt>
                <c:pt idx="11">
                  <c:v>1</c:v>
                </c:pt>
                <c:pt idx="12">
                  <c:v>1</c:v>
                </c:pt>
                <c:pt idx="13">
                  <c:v>1</c:v>
                </c:pt>
                <c:pt idx="14">
                  <c:v>1</c:v>
                </c:pt>
                <c:pt idx="15">
                  <c:v>1</c:v>
                </c:pt>
                <c:pt idx="16">
                  <c:v>1</c:v>
                </c:pt>
                <c:pt idx="17">
                  <c:v>1</c:v>
                </c:pt>
                <c:pt idx="18">
                  <c:v>1</c:v>
                </c:pt>
                <c:pt idx="19">
                  <c:v>1</c:v>
                </c:pt>
                <c:pt idx="20">
                  <c:v>1</c:v>
                </c:pt>
                <c:pt idx="21">
                  <c:v>1</c:v>
                </c:pt>
                <c:pt idx="22">
                  <c:v>1</c:v>
                </c:pt>
                <c:pt idx="23">
                  <c:v>1</c:v>
                </c:pt>
                <c:pt idx="24">
                  <c:v>1</c:v>
                </c:pt>
                <c:pt idx="25">
                  <c:v>1</c:v>
                </c:pt>
                <c:pt idx="26">
                  <c:v>1</c:v>
                </c:pt>
                <c:pt idx="27">
                  <c:v>1</c:v>
                </c:pt>
                <c:pt idx="28">
                  <c:v>1</c:v>
                </c:pt>
                <c:pt idx="29">
                  <c:v>1</c:v>
                </c:pt>
                <c:pt idx="30">
                  <c:v>1</c:v>
                </c:pt>
                <c:pt idx="31">
                  <c:v>1</c:v>
                </c:pt>
                <c:pt idx="32">
                  <c:v>1.0009856378484934</c:v>
                </c:pt>
                <c:pt idx="33">
                  <c:v>1.0029569135454801</c:v>
                </c:pt>
                <c:pt idx="34">
                  <c:v>1.0087299352295127</c:v>
                </c:pt>
                <c:pt idx="35">
                  <c:v>1</c:v>
                </c:pt>
                <c:pt idx="36">
                  <c:v>1.0029569135454801</c:v>
                </c:pt>
                <c:pt idx="37">
                  <c:v>1</c:v>
                </c:pt>
                <c:pt idx="38">
                  <c:v>1.0054914108701773</c:v>
                </c:pt>
                <c:pt idx="39">
                  <c:v>1</c:v>
                </c:pt>
                <c:pt idx="40">
                  <c:v>1.0129540974373417</c:v>
                </c:pt>
                <c:pt idx="41">
                  <c:v>1</c:v>
                </c:pt>
                <c:pt idx="42">
                  <c:v>1.009011546043368</c:v>
                </c:pt>
                <c:pt idx="43">
                  <c:v>1.0098563784849339</c:v>
                </c:pt>
                <c:pt idx="44">
                  <c:v>1.009011546043368</c:v>
                </c:pt>
                <c:pt idx="45">
                  <c:v>1.007885102787947</c:v>
                </c:pt>
                <c:pt idx="46">
                  <c:v>1.0063362433117431</c:v>
                </c:pt>
                <c:pt idx="47">
                  <c:v>1.0085891298225851</c:v>
                </c:pt>
                <c:pt idx="48">
                  <c:v>1.0063362433117431</c:v>
                </c:pt>
                <c:pt idx="49">
                  <c:v>1.0054914108701773</c:v>
                </c:pt>
                <c:pt idx="50">
                  <c:v>1.0147845677274008</c:v>
                </c:pt>
                <c:pt idx="51">
                  <c:v>1.0049281892424669</c:v>
                </c:pt>
                <c:pt idx="52">
                  <c:v>1.0111236271472825</c:v>
                </c:pt>
                <c:pt idx="53">
                  <c:v>1.007885102787947</c:v>
                </c:pt>
                <c:pt idx="54">
                  <c:v>1.0132357082511969</c:v>
                </c:pt>
                <c:pt idx="55">
                  <c:v>1.0125316812165588</c:v>
                </c:pt>
                <c:pt idx="56">
                  <c:v>1.015066178541256</c:v>
                </c:pt>
                <c:pt idx="57">
                  <c:v>1.0007040270346381</c:v>
                </c:pt>
                <c:pt idx="58">
                  <c:v>1.0063362433117431</c:v>
                </c:pt>
                <c:pt idx="59">
                  <c:v>1.005632216277105</c:v>
                </c:pt>
                <c:pt idx="60">
                  <c:v>1.0066178541255983</c:v>
                </c:pt>
                <c:pt idx="61">
                  <c:v>1.0109828217403549</c:v>
                </c:pt>
                <c:pt idx="62">
                  <c:v>1.0057730216840326</c:v>
                </c:pt>
                <c:pt idx="63">
                  <c:v>1.0109828217403549</c:v>
                </c:pt>
                <c:pt idx="64">
                  <c:v>1.0119684595888483</c:v>
                </c:pt>
                <c:pt idx="65">
                  <c:v>1.0112644325542102</c:v>
                </c:pt>
                <c:pt idx="66">
                  <c:v>1.0025344973246972</c:v>
                </c:pt>
                <c:pt idx="67">
                  <c:v>1.0032385243593354</c:v>
                </c:pt>
                <c:pt idx="68">
                  <c:v>1.0035201351731906</c:v>
                </c:pt>
                <c:pt idx="69">
                  <c:v>1.0104196001126444</c:v>
                </c:pt>
                <c:pt idx="70">
                  <c:v>1</c:v>
                </c:pt>
                <c:pt idx="71">
                  <c:v>1.0059138270909602</c:v>
                </c:pt>
                <c:pt idx="72">
                  <c:v>1.0018304702900591</c:v>
                </c:pt>
                <c:pt idx="73">
                  <c:v>1.0029569135454801</c:v>
                </c:pt>
                <c:pt idx="74">
                  <c:v>1.0001408054069276</c:v>
                </c:pt>
                <c:pt idx="75">
                  <c:v>1.0042241622078287</c:v>
                </c:pt>
                <c:pt idx="76">
                  <c:v>1.007885102787947</c:v>
                </c:pt>
                <c:pt idx="77">
                  <c:v>1</c:v>
                </c:pt>
                <c:pt idx="78">
                  <c:v>1</c:v>
                </c:pt>
                <c:pt idx="79">
                  <c:v>1</c:v>
                </c:pt>
                <c:pt idx="80">
                  <c:v>1</c:v>
                </c:pt>
                <c:pt idx="81">
                  <c:v>1</c:v>
                </c:pt>
                <c:pt idx="82">
                  <c:v>1.0050689946493945</c:v>
                </c:pt>
                <c:pt idx="83">
                  <c:v>1</c:v>
                </c:pt>
                <c:pt idx="84">
                  <c:v>1</c:v>
                </c:pt>
                <c:pt idx="85">
                  <c:v>1.003379329766263</c:v>
                </c:pt>
                <c:pt idx="86">
                  <c:v>1</c:v>
                </c:pt>
                <c:pt idx="87">
                  <c:v>1</c:v>
                </c:pt>
                <c:pt idx="88">
                  <c:v>1</c:v>
                </c:pt>
                <c:pt idx="89">
                  <c:v>1</c:v>
                </c:pt>
                <c:pt idx="90">
                  <c:v>1</c:v>
                </c:pt>
                <c:pt idx="91">
                  <c:v>1</c:v>
                </c:pt>
                <c:pt idx="92">
                  <c:v>1</c:v>
                </c:pt>
                <c:pt idx="93">
                  <c:v>1.001126443255421</c:v>
                </c:pt>
                <c:pt idx="94">
                  <c:v>1</c:v>
                </c:pt>
                <c:pt idx="95">
                  <c:v>1.0046465784286116</c:v>
                </c:pt>
                <c:pt idx="96">
                  <c:v>1</c:v>
                </c:pt>
                <c:pt idx="97">
                  <c:v>1.0042241622078287</c:v>
                </c:pt>
                <c:pt idx="98">
                  <c:v>1</c:v>
                </c:pt>
                <c:pt idx="99">
                  <c:v>1</c:v>
                </c:pt>
                <c:pt idx="100">
                  <c:v>1</c:v>
                </c:pt>
                <c:pt idx="101">
                  <c:v>1</c:v>
                </c:pt>
                <c:pt idx="102">
                  <c:v>1</c:v>
                </c:pt>
                <c:pt idx="103">
                  <c:v>1</c:v>
                </c:pt>
                <c:pt idx="104">
                  <c:v>1.0014080540692762</c:v>
                </c:pt>
                <c:pt idx="105">
                  <c:v>1</c:v>
                </c:pt>
                <c:pt idx="106">
                  <c:v>1</c:v>
                </c:pt>
                <c:pt idx="107">
                  <c:v>1</c:v>
                </c:pt>
                <c:pt idx="108">
                  <c:v>1.0021120811039144</c:v>
                </c:pt>
                <c:pt idx="109">
                  <c:v>1</c:v>
                </c:pt>
                <c:pt idx="110">
                  <c:v>1</c:v>
                </c:pt>
                <c:pt idx="111">
                  <c:v>1</c:v>
                </c:pt>
                <c:pt idx="112">
                  <c:v>1</c:v>
                </c:pt>
                <c:pt idx="113">
                  <c:v>1.0028161081385525</c:v>
                </c:pt>
                <c:pt idx="114">
                  <c:v>1</c:v>
                </c:pt>
                <c:pt idx="115">
                  <c:v>1</c:v>
                </c:pt>
                <c:pt idx="116">
                  <c:v>1.0030977189524077</c:v>
                </c:pt>
                <c:pt idx="117">
                  <c:v>1.0023936919177696</c:v>
                </c:pt>
                <c:pt idx="118">
                  <c:v>1.0040833568009011</c:v>
                </c:pt>
                <c:pt idx="119">
                  <c:v>1</c:v>
                </c:pt>
                <c:pt idx="120">
                  <c:v>1.0047873838355392</c:v>
                </c:pt>
                <c:pt idx="121">
                  <c:v>1</c:v>
                </c:pt>
                <c:pt idx="122">
                  <c:v>1</c:v>
                </c:pt>
                <c:pt idx="123">
                  <c:v>1</c:v>
                </c:pt>
                <c:pt idx="124">
                  <c:v>1.0054914108701773</c:v>
                </c:pt>
                <c:pt idx="125">
                  <c:v>1.0004224162207829</c:v>
                </c:pt>
                <c:pt idx="126">
                  <c:v>1.0047873838355392</c:v>
                </c:pt>
                <c:pt idx="127">
                  <c:v>1.0050689946493945</c:v>
                </c:pt>
                <c:pt idx="128">
                  <c:v>1</c:v>
                </c:pt>
                <c:pt idx="129">
                  <c:v>1.0032385243593354</c:v>
                </c:pt>
                <c:pt idx="130">
                  <c:v>1</c:v>
                </c:pt>
                <c:pt idx="131">
                  <c:v>1.0049281892424669</c:v>
                </c:pt>
                <c:pt idx="132">
                  <c:v>1.0018304702900591</c:v>
                </c:pt>
                <c:pt idx="133">
                  <c:v>1.0066178541255983</c:v>
                </c:pt>
                <c:pt idx="134">
                  <c:v>1</c:v>
                </c:pt>
                <c:pt idx="135">
                  <c:v>1.0009856378484934</c:v>
                </c:pt>
                <c:pt idx="136">
                  <c:v>1.0038017459870459</c:v>
                </c:pt>
                <c:pt idx="137">
                  <c:v>1</c:v>
                </c:pt>
                <c:pt idx="138">
                  <c:v>1.0007040270346381</c:v>
                </c:pt>
                <c:pt idx="139">
                  <c:v>1.0049281892424669</c:v>
                </c:pt>
                <c:pt idx="140">
                  <c:v>1.0054914108701773</c:v>
                </c:pt>
                <c:pt idx="141">
                  <c:v>1.0049281892424669</c:v>
                </c:pt>
                <c:pt idx="142">
                  <c:v>1</c:v>
                </c:pt>
                <c:pt idx="143">
                  <c:v>1.0111236271472825</c:v>
                </c:pt>
                <c:pt idx="144">
                  <c:v>1.0083075190087298</c:v>
                </c:pt>
                <c:pt idx="145">
                  <c:v>1.0032385243593354</c:v>
                </c:pt>
                <c:pt idx="146">
                  <c:v>1.002252886510842</c:v>
                </c:pt>
                <c:pt idx="147">
                  <c:v>1.0046465784286116</c:v>
                </c:pt>
                <c:pt idx="148">
                  <c:v>1.0098563784849339</c:v>
                </c:pt>
                <c:pt idx="149">
                  <c:v>1.0014080540692762</c:v>
                </c:pt>
                <c:pt idx="150">
                  <c:v>1.0019712756969867</c:v>
                </c:pt>
                <c:pt idx="151">
                  <c:v>1.0083075190087298</c:v>
                </c:pt>
                <c:pt idx="152">
                  <c:v>1.0087299352295127</c:v>
                </c:pt>
                <c:pt idx="153">
                  <c:v>1.0009856378484934</c:v>
                </c:pt>
                <c:pt idx="154">
                  <c:v>1.0054914108701773</c:v>
                </c:pt>
                <c:pt idx="155">
                  <c:v>1</c:v>
                </c:pt>
                <c:pt idx="156">
                  <c:v>1.0197127569698676</c:v>
                </c:pt>
                <c:pt idx="157">
                  <c:v>1</c:v>
                </c:pt>
                <c:pt idx="158">
                  <c:v>1.0066178541255983</c:v>
                </c:pt>
                <c:pt idx="159">
                  <c:v>1.0002816108138552</c:v>
                </c:pt>
                <c:pt idx="160">
                  <c:v>1.0050689946493945</c:v>
                </c:pt>
                <c:pt idx="161">
                  <c:v>1.0092931568572232</c:v>
                </c:pt>
                <c:pt idx="162">
                  <c:v>1.0087299352295127</c:v>
                </c:pt>
                <c:pt idx="163">
                  <c:v>1.0104196001126444</c:v>
                </c:pt>
                <c:pt idx="164">
                  <c:v>1.0049281892424669</c:v>
                </c:pt>
                <c:pt idx="165">
                  <c:v>1.0035201351731906</c:v>
                </c:pt>
                <c:pt idx="166">
                  <c:v>1.0026753027316249</c:v>
                </c:pt>
                <c:pt idx="167">
                  <c:v>1.004505773021684</c:v>
                </c:pt>
                <c:pt idx="168">
                  <c:v>1.002252886510842</c:v>
                </c:pt>
                <c:pt idx="169">
                  <c:v>1</c:v>
                </c:pt>
                <c:pt idx="170">
                  <c:v>1.0007040270346381</c:v>
                </c:pt>
                <c:pt idx="171">
                  <c:v>1.0005632216277105</c:v>
                </c:pt>
                <c:pt idx="172">
                  <c:v>1.0029569135454801</c:v>
                </c:pt>
                <c:pt idx="173">
                  <c:v>1.0005632216277105</c:v>
                </c:pt>
                <c:pt idx="174">
                  <c:v>1.0004224162207829</c:v>
                </c:pt>
                <c:pt idx="175">
                  <c:v>1.0014080540692762</c:v>
                </c:pt>
                <c:pt idx="176">
                  <c:v>1.0080259081948746</c:v>
                </c:pt>
                <c:pt idx="177">
                  <c:v>1</c:v>
                </c:pt>
                <c:pt idx="178">
                  <c:v>1.0049281892424669</c:v>
                </c:pt>
                <c:pt idx="179">
                  <c:v>1</c:v>
                </c:pt>
                <c:pt idx="180">
                  <c:v>1.0036609405801182</c:v>
                </c:pt>
                <c:pt idx="181">
                  <c:v>1.0036609405801182</c:v>
                </c:pt>
                <c:pt idx="182">
                  <c:v>1.0084483244156575</c:v>
                </c:pt>
                <c:pt idx="183">
                  <c:v>1.0057730216840326</c:v>
                </c:pt>
                <c:pt idx="184">
                  <c:v>1.0074626865671641</c:v>
                </c:pt>
                <c:pt idx="185">
                  <c:v>1</c:v>
                </c:pt>
                <c:pt idx="186">
                  <c:v>1</c:v>
                </c:pt>
                <c:pt idx="187">
                  <c:v>1</c:v>
                </c:pt>
                <c:pt idx="188">
                  <c:v>1.004505773021684</c:v>
                </c:pt>
                <c:pt idx="189">
                  <c:v>1.0030977189524077</c:v>
                </c:pt>
                <c:pt idx="190">
                  <c:v>1.0068994649394536</c:v>
                </c:pt>
                <c:pt idx="191">
                  <c:v>1.0023936919177696</c:v>
                </c:pt>
                <c:pt idx="192">
                  <c:v>1.0005632216277105</c:v>
                </c:pt>
                <c:pt idx="193">
                  <c:v>1.0084483244156575</c:v>
                </c:pt>
                <c:pt idx="194">
                  <c:v>1</c:v>
                </c:pt>
                <c:pt idx="195">
                  <c:v>1</c:v>
                </c:pt>
                <c:pt idx="196">
                  <c:v>1.0039425513939735</c:v>
                </c:pt>
                <c:pt idx="197">
                  <c:v>1</c:v>
                </c:pt>
                <c:pt idx="198">
                  <c:v>1.001126443255421</c:v>
                </c:pt>
                <c:pt idx="199">
                  <c:v>1.0095747676710787</c:v>
                </c:pt>
                <c:pt idx="200">
                  <c:v>1</c:v>
                </c:pt>
                <c:pt idx="201">
                  <c:v>1.0070402703463812</c:v>
                </c:pt>
                <c:pt idx="202">
                  <c:v>1</c:v>
                </c:pt>
                <c:pt idx="203">
                  <c:v>1.0001408054069276</c:v>
                </c:pt>
                <c:pt idx="204">
                  <c:v>1.0028161081385525</c:v>
                </c:pt>
                <c:pt idx="205">
                  <c:v>1.0035201351731906</c:v>
                </c:pt>
                <c:pt idx="206">
                  <c:v>1</c:v>
                </c:pt>
                <c:pt idx="207">
                  <c:v>1.0025344973246972</c:v>
                </c:pt>
                <c:pt idx="208">
                  <c:v>1.0007040270346381</c:v>
                </c:pt>
                <c:pt idx="209">
                  <c:v>1.0039425513939735</c:v>
                </c:pt>
                <c:pt idx="210">
                  <c:v>1</c:v>
                </c:pt>
                <c:pt idx="211">
                  <c:v>1.0025344973246972</c:v>
                </c:pt>
                <c:pt idx="212">
                  <c:v>1</c:v>
                </c:pt>
                <c:pt idx="213">
                  <c:v>1</c:v>
                </c:pt>
                <c:pt idx="214">
                  <c:v>1.0032385243593354</c:v>
                </c:pt>
                <c:pt idx="215">
                  <c:v>1</c:v>
                </c:pt>
                <c:pt idx="216">
                  <c:v>1.0026753027316249</c:v>
                </c:pt>
                <c:pt idx="217">
                  <c:v>1.0025344973246972</c:v>
                </c:pt>
                <c:pt idx="218">
                  <c:v>1.0050689946493945</c:v>
                </c:pt>
                <c:pt idx="219">
                  <c:v>1</c:v>
                </c:pt>
                <c:pt idx="220">
                  <c:v>1.0029569135454801</c:v>
                </c:pt>
                <c:pt idx="221">
                  <c:v>1.0018304702900591</c:v>
                </c:pt>
                <c:pt idx="222">
                  <c:v>1.0038017459870459</c:v>
                </c:pt>
                <c:pt idx="223">
                  <c:v>1</c:v>
                </c:pt>
                <c:pt idx="224">
                  <c:v>1.0032385243593354</c:v>
                </c:pt>
                <c:pt idx="225">
                  <c:v>1</c:v>
                </c:pt>
                <c:pt idx="226">
                  <c:v>1.0121092649957759</c:v>
                </c:pt>
                <c:pt idx="227">
                  <c:v>1</c:v>
                </c:pt>
                <c:pt idx="228">
                  <c:v>1.0094339622641511</c:v>
                </c:pt>
                <c:pt idx="229">
                  <c:v>1</c:v>
                </c:pt>
                <c:pt idx="230">
                  <c:v>1.0070402703463812</c:v>
                </c:pt>
                <c:pt idx="231">
                  <c:v>1.0025344973246972</c:v>
                </c:pt>
                <c:pt idx="232">
                  <c:v>1</c:v>
                </c:pt>
                <c:pt idx="233">
                  <c:v>1.0076034919740917</c:v>
                </c:pt>
                <c:pt idx="234">
                  <c:v>1.0018304702900591</c:v>
                </c:pt>
                <c:pt idx="235">
                  <c:v>1.0135173190650522</c:v>
                </c:pt>
                <c:pt idx="236">
                  <c:v>1</c:v>
                </c:pt>
                <c:pt idx="237">
                  <c:v>1.0074626865671641</c:v>
                </c:pt>
                <c:pt idx="238">
                  <c:v>1</c:v>
                </c:pt>
                <c:pt idx="239">
                  <c:v>1</c:v>
                </c:pt>
                <c:pt idx="240">
                  <c:v>1.0019712756969867</c:v>
                </c:pt>
                <c:pt idx="241">
                  <c:v>1</c:v>
                </c:pt>
                <c:pt idx="242">
                  <c:v>1.0052098000563221</c:v>
                </c:pt>
                <c:pt idx="243">
                  <c:v>1.0042241622078287</c:v>
                </c:pt>
                <c:pt idx="244">
                  <c:v>1.001126443255421</c:v>
                </c:pt>
                <c:pt idx="245">
                  <c:v>1.0130949028442693</c:v>
                </c:pt>
                <c:pt idx="246">
                  <c:v>1</c:v>
                </c:pt>
                <c:pt idx="247">
                  <c:v>1.0028161081385525</c:v>
                </c:pt>
                <c:pt idx="248">
                  <c:v>1.0039425513939735</c:v>
                </c:pt>
                <c:pt idx="249">
                  <c:v>1.0008448324415657</c:v>
                </c:pt>
                <c:pt idx="250">
                  <c:v>1.0063362433117431</c:v>
                </c:pt>
                <c:pt idx="251">
                  <c:v>1</c:v>
                </c:pt>
                <c:pt idx="252">
                  <c:v>1.0023936919177696</c:v>
                </c:pt>
                <c:pt idx="253">
                  <c:v>1.0080259081948746</c:v>
                </c:pt>
                <c:pt idx="254">
                  <c:v>1.0057730216840326</c:v>
                </c:pt>
                <c:pt idx="255">
                  <c:v>1</c:v>
                </c:pt>
                <c:pt idx="256">
                  <c:v>1.0030977189524077</c:v>
                </c:pt>
                <c:pt idx="257">
                  <c:v>1</c:v>
                </c:pt>
                <c:pt idx="258">
                  <c:v>1</c:v>
                </c:pt>
                <c:pt idx="259">
                  <c:v>1</c:v>
                </c:pt>
                <c:pt idx="260">
                  <c:v>1.0057730216840326</c:v>
                </c:pt>
                <c:pt idx="261">
                  <c:v>1.0035201351731906</c:v>
                </c:pt>
                <c:pt idx="262">
                  <c:v>1.0047873838355392</c:v>
                </c:pt>
                <c:pt idx="263">
                  <c:v>1.0076034919740917</c:v>
                </c:pt>
                <c:pt idx="264">
                  <c:v>1</c:v>
                </c:pt>
                <c:pt idx="265">
                  <c:v>1.0029569135454801</c:v>
                </c:pt>
                <c:pt idx="266">
                  <c:v>1.0087299352295127</c:v>
                </c:pt>
                <c:pt idx="267">
                  <c:v>1.0050689946493945</c:v>
                </c:pt>
                <c:pt idx="268">
                  <c:v>1.0063362433117431</c:v>
                </c:pt>
                <c:pt idx="269">
                  <c:v>1.0004224162207829</c:v>
                </c:pt>
                <c:pt idx="270">
                  <c:v>1</c:v>
                </c:pt>
                <c:pt idx="271">
                  <c:v>1.0029569135454801</c:v>
                </c:pt>
                <c:pt idx="272">
                  <c:v>1.0092931568572232</c:v>
                </c:pt>
                <c:pt idx="273">
                  <c:v>1</c:v>
                </c:pt>
                <c:pt idx="274">
                  <c:v>1.006758659532526</c:v>
                </c:pt>
                <c:pt idx="275">
                  <c:v>1</c:v>
                </c:pt>
                <c:pt idx="276">
                  <c:v>1</c:v>
                </c:pt>
                <c:pt idx="277">
                  <c:v>1.0063362433117431</c:v>
                </c:pt>
                <c:pt idx="278">
                  <c:v>1.0039425513939735</c:v>
                </c:pt>
                <c:pt idx="279">
                  <c:v>1</c:v>
                </c:pt>
                <c:pt idx="280">
                  <c:v>1.0023936919177696</c:v>
                </c:pt>
                <c:pt idx="281">
                  <c:v>1.0021120811039144</c:v>
                </c:pt>
                <c:pt idx="282">
                  <c:v>1.0028161081385525</c:v>
                </c:pt>
                <c:pt idx="283">
                  <c:v>1.0087299352295127</c:v>
                </c:pt>
                <c:pt idx="284">
                  <c:v>1.0014080540692762</c:v>
                </c:pt>
                <c:pt idx="285">
                  <c:v>1.0038017459870459</c:v>
                </c:pt>
                <c:pt idx="286">
                  <c:v>1.0036609405801182</c:v>
                </c:pt>
                <c:pt idx="287">
                  <c:v>1</c:v>
                </c:pt>
                <c:pt idx="288">
                  <c:v>1.0071810757533088</c:v>
                </c:pt>
                <c:pt idx="289">
                  <c:v>1</c:v>
                </c:pt>
                <c:pt idx="290">
                  <c:v>1.0016896648831315</c:v>
                </c:pt>
                <c:pt idx="291">
                  <c:v>1</c:v>
                </c:pt>
                <c:pt idx="292">
                  <c:v>1.0076034919740917</c:v>
                </c:pt>
                <c:pt idx="293">
                  <c:v>1</c:v>
                </c:pt>
                <c:pt idx="294">
                  <c:v>1</c:v>
                </c:pt>
                <c:pt idx="295">
                  <c:v>1</c:v>
                </c:pt>
                <c:pt idx="296">
                  <c:v>1.0016896648831315</c:v>
                </c:pt>
                <c:pt idx="297">
                  <c:v>1</c:v>
                </c:pt>
                <c:pt idx="298">
                  <c:v>1.0004224162207829</c:v>
                </c:pt>
                <c:pt idx="299">
                  <c:v>1</c:v>
                </c:pt>
                <c:pt idx="300">
                  <c:v>1</c:v>
                </c:pt>
                <c:pt idx="301">
                  <c:v>1.0042241622078287</c:v>
                </c:pt>
                <c:pt idx="302">
                  <c:v>1</c:v>
                </c:pt>
                <c:pt idx="303">
                  <c:v>1.0029569135454801</c:v>
                </c:pt>
                <c:pt idx="304">
                  <c:v>1</c:v>
                </c:pt>
                <c:pt idx="305">
                  <c:v>1.0008448324415657</c:v>
                </c:pt>
                <c:pt idx="306">
                  <c:v>1.0026753027316249</c:v>
                </c:pt>
                <c:pt idx="307">
                  <c:v>1</c:v>
                </c:pt>
                <c:pt idx="308">
                  <c:v>1</c:v>
                </c:pt>
                <c:pt idx="309">
                  <c:v>1.0042241622078287</c:v>
                </c:pt>
                <c:pt idx="310">
                  <c:v>1</c:v>
                </c:pt>
                <c:pt idx="311">
                  <c:v>1.0088707406364403</c:v>
                </c:pt>
                <c:pt idx="312">
                  <c:v>1</c:v>
                </c:pt>
                <c:pt idx="313">
                  <c:v>1.0063362433117431</c:v>
                </c:pt>
                <c:pt idx="314">
                  <c:v>1</c:v>
                </c:pt>
                <c:pt idx="315">
                  <c:v>1</c:v>
                </c:pt>
                <c:pt idx="316">
                  <c:v>1.003379329766263</c:v>
                </c:pt>
                <c:pt idx="317">
                  <c:v>1.0064770487186707</c:v>
                </c:pt>
                <c:pt idx="318">
                  <c:v>1</c:v>
                </c:pt>
                <c:pt idx="319">
                  <c:v>1</c:v>
                </c:pt>
                <c:pt idx="320">
                  <c:v>1</c:v>
                </c:pt>
                <c:pt idx="321">
                  <c:v>1</c:v>
                </c:pt>
                <c:pt idx="322">
                  <c:v>1.0032385243593354</c:v>
                </c:pt>
                <c:pt idx="323">
                  <c:v>1.0023936919177696</c:v>
                </c:pt>
                <c:pt idx="324">
                  <c:v>1</c:v>
                </c:pt>
                <c:pt idx="325">
                  <c:v>1.0032385243593354</c:v>
                </c:pt>
                <c:pt idx="326">
                  <c:v>1</c:v>
                </c:pt>
                <c:pt idx="327">
                  <c:v>1</c:v>
                </c:pt>
                <c:pt idx="328">
                  <c:v>1.0028161081385525</c:v>
                </c:pt>
                <c:pt idx="329">
                  <c:v>1.0059138270909602</c:v>
                </c:pt>
                <c:pt idx="330">
                  <c:v>1.0021120811039144</c:v>
                </c:pt>
                <c:pt idx="331">
                  <c:v>1.0009856378484934</c:v>
                </c:pt>
                <c:pt idx="332">
                  <c:v>1</c:v>
                </c:pt>
                <c:pt idx="333">
                  <c:v>1</c:v>
                </c:pt>
                <c:pt idx="334">
                  <c:v>1.0016896648831315</c:v>
                </c:pt>
                <c:pt idx="335">
                  <c:v>1.0039425513939735</c:v>
                </c:pt>
                <c:pt idx="336">
                  <c:v>1</c:v>
                </c:pt>
                <c:pt idx="337">
                  <c:v>1</c:v>
                </c:pt>
                <c:pt idx="338">
                  <c:v>1.0005632216277105</c:v>
                </c:pt>
                <c:pt idx="339">
                  <c:v>1</c:v>
                </c:pt>
                <c:pt idx="340">
                  <c:v>1.0001408054069276</c:v>
                </c:pt>
                <c:pt idx="341">
                  <c:v>1</c:v>
                </c:pt>
                <c:pt idx="342">
                  <c:v>1.0015488594762039</c:v>
                </c:pt>
                <c:pt idx="343">
                  <c:v>1.0066178541255983</c:v>
                </c:pt>
                <c:pt idx="344">
                  <c:v>1</c:v>
                </c:pt>
                <c:pt idx="345">
                  <c:v>1.0052098000563221</c:v>
                </c:pt>
                <c:pt idx="346">
                  <c:v>1</c:v>
                </c:pt>
                <c:pt idx="347">
                  <c:v>1.0066178541255983</c:v>
                </c:pt>
                <c:pt idx="348">
                  <c:v>1.0036609405801182</c:v>
                </c:pt>
                <c:pt idx="349">
                  <c:v>1</c:v>
                </c:pt>
                <c:pt idx="350">
                  <c:v>1</c:v>
                </c:pt>
                <c:pt idx="351">
                  <c:v>1.0099971838918615</c:v>
                </c:pt>
                <c:pt idx="352">
                  <c:v>1</c:v>
                </c:pt>
                <c:pt idx="353">
                  <c:v>1.0064770487186707</c:v>
                </c:pt>
                <c:pt idx="354">
                  <c:v>1</c:v>
                </c:pt>
                <c:pt idx="355">
                  <c:v>1.0001408054069276</c:v>
                </c:pt>
                <c:pt idx="356">
                  <c:v>1.0066178541255983</c:v>
                </c:pt>
                <c:pt idx="357">
                  <c:v>1.0008448324415657</c:v>
                </c:pt>
                <c:pt idx="358">
                  <c:v>1.0035201351731906</c:v>
                </c:pt>
                <c:pt idx="359">
                  <c:v>1.005632216277105</c:v>
                </c:pt>
                <c:pt idx="360">
                  <c:v>1.0002816108138552</c:v>
                </c:pt>
                <c:pt idx="361">
                  <c:v>1</c:v>
                </c:pt>
                <c:pt idx="362">
                  <c:v>1.0038017459870459</c:v>
                </c:pt>
                <c:pt idx="363">
                  <c:v>1.0066178541255983</c:v>
                </c:pt>
                <c:pt idx="364">
                  <c:v>1</c:v>
                </c:pt>
                <c:pt idx="365">
                  <c:v>1.0080259081948746</c:v>
                </c:pt>
                <c:pt idx="366">
                  <c:v>1.0060546324978878</c:v>
                </c:pt>
                <c:pt idx="367">
                  <c:v>1.0009856378484934</c:v>
                </c:pt>
                <c:pt idx="368">
                  <c:v>1.0063362433117431</c:v>
                </c:pt>
                <c:pt idx="369">
                  <c:v>1</c:v>
                </c:pt>
                <c:pt idx="370">
                  <c:v>1.0042241622078287</c:v>
                </c:pt>
                <c:pt idx="371">
                  <c:v>1</c:v>
                </c:pt>
                <c:pt idx="372">
                  <c:v>1.0008448324415657</c:v>
                </c:pt>
                <c:pt idx="373">
                  <c:v>1.0005632216277105</c:v>
                </c:pt>
                <c:pt idx="374">
                  <c:v>1.0028161081385525</c:v>
                </c:pt>
                <c:pt idx="375">
                  <c:v>1.0029569135454801</c:v>
                </c:pt>
                <c:pt idx="376">
                  <c:v>1.0030977189524077</c:v>
                </c:pt>
                <c:pt idx="377">
                  <c:v>1.0047873838355392</c:v>
                </c:pt>
                <c:pt idx="378">
                  <c:v>1.0052098000563221</c:v>
                </c:pt>
                <c:pt idx="379">
                  <c:v>1</c:v>
                </c:pt>
                <c:pt idx="380">
                  <c:v>1.0030977189524077</c:v>
                </c:pt>
                <c:pt idx="381">
                  <c:v>1</c:v>
                </c:pt>
                <c:pt idx="382">
                  <c:v>1</c:v>
                </c:pt>
                <c:pt idx="383">
                  <c:v>1.0029569135454801</c:v>
                </c:pt>
                <c:pt idx="384">
                  <c:v>1.0018304702900591</c:v>
                </c:pt>
                <c:pt idx="385">
                  <c:v>1.0002816108138552</c:v>
                </c:pt>
                <c:pt idx="386">
                  <c:v>1</c:v>
                </c:pt>
                <c:pt idx="387">
                  <c:v>1.0068994649394536</c:v>
                </c:pt>
                <c:pt idx="388">
                  <c:v>1.002252886510842</c:v>
                </c:pt>
                <c:pt idx="389">
                  <c:v>1.0016896648831315</c:v>
                </c:pt>
                <c:pt idx="390">
                  <c:v>1.0007040270346381</c:v>
                </c:pt>
                <c:pt idx="391">
                  <c:v>1.0076034919740917</c:v>
                </c:pt>
                <c:pt idx="392">
                  <c:v>1.0026753027316249</c:v>
                </c:pt>
                <c:pt idx="393">
                  <c:v>1.0059138270909602</c:v>
                </c:pt>
                <c:pt idx="394">
                  <c:v>1</c:v>
                </c:pt>
                <c:pt idx="395">
                  <c:v>1.0052098000563221</c:v>
                </c:pt>
                <c:pt idx="396">
                  <c:v>1.005632216277105</c:v>
                </c:pt>
                <c:pt idx="397">
                  <c:v>1.0122500704027035</c:v>
                </c:pt>
                <c:pt idx="398">
                  <c:v>1.0039425513939735</c:v>
                </c:pt>
                <c:pt idx="399">
                  <c:v>1.0085891298225851</c:v>
                </c:pt>
                <c:pt idx="400">
                  <c:v>1.0085891298225851</c:v>
                </c:pt>
                <c:pt idx="401">
                  <c:v>1.0025344973246972</c:v>
                </c:pt>
                <c:pt idx="402">
                  <c:v>1.0047873838355392</c:v>
                </c:pt>
                <c:pt idx="403">
                  <c:v>1.0088707406364403</c:v>
                </c:pt>
                <c:pt idx="404">
                  <c:v>1.0066178541255983</c:v>
                </c:pt>
                <c:pt idx="405">
                  <c:v>1.0163334272036046</c:v>
                </c:pt>
                <c:pt idx="406">
                  <c:v>1.0198535623767953</c:v>
                </c:pt>
                <c:pt idx="407">
                  <c:v>1.0070402703463812</c:v>
                </c:pt>
                <c:pt idx="408">
                  <c:v>1.0256265840608279</c:v>
                </c:pt>
                <c:pt idx="409">
                  <c:v>1.0257673894677555</c:v>
                </c:pt>
                <c:pt idx="410">
                  <c:v>1.01957195156294</c:v>
                </c:pt>
                <c:pt idx="411">
                  <c:v>1.016192621796677</c:v>
                </c:pt>
                <c:pt idx="412">
                  <c:v>1.0297099408617292</c:v>
                </c:pt>
                <c:pt idx="413">
                  <c:v>1.0390030977189524</c:v>
                </c:pt>
                <c:pt idx="414">
                  <c:v>1.0305547733032949</c:v>
                </c:pt>
                <c:pt idx="415">
                  <c:v>1.0532244438186427</c:v>
                </c:pt>
                <c:pt idx="416">
                  <c:v>1.0513939735285835</c:v>
                </c:pt>
                <c:pt idx="417">
                  <c:v>1.0561813573641228</c:v>
                </c:pt>
                <c:pt idx="418">
                  <c:v>1.0570261898056885</c:v>
                </c:pt>
                <c:pt idx="419">
                  <c:v>1.0809631089833849</c:v>
                </c:pt>
                <c:pt idx="420">
                  <c:v>1.0803998873556744</c:v>
                </c:pt>
                <c:pt idx="421">
                  <c:v>1.1068713038580682</c:v>
                </c:pt>
                <c:pt idx="422">
                  <c:v>1.1030695578710223</c:v>
                </c:pt>
                <c:pt idx="423">
                  <c:v>1.1303858068149817</c:v>
                </c:pt>
                <c:pt idx="424">
                  <c:v>1.1534778935511123</c:v>
                </c:pt>
                <c:pt idx="425">
                  <c:v>1.17614756406646</c:v>
                </c:pt>
                <c:pt idx="426">
                  <c:v>1.1989580399887356</c:v>
                </c:pt>
                <c:pt idx="427">
                  <c:v>1.2302168403266684</c:v>
                </c:pt>
                <c:pt idx="428">
                  <c:v>1.2596451703745424</c:v>
                </c:pt>
                <c:pt idx="429">
                  <c:v>1.2918896085609688</c:v>
                </c:pt>
                <c:pt idx="430">
                  <c:v>1.3524359335398479</c:v>
                </c:pt>
                <c:pt idx="431">
                  <c:v>1.3373697549985919</c:v>
                </c:pt>
                <c:pt idx="432">
                  <c:v>1.3569417065615319</c:v>
                </c:pt>
                <c:pt idx="433">
                  <c:v>1.3648268093494791</c:v>
                </c:pt>
                <c:pt idx="434">
                  <c:v>1.3707406364404393</c:v>
                </c:pt>
                <c:pt idx="435">
                  <c:v>1.3579273444100253</c:v>
                </c:pt>
                <c:pt idx="436">
                  <c:v>1.3415939172064206</c:v>
                </c:pt>
                <c:pt idx="437">
                  <c:v>1.3179386088425795</c:v>
                </c:pt>
                <c:pt idx="438">
                  <c:v>1.2993522951281329</c:v>
                </c:pt>
                <c:pt idx="439">
                  <c:v>1.260912419036891</c:v>
                </c:pt>
                <c:pt idx="440">
                  <c:v>1.2124753590537876</c:v>
                </c:pt>
                <c:pt idx="441">
                  <c:v>1.1844550830751901</c:v>
                </c:pt>
                <c:pt idx="442">
                  <c:v>1.1661503801745987</c:v>
                </c:pt>
                <c:pt idx="443">
                  <c:v>1.1323570825119684</c:v>
                </c:pt>
                <c:pt idx="444">
                  <c:v>1.1275696986764292</c:v>
                </c:pt>
                <c:pt idx="445">
                  <c:v>1.1205294283300478</c:v>
                </c:pt>
                <c:pt idx="446">
                  <c:v>1.1078569417065616</c:v>
                </c:pt>
                <c:pt idx="447">
                  <c:v>1.0874401577020558</c:v>
                </c:pt>
                <c:pt idx="448">
                  <c:v>1.1003942551393973</c:v>
                </c:pt>
                <c:pt idx="449">
                  <c:v>1.0894114333990426</c:v>
                </c:pt>
                <c:pt idx="450">
                  <c:v>1.0949028442692199</c:v>
                </c:pt>
                <c:pt idx="451">
                  <c:v>1.0806814981695296</c:v>
                </c:pt>
                <c:pt idx="452">
                  <c:v>1.0761757251478457</c:v>
                </c:pt>
                <c:pt idx="453">
                  <c:v>1.0687130385806816</c:v>
                </c:pt>
                <c:pt idx="454">
                  <c:v>1.080540692762602</c:v>
                </c:pt>
                <c:pt idx="455">
                  <c:v>1.0836384117150097</c:v>
                </c:pt>
                <c:pt idx="456">
                  <c:v>1.0830751900872992</c:v>
                </c:pt>
                <c:pt idx="457">
                  <c:v>1.0875809631089834</c:v>
                </c:pt>
                <c:pt idx="458">
                  <c:v>1.0884257955505492</c:v>
                </c:pt>
                <c:pt idx="459">
                  <c:v>1.0851872711912138</c:v>
                </c:pt>
                <c:pt idx="460">
                  <c:v>1.0870177414812729</c:v>
                </c:pt>
                <c:pt idx="461">
                  <c:v>1.1112362714728246</c:v>
                </c:pt>
                <c:pt idx="462">
                  <c:v>1.1279921148972121</c:v>
                </c:pt>
                <c:pt idx="463">
                  <c:v>1.1091241903689102</c:v>
                </c:pt>
                <c:pt idx="464">
                  <c:v>1.1310898338496198</c:v>
                </c:pt>
                <c:pt idx="465">
                  <c:v>1.1455927907631653</c:v>
                </c:pt>
                <c:pt idx="466">
                  <c:v>1.1616446071529147</c:v>
                </c:pt>
                <c:pt idx="467">
                  <c:v>1.1812165587158547</c:v>
                </c:pt>
                <c:pt idx="468">
                  <c:v>1.1990988453956632</c:v>
                </c:pt>
                <c:pt idx="469">
                  <c:v>1.199943677837229</c:v>
                </c:pt>
                <c:pt idx="470">
                  <c:v>1.2600675865953253</c:v>
                </c:pt>
                <c:pt idx="471">
                  <c:v>1.2593635595606871</c:v>
                </c:pt>
                <c:pt idx="472">
                  <c:v>1.2969586032103633</c:v>
                </c:pt>
                <c:pt idx="473">
                  <c:v>1.3215995494226978</c:v>
                </c:pt>
                <c:pt idx="474">
                  <c:v>1.3441284145311179</c:v>
                </c:pt>
                <c:pt idx="475">
                  <c:v>1.3735567445789918</c:v>
                </c:pt>
                <c:pt idx="476">
                  <c:v>1.4076316530554773</c:v>
                </c:pt>
                <c:pt idx="477">
                  <c:v>1.4087580963108983</c:v>
                </c:pt>
                <c:pt idx="478">
                  <c:v>1.4059419881723458</c:v>
                </c:pt>
                <c:pt idx="479">
                  <c:v>1.3845395663193467</c:v>
                </c:pt>
                <c:pt idx="480">
                  <c:v>1.3767952689383272</c:v>
                </c:pt>
                <c:pt idx="481">
                  <c:v>1.3713038580681498</c:v>
                </c:pt>
                <c:pt idx="482">
                  <c:v>1.3525767389467755</c:v>
                </c:pt>
                <c:pt idx="483">
                  <c:v>1.3041396789636721</c:v>
                </c:pt>
                <c:pt idx="484">
                  <c:v>1.2689383272317656</c:v>
                </c:pt>
                <c:pt idx="485">
                  <c:v>1.2241622078287806</c:v>
                </c:pt>
                <c:pt idx="486">
                  <c:v>1.2051534778935511</c:v>
                </c:pt>
                <c:pt idx="487">
                  <c:v>1.1869895803998873</c:v>
                </c:pt>
                <c:pt idx="488">
                  <c:v>1.1323570825119684</c:v>
                </c:pt>
                <c:pt idx="489">
                  <c:v>1.1158828499014362</c:v>
                </c:pt>
                <c:pt idx="490">
                  <c:v>1.1072937200788511</c:v>
                </c:pt>
                <c:pt idx="491">
                  <c:v>1.0823711630526611</c:v>
                </c:pt>
                <c:pt idx="492">
                  <c:v>1.0682906223598987</c:v>
                </c:pt>
                <c:pt idx="493">
                  <c:v>1.0654745142213462</c:v>
                </c:pt>
                <c:pt idx="494">
                  <c:v>1.0481554491692482</c:v>
                </c:pt>
                <c:pt idx="495">
                  <c:v>1.0457617572514784</c:v>
                </c:pt>
                <c:pt idx="496">
                  <c:v>1.034638130104196</c:v>
                </c:pt>
                <c:pt idx="497">
                  <c:v>1.0360461841734723</c:v>
                </c:pt>
                <c:pt idx="498">
                  <c:v>1.0246409462123345</c:v>
                </c:pt>
                <c:pt idx="499">
                  <c:v>1.0309771895240778</c:v>
                </c:pt>
                <c:pt idx="500">
                  <c:v>1.0305547733032949</c:v>
                </c:pt>
                <c:pt idx="501">
                  <c:v>1.0253449732469726</c:v>
                </c:pt>
                <c:pt idx="502">
                  <c:v>1.0230920867361306</c:v>
                </c:pt>
                <c:pt idx="503">
                  <c:v>1.0030977189524077</c:v>
                </c:pt>
                <c:pt idx="504">
                  <c:v>1.0149253731343284</c:v>
                </c:pt>
                <c:pt idx="505">
                  <c:v>1.0129540974373417</c:v>
                </c:pt>
                <c:pt idx="506">
                  <c:v>1.0071810757533088</c:v>
                </c:pt>
                <c:pt idx="507">
                  <c:v>1.0107012109264997</c:v>
                </c:pt>
                <c:pt idx="508">
                  <c:v>1.0114052379611378</c:v>
                </c:pt>
                <c:pt idx="509">
                  <c:v>1.0092931568572232</c:v>
                </c:pt>
                <c:pt idx="510">
                  <c:v>1.0066178541255983</c:v>
                </c:pt>
                <c:pt idx="511">
                  <c:v>1.0091523514502956</c:v>
                </c:pt>
                <c:pt idx="512">
                  <c:v>1.0063362433117431</c:v>
                </c:pt>
                <c:pt idx="513">
                  <c:v>1.0063362433117431</c:v>
                </c:pt>
                <c:pt idx="514">
                  <c:v>1.0040833568009011</c:v>
                </c:pt>
                <c:pt idx="515">
                  <c:v>1.001126443255421</c:v>
                </c:pt>
                <c:pt idx="516">
                  <c:v>1.0112644325542102</c:v>
                </c:pt>
                <c:pt idx="517">
                  <c:v>1.0053506054632497</c:v>
                </c:pt>
                <c:pt idx="518">
                  <c:v>1.0029569135454801</c:v>
                </c:pt>
                <c:pt idx="519">
                  <c:v>1.0053506054632497</c:v>
                </c:pt>
                <c:pt idx="520">
                  <c:v>1.0081667136018022</c:v>
                </c:pt>
                <c:pt idx="521">
                  <c:v>1.0012672486623486</c:v>
                </c:pt>
                <c:pt idx="522">
                  <c:v>1.0104196001126444</c:v>
                </c:pt>
                <c:pt idx="523">
                  <c:v>1.0080259081948746</c:v>
                </c:pt>
                <c:pt idx="524">
                  <c:v>1.0061954379048155</c:v>
                </c:pt>
                <c:pt idx="525">
                  <c:v>1.0087299352295127</c:v>
                </c:pt>
                <c:pt idx="526">
                  <c:v>1.0038017459870459</c:v>
                </c:pt>
                <c:pt idx="527">
                  <c:v>1.0032385243593354</c:v>
                </c:pt>
                <c:pt idx="528">
                  <c:v>1.0074626865671641</c:v>
                </c:pt>
                <c:pt idx="529">
                  <c:v>1.0074626865671641</c:v>
                </c:pt>
                <c:pt idx="530">
                  <c:v>1.007885102787947</c:v>
                </c:pt>
                <c:pt idx="531">
                  <c:v>1.0083075190087298</c:v>
                </c:pt>
                <c:pt idx="532">
                  <c:v>1.0047873838355392</c:v>
                </c:pt>
                <c:pt idx="533">
                  <c:v>1.0009856378484934</c:v>
                </c:pt>
                <c:pt idx="534">
                  <c:v>1.0084483244156575</c:v>
                </c:pt>
                <c:pt idx="535">
                  <c:v>1.0054914108701773</c:v>
                </c:pt>
                <c:pt idx="536">
                  <c:v>1.0018304702900591</c:v>
                </c:pt>
                <c:pt idx="537">
                  <c:v>1</c:v>
                </c:pt>
                <c:pt idx="538">
                  <c:v>1.0028161081385525</c:v>
                </c:pt>
                <c:pt idx="539">
                  <c:v>1.0087299352295127</c:v>
                </c:pt>
                <c:pt idx="540">
                  <c:v>1.0064770487186707</c:v>
                </c:pt>
                <c:pt idx="541">
                  <c:v>1</c:v>
                </c:pt>
                <c:pt idx="542">
                  <c:v>1.0026753027316249</c:v>
                </c:pt>
                <c:pt idx="543">
                  <c:v>1.0070402703463812</c:v>
                </c:pt>
                <c:pt idx="544">
                  <c:v>1.0060546324978878</c:v>
                </c:pt>
                <c:pt idx="545">
                  <c:v>1.0040833568009011</c:v>
                </c:pt>
                <c:pt idx="546">
                  <c:v>1.0043649676147564</c:v>
                </c:pt>
                <c:pt idx="547">
                  <c:v>1.0046465784286116</c:v>
                </c:pt>
                <c:pt idx="548">
                  <c:v>1.0004224162207829</c:v>
                </c:pt>
                <c:pt idx="549">
                  <c:v>1.0050689946493945</c:v>
                </c:pt>
                <c:pt idx="550">
                  <c:v>1</c:v>
                </c:pt>
                <c:pt idx="551">
                  <c:v>1.0028161081385525</c:v>
                </c:pt>
                <c:pt idx="552">
                  <c:v>1</c:v>
                </c:pt>
                <c:pt idx="553">
                  <c:v>1</c:v>
                </c:pt>
                <c:pt idx="554">
                  <c:v>1.0071810757533088</c:v>
                </c:pt>
                <c:pt idx="555">
                  <c:v>1.0036609405801182</c:v>
                </c:pt>
                <c:pt idx="556">
                  <c:v>1</c:v>
                </c:pt>
                <c:pt idx="557">
                  <c:v>1</c:v>
                </c:pt>
                <c:pt idx="558">
                  <c:v>1.0014080540692762</c:v>
                </c:pt>
                <c:pt idx="559">
                  <c:v>1.005632216277105</c:v>
                </c:pt>
                <c:pt idx="560">
                  <c:v>1.0050689946493945</c:v>
                </c:pt>
                <c:pt idx="561">
                  <c:v>1.0008448324415657</c:v>
                </c:pt>
                <c:pt idx="562">
                  <c:v>1.0007040270346381</c:v>
                </c:pt>
                <c:pt idx="563">
                  <c:v>1.0057730216840326</c:v>
                </c:pt>
                <c:pt idx="564">
                  <c:v>1.0029569135454801</c:v>
                </c:pt>
                <c:pt idx="565">
                  <c:v>1.0038017459870459</c:v>
                </c:pt>
                <c:pt idx="566">
                  <c:v>1</c:v>
                </c:pt>
                <c:pt idx="567">
                  <c:v>1.0016896648831315</c:v>
                </c:pt>
                <c:pt idx="568">
                  <c:v>1.0101379892987892</c:v>
                </c:pt>
                <c:pt idx="569">
                  <c:v>1.0035201351731906</c:v>
                </c:pt>
                <c:pt idx="570">
                  <c:v>1</c:v>
                </c:pt>
                <c:pt idx="571">
                  <c:v>1.009011546043368</c:v>
                </c:pt>
                <c:pt idx="572">
                  <c:v>1.0014080540692762</c:v>
                </c:pt>
                <c:pt idx="573">
                  <c:v>1</c:v>
                </c:pt>
                <c:pt idx="574">
                  <c:v>1.0185863137144466</c:v>
                </c:pt>
                <c:pt idx="575">
                  <c:v>1.0076034919740917</c:v>
                </c:pt>
                <c:pt idx="576">
                  <c:v>1.0001408054069276</c:v>
                </c:pt>
                <c:pt idx="577">
                  <c:v>1.004505773021684</c:v>
                </c:pt>
                <c:pt idx="578">
                  <c:v>1.0053506054632497</c:v>
                </c:pt>
                <c:pt idx="579">
                  <c:v>1.0036609405801182</c:v>
                </c:pt>
                <c:pt idx="580">
                  <c:v>1.0171782596451704</c:v>
                </c:pt>
                <c:pt idx="581">
                  <c:v>1.0074626865671641</c:v>
                </c:pt>
                <c:pt idx="582">
                  <c:v>1.011686848774993</c:v>
                </c:pt>
                <c:pt idx="583">
                  <c:v>1.0098563784849339</c:v>
                </c:pt>
                <c:pt idx="584">
                  <c:v>1.0215432272599267</c:v>
                </c:pt>
                <c:pt idx="585">
                  <c:v>1.0223880597014925</c:v>
                </c:pt>
                <c:pt idx="586">
                  <c:v>1.0071810757533088</c:v>
                </c:pt>
                <c:pt idx="587">
                  <c:v>1.0204167840045058</c:v>
                </c:pt>
                <c:pt idx="588">
                  <c:v>1.0291467192340187</c:v>
                </c:pt>
                <c:pt idx="589">
                  <c:v>1.0273162489439593</c:v>
                </c:pt>
                <c:pt idx="590">
                  <c:v>1.0304139678963673</c:v>
                </c:pt>
                <c:pt idx="591">
                  <c:v>1.0315404111517883</c:v>
                </c:pt>
                <c:pt idx="592">
                  <c:v>1.0363277949873275</c:v>
                </c:pt>
                <c:pt idx="593">
                  <c:v>1.0390030977189524</c:v>
                </c:pt>
                <c:pt idx="594">
                  <c:v>1.0485778653900311</c:v>
                </c:pt>
                <c:pt idx="595">
                  <c:v>1.0394255139397353</c:v>
                </c:pt>
                <c:pt idx="596">
                  <c:v>1.051957195156294</c:v>
                </c:pt>
                <c:pt idx="597">
                  <c:v>1.0533652492255703</c:v>
                </c:pt>
                <c:pt idx="598">
                  <c:v>1.0498451140523797</c:v>
                </c:pt>
                <c:pt idx="599">
                  <c:v>1.0453393410306955</c:v>
                </c:pt>
                <c:pt idx="600">
                  <c:v>1.0539284708532808</c:v>
                </c:pt>
                <c:pt idx="601">
                  <c:v>1.0568853843987609</c:v>
                </c:pt>
                <c:pt idx="602">
                  <c:v>1.0478738383553929</c:v>
                </c:pt>
                <c:pt idx="603">
                  <c:v>1.0313996057448607</c:v>
                </c:pt>
                <c:pt idx="604">
                  <c:v>1.0397071247535905</c:v>
                </c:pt>
                <c:pt idx="605">
                  <c:v>1.0411151788228667</c:v>
                </c:pt>
                <c:pt idx="606">
                  <c:v>1.0364686003942551</c:v>
                </c:pt>
                <c:pt idx="607">
                  <c:v>1.0273162489439593</c:v>
                </c:pt>
                <c:pt idx="608">
                  <c:v>1.0313996057448607</c:v>
                </c:pt>
                <c:pt idx="609">
                  <c:v>1.021824838073782</c:v>
                </c:pt>
                <c:pt idx="610">
                  <c:v>1.0149253731343284</c:v>
                </c:pt>
                <c:pt idx="611">
                  <c:v>1.0154885947620389</c:v>
                </c:pt>
                <c:pt idx="612">
                  <c:v>1.0164742326105323</c:v>
                </c:pt>
                <c:pt idx="613">
                  <c:v>1.0129540974373417</c:v>
                </c:pt>
                <c:pt idx="614">
                  <c:v>1.010560405519572</c:v>
                </c:pt>
                <c:pt idx="615">
                  <c:v>1.0039425513939735</c:v>
                </c:pt>
                <c:pt idx="616">
                  <c:v>1.0054914108701773</c:v>
                </c:pt>
                <c:pt idx="617">
                  <c:v>1.018445508307519</c:v>
                </c:pt>
                <c:pt idx="618">
                  <c:v>1.0052098000563221</c:v>
                </c:pt>
                <c:pt idx="619">
                  <c:v>1</c:v>
                </c:pt>
                <c:pt idx="620">
                  <c:v>1.0091523514502956</c:v>
                </c:pt>
                <c:pt idx="621">
                  <c:v>1.0083075190087298</c:v>
                </c:pt>
                <c:pt idx="622">
                  <c:v>1</c:v>
                </c:pt>
                <c:pt idx="623">
                  <c:v>1</c:v>
                </c:pt>
                <c:pt idx="624">
                  <c:v>1.0092931568572232</c:v>
                </c:pt>
                <c:pt idx="625">
                  <c:v>1.0066178541255983</c:v>
                </c:pt>
                <c:pt idx="626">
                  <c:v>1.0016896648831315</c:v>
                </c:pt>
                <c:pt idx="627">
                  <c:v>1</c:v>
                </c:pt>
                <c:pt idx="628">
                  <c:v>1.004505773021684</c:v>
                </c:pt>
                <c:pt idx="629">
                  <c:v>1.004505773021684</c:v>
                </c:pt>
                <c:pt idx="630">
                  <c:v>1.0028161081385525</c:v>
                </c:pt>
                <c:pt idx="631">
                  <c:v>1</c:v>
                </c:pt>
                <c:pt idx="632">
                  <c:v>1.0025344973246972</c:v>
                </c:pt>
                <c:pt idx="633">
                  <c:v>1</c:v>
                </c:pt>
                <c:pt idx="634">
                  <c:v>1.003379329766263</c:v>
                </c:pt>
                <c:pt idx="635">
                  <c:v>1</c:v>
                </c:pt>
                <c:pt idx="636">
                  <c:v>1.0042241622078287</c:v>
                </c:pt>
                <c:pt idx="637">
                  <c:v>1.007885102787947</c:v>
                </c:pt>
                <c:pt idx="638">
                  <c:v>1</c:v>
                </c:pt>
                <c:pt idx="639">
                  <c:v>1</c:v>
                </c:pt>
                <c:pt idx="640">
                  <c:v>1.0060546324978878</c:v>
                </c:pt>
                <c:pt idx="641">
                  <c:v>1.005632216277105</c:v>
                </c:pt>
                <c:pt idx="642">
                  <c:v>1.0023936919177696</c:v>
                </c:pt>
                <c:pt idx="643">
                  <c:v>1.0004224162207829</c:v>
                </c:pt>
                <c:pt idx="644">
                  <c:v>1.0012672486623486</c:v>
                </c:pt>
                <c:pt idx="645">
                  <c:v>1.0122500704027035</c:v>
                </c:pt>
                <c:pt idx="646">
                  <c:v>1.0029569135454801</c:v>
                </c:pt>
                <c:pt idx="647">
                  <c:v>1.0014080540692762</c:v>
                </c:pt>
                <c:pt idx="648">
                  <c:v>1.0057730216840326</c:v>
                </c:pt>
                <c:pt idx="649">
                  <c:v>1.0080259081948746</c:v>
                </c:pt>
                <c:pt idx="650">
                  <c:v>1.0092931568572232</c:v>
                </c:pt>
                <c:pt idx="651">
                  <c:v>1.0008448324415657</c:v>
                </c:pt>
                <c:pt idx="652">
                  <c:v>1.0002816108138552</c:v>
                </c:pt>
                <c:pt idx="653">
                  <c:v>1.011686848774993</c:v>
                </c:pt>
                <c:pt idx="654">
                  <c:v>1.0107012109264997</c:v>
                </c:pt>
                <c:pt idx="655">
                  <c:v>1.0039425513939735</c:v>
                </c:pt>
                <c:pt idx="656">
                  <c:v>1.0091523514502956</c:v>
                </c:pt>
                <c:pt idx="657">
                  <c:v>1.0060546324978878</c:v>
                </c:pt>
                <c:pt idx="658">
                  <c:v>1.0046465784286116</c:v>
                </c:pt>
                <c:pt idx="659">
                  <c:v>1.0061954379048155</c:v>
                </c:pt>
                <c:pt idx="660">
                  <c:v>1.0014080540692762</c:v>
                </c:pt>
                <c:pt idx="661">
                  <c:v>1.0046465784286116</c:v>
                </c:pt>
                <c:pt idx="662">
                  <c:v>1.0060546324978878</c:v>
                </c:pt>
                <c:pt idx="663">
                  <c:v>1.0019712756969867</c:v>
                </c:pt>
                <c:pt idx="664">
                  <c:v>1</c:v>
                </c:pt>
                <c:pt idx="665">
                  <c:v>1.0053506054632497</c:v>
                </c:pt>
                <c:pt idx="666">
                  <c:v>1.0123908758096312</c:v>
                </c:pt>
                <c:pt idx="667">
                  <c:v>1.0042241622078287</c:v>
                </c:pt>
                <c:pt idx="668">
                  <c:v>1</c:v>
                </c:pt>
                <c:pt idx="669">
                  <c:v>1</c:v>
                </c:pt>
                <c:pt idx="670">
                  <c:v>1.0053506054632497</c:v>
                </c:pt>
                <c:pt idx="671">
                  <c:v>1.0042241622078287</c:v>
                </c:pt>
                <c:pt idx="672">
                  <c:v>1</c:v>
                </c:pt>
                <c:pt idx="673">
                  <c:v>1.0021120811039144</c:v>
                </c:pt>
                <c:pt idx="674">
                  <c:v>1.0098563784849339</c:v>
                </c:pt>
                <c:pt idx="675">
                  <c:v>1.0035201351731906</c:v>
                </c:pt>
                <c:pt idx="676">
                  <c:v>1.0026753027316249</c:v>
                </c:pt>
                <c:pt idx="677">
                  <c:v>1.0092931568572232</c:v>
                </c:pt>
                <c:pt idx="678">
                  <c:v>1</c:v>
                </c:pt>
                <c:pt idx="679">
                  <c:v>1</c:v>
                </c:pt>
                <c:pt idx="680">
                  <c:v>1</c:v>
                </c:pt>
                <c:pt idx="681">
                  <c:v>1</c:v>
                </c:pt>
                <c:pt idx="682">
                  <c:v>1.0015488594762039</c:v>
                </c:pt>
                <c:pt idx="683">
                  <c:v>1.0007040270346381</c:v>
                </c:pt>
                <c:pt idx="684">
                  <c:v>1.0043649676147564</c:v>
                </c:pt>
                <c:pt idx="685">
                  <c:v>1.0005632216277105</c:v>
                </c:pt>
                <c:pt idx="686">
                  <c:v>1</c:v>
                </c:pt>
                <c:pt idx="687">
                  <c:v>1.0002816108138552</c:v>
                </c:pt>
                <c:pt idx="688">
                  <c:v>1.002252886510842</c:v>
                </c:pt>
                <c:pt idx="689">
                  <c:v>1</c:v>
                </c:pt>
                <c:pt idx="690">
                  <c:v>1.0019712756969867</c:v>
                </c:pt>
                <c:pt idx="691">
                  <c:v>1</c:v>
                </c:pt>
                <c:pt idx="692">
                  <c:v>1</c:v>
                </c:pt>
                <c:pt idx="693">
                  <c:v>1.0036609405801182</c:v>
                </c:pt>
                <c:pt idx="694">
                  <c:v>1.0005632216277105</c:v>
                </c:pt>
                <c:pt idx="695">
                  <c:v>1.0042241622078287</c:v>
                </c:pt>
                <c:pt idx="696">
                  <c:v>1.0016896648831315</c:v>
                </c:pt>
                <c:pt idx="697">
                  <c:v>1.0008448324415657</c:v>
                </c:pt>
                <c:pt idx="698">
                  <c:v>1.0014080540692762</c:v>
                </c:pt>
                <c:pt idx="699">
                  <c:v>1.0053506054632497</c:v>
                </c:pt>
                <c:pt idx="700">
                  <c:v>1</c:v>
                </c:pt>
                <c:pt idx="701">
                  <c:v>1</c:v>
                </c:pt>
                <c:pt idx="702">
                  <c:v>1.0019712756969867</c:v>
                </c:pt>
                <c:pt idx="703">
                  <c:v>1</c:v>
                </c:pt>
                <c:pt idx="704">
                  <c:v>1.0016896648831315</c:v>
                </c:pt>
                <c:pt idx="705">
                  <c:v>1.0029569135454801</c:v>
                </c:pt>
                <c:pt idx="706">
                  <c:v>1.0023936919177696</c:v>
                </c:pt>
                <c:pt idx="707">
                  <c:v>1.0060546324978878</c:v>
                </c:pt>
                <c:pt idx="708">
                  <c:v>1.0077442973810193</c:v>
                </c:pt>
                <c:pt idx="709">
                  <c:v>1</c:v>
                </c:pt>
                <c:pt idx="710">
                  <c:v>1</c:v>
                </c:pt>
                <c:pt idx="711">
                  <c:v>1.0015488594762039</c:v>
                </c:pt>
                <c:pt idx="712">
                  <c:v>1.0063362433117431</c:v>
                </c:pt>
                <c:pt idx="713">
                  <c:v>1</c:v>
                </c:pt>
                <c:pt idx="714">
                  <c:v>1</c:v>
                </c:pt>
                <c:pt idx="715">
                  <c:v>1</c:v>
                </c:pt>
                <c:pt idx="716">
                  <c:v>1.0035201351731906</c:v>
                </c:pt>
                <c:pt idx="717">
                  <c:v>1</c:v>
                </c:pt>
                <c:pt idx="718">
                  <c:v>1.0007040270346381</c:v>
                </c:pt>
                <c:pt idx="719">
                  <c:v>1</c:v>
                </c:pt>
                <c:pt idx="720">
                  <c:v>1</c:v>
                </c:pt>
                <c:pt idx="721">
                  <c:v>1.0014080540692762</c:v>
                </c:pt>
                <c:pt idx="722">
                  <c:v>1.0047873838355392</c:v>
                </c:pt>
                <c:pt idx="723">
                  <c:v>1.0038017459870459</c:v>
                </c:pt>
                <c:pt idx="724">
                  <c:v>1</c:v>
                </c:pt>
                <c:pt idx="725">
                  <c:v>1</c:v>
                </c:pt>
                <c:pt idx="726">
                  <c:v>1.0018304702900591</c:v>
                </c:pt>
                <c:pt idx="727">
                  <c:v>1.0029569135454801</c:v>
                </c:pt>
                <c:pt idx="728">
                  <c:v>1.0035201351731906</c:v>
                </c:pt>
                <c:pt idx="729">
                  <c:v>1.002252886510842</c:v>
                </c:pt>
                <c:pt idx="730">
                  <c:v>1.0039425513939735</c:v>
                </c:pt>
                <c:pt idx="731">
                  <c:v>1.001126443255421</c:v>
                </c:pt>
                <c:pt idx="732">
                  <c:v>1</c:v>
                </c:pt>
                <c:pt idx="733">
                  <c:v>1.0043649676147564</c:v>
                </c:pt>
                <c:pt idx="734">
                  <c:v>1</c:v>
                </c:pt>
                <c:pt idx="735">
                  <c:v>1.0014080540692762</c:v>
                </c:pt>
                <c:pt idx="736">
                  <c:v>1.0095747676710787</c:v>
                </c:pt>
                <c:pt idx="737">
                  <c:v>1.0137989298789074</c:v>
                </c:pt>
                <c:pt idx="738">
                  <c:v>1.0005632216277105</c:v>
                </c:pt>
                <c:pt idx="739">
                  <c:v>1.0008448324415657</c:v>
                </c:pt>
                <c:pt idx="740">
                  <c:v>1.0064770487186707</c:v>
                </c:pt>
                <c:pt idx="741">
                  <c:v>1.0036609405801182</c:v>
                </c:pt>
                <c:pt idx="742">
                  <c:v>1.0170374542382428</c:v>
                </c:pt>
                <c:pt idx="743">
                  <c:v>1.009011546043368</c:v>
                </c:pt>
                <c:pt idx="744">
                  <c:v>1.0009856378484934</c:v>
                </c:pt>
                <c:pt idx="745">
                  <c:v>1.0042241622078287</c:v>
                </c:pt>
                <c:pt idx="746">
                  <c:v>1.0068994649394536</c:v>
                </c:pt>
                <c:pt idx="747">
                  <c:v>1.0104196001126444</c:v>
                </c:pt>
                <c:pt idx="748">
                  <c:v>1.0136581244719798</c:v>
                </c:pt>
                <c:pt idx="749">
                  <c:v>1.0191495353421571</c:v>
                </c:pt>
                <c:pt idx="750">
                  <c:v>1.0118276541819207</c:v>
                </c:pt>
                <c:pt idx="751">
                  <c:v>1.015066178541256</c:v>
                </c:pt>
                <c:pt idx="752">
                  <c:v>1.0235145029569135</c:v>
                </c:pt>
                <c:pt idx="753">
                  <c:v>1.0257673894677555</c:v>
                </c:pt>
                <c:pt idx="754">
                  <c:v>1.0249225570261897</c:v>
                </c:pt>
                <c:pt idx="755">
                  <c:v>1.0239369191776964</c:v>
                </c:pt>
                <c:pt idx="756">
                  <c:v>1.0313996057448607</c:v>
                </c:pt>
                <c:pt idx="757">
                  <c:v>1.0299915516755844</c:v>
                </c:pt>
                <c:pt idx="758">
                  <c:v>1.0284426921993806</c:v>
                </c:pt>
                <c:pt idx="759">
                  <c:v>1.0433680653337087</c:v>
                </c:pt>
                <c:pt idx="760">
                  <c:v>1.0426640382990706</c:v>
                </c:pt>
                <c:pt idx="761">
                  <c:v>1.0474514221346101</c:v>
                </c:pt>
                <c:pt idx="762">
                  <c:v>1.0474514221346101</c:v>
                </c:pt>
                <c:pt idx="763">
                  <c:v>1.0537876654463532</c:v>
                </c:pt>
                <c:pt idx="764">
                  <c:v>1.0437904815544916</c:v>
                </c:pt>
                <c:pt idx="765">
                  <c:v>1.0560405519571952</c:v>
                </c:pt>
                <c:pt idx="766">
                  <c:v>1.0581526330611095</c:v>
                </c:pt>
                <c:pt idx="767">
                  <c:v>1.0464657842861165</c:v>
                </c:pt>
                <c:pt idx="768">
                  <c:v>1.0437904815544916</c:v>
                </c:pt>
                <c:pt idx="769">
                  <c:v>1.0423824274852154</c:v>
                </c:pt>
                <c:pt idx="770">
                  <c:v>1.0450577302168402</c:v>
                </c:pt>
                <c:pt idx="771">
                  <c:v>1.0416784004505772</c:v>
                </c:pt>
                <c:pt idx="772">
                  <c:v>1.0315404111517883</c:v>
                </c:pt>
                <c:pt idx="773">
                  <c:v>1.0237961137707687</c:v>
                </c:pt>
                <c:pt idx="774">
                  <c:v>1.0301323570825121</c:v>
                </c:pt>
                <c:pt idx="775">
                  <c:v>1.0254857786539002</c:v>
                </c:pt>
                <c:pt idx="776">
                  <c:v>1.018445508307519</c:v>
                </c:pt>
                <c:pt idx="777">
                  <c:v>1.0232328921430582</c:v>
                </c:pt>
                <c:pt idx="778">
                  <c:v>1.0168966488313151</c:v>
                </c:pt>
                <c:pt idx="779">
                  <c:v>1.0174598704590256</c:v>
                </c:pt>
                <c:pt idx="780">
                  <c:v>1.0111236271472825</c:v>
                </c:pt>
                <c:pt idx="781">
                  <c:v>1.013939735285835</c:v>
                </c:pt>
                <c:pt idx="782">
                  <c:v>1.0153477893551113</c:v>
                </c:pt>
                <c:pt idx="783">
                  <c:v>1.0061954379048155</c:v>
                </c:pt>
                <c:pt idx="784">
                  <c:v>1.0145029569135455</c:v>
                </c:pt>
                <c:pt idx="785">
                  <c:v>1.0097155730780063</c:v>
                </c:pt>
                <c:pt idx="786">
                  <c:v>1.0043649676147564</c:v>
                </c:pt>
                <c:pt idx="787">
                  <c:v>1.0049281892424669</c:v>
                </c:pt>
                <c:pt idx="788">
                  <c:v>1.0135173190650522</c:v>
                </c:pt>
                <c:pt idx="789">
                  <c:v>1.0115460433680654</c:v>
                </c:pt>
                <c:pt idx="790">
                  <c:v>1.0001408054069276</c:v>
                </c:pt>
                <c:pt idx="791">
                  <c:v>1</c:v>
                </c:pt>
                <c:pt idx="792">
                  <c:v>1.011686848774993</c:v>
                </c:pt>
                <c:pt idx="793">
                  <c:v>1.0153477893551113</c:v>
                </c:pt>
                <c:pt idx="794">
                  <c:v>1.0036609405801182</c:v>
                </c:pt>
                <c:pt idx="795">
                  <c:v>1</c:v>
                </c:pt>
                <c:pt idx="796">
                  <c:v>1.0063362433117431</c:v>
                </c:pt>
                <c:pt idx="797">
                  <c:v>1.0085891298225851</c:v>
                </c:pt>
                <c:pt idx="798">
                  <c:v>1</c:v>
                </c:pt>
                <c:pt idx="799">
                  <c:v>1.0008448324415657</c:v>
                </c:pt>
                <c:pt idx="800">
                  <c:v>1.0039425513939735</c:v>
                </c:pt>
                <c:pt idx="801">
                  <c:v>1.0025344973246972</c:v>
                </c:pt>
                <c:pt idx="802">
                  <c:v>1</c:v>
                </c:pt>
                <c:pt idx="803">
                  <c:v>1</c:v>
                </c:pt>
                <c:pt idx="804">
                  <c:v>1.005632216277105</c:v>
                </c:pt>
                <c:pt idx="805">
                  <c:v>1.0004224162207829</c:v>
                </c:pt>
                <c:pt idx="806">
                  <c:v>1.002252886510842</c:v>
                </c:pt>
                <c:pt idx="807">
                  <c:v>1</c:v>
                </c:pt>
                <c:pt idx="808">
                  <c:v>1.0040833568009011</c:v>
                </c:pt>
                <c:pt idx="809">
                  <c:v>1</c:v>
                </c:pt>
                <c:pt idx="810">
                  <c:v>1</c:v>
                </c:pt>
                <c:pt idx="811">
                  <c:v>1</c:v>
                </c:pt>
                <c:pt idx="812">
                  <c:v>1.0005632216277105</c:v>
                </c:pt>
                <c:pt idx="813">
                  <c:v>1.0005632216277105</c:v>
                </c:pt>
                <c:pt idx="814">
                  <c:v>1</c:v>
                </c:pt>
                <c:pt idx="815">
                  <c:v>1.0029569135454801</c:v>
                </c:pt>
                <c:pt idx="816">
                  <c:v>1.0060546324978878</c:v>
                </c:pt>
                <c:pt idx="817">
                  <c:v>1.0028161081385525</c:v>
                </c:pt>
                <c:pt idx="818">
                  <c:v>1</c:v>
                </c:pt>
                <c:pt idx="819">
                  <c:v>1.0076034919740917</c:v>
                </c:pt>
                <c:pt idx="820">
                  <c:v>1</c:v>
                </c:pt>
                <c:pt idx="821">
                  <c:v>1</c:v>
                </c:pt>
                <c:pt idx="822">
                  <c:v>1</c:v>
                </c:pt>
                <c:pt idx="823">
                  <c:v>1.005632216277105</c:v>
                </c:pt>
                <c:pt idx="824">
                  <c:v>1.0009856378484934</c:v>
                </c:pt>
                <c:pt idx="825">
                  <c:v>1.0146437623204732</c:v>
                </c:pt>
                <c:pt idx="826">
                  <c:v>1.0047873838355392</c:v>
                </c:pt>
                <c:pt idx="827">
                  <c:v>1.0035201351731906</c:v>
                </c:pt>
                <c:pt idx="828">
                  <c:v>1</c:v>
                </c:pt>
                <c:pt idx="829">
                  <c:v>1</c:v>
                </c:pt>
                <c:pt idx="830">
                  <c:v>1.0032385243593354</c:v>
                </c:pt>
                <c:pt idx="831">
                  <c:v>1</c:v>
                </c:pt>
                <c:pt idx="832">
                  <c:v>1</c:v>
                </c:pt>
                <c:pt idx="833">
                  <c:v>1.0021120811039144</c:v>
                </c:pt>
                <c:pt idx="834">
                  <c:v>1</c:v>
                </c:pt>
                <c:pt idx="835">
                  <c:v>1.0023936919177696</c:v>
                </c:pt>
                <c:pt idx="836">
                  <c:v>1</c:v>
                </c:pt>
                <c:pt idx="837">
                  <c:v>1.0008448324415657</c:v>
                </c:pt>
                <c:pt idx="838">
                  <c:v>1</c:v>
                </c:pt>
                <c:pt idx="839">
                  <c:v>1</c:v>
                </c:pt>
                <c:pt idx="840">
                  <c:v>1.0016896648831315</c:v>
                </c:pt>
                <c:pt idx="841">
                  <c:v>1.0009856378484934</c:v>
                </c:pt>
                <c:pt idx="842">
                  <c:v>1.0001408054069276</c:v>
                </c:pt>
                <c:pt idx="843">
                  <c:v>1.0059138270909602</c:v>
                </c:pt>
                <c:pt idx="844">
                  <c:v>1</c:v>
                </c:pt>
                <c:pt idx="845">
                  <c:v>1</c:v>
                </c:pt>
                <c:pt idx="846">
                  <c:v>1</c:v>
                </c:pt>
                <c:pt idx="847">
                  <c:v>1</c:v>
                </c:pt>
                <c:pt idx="848">
                  <c:v>1.0009856378484934</c:v>
                </c:pt>
                <c:pt idx="849">
                  <c:v>1.0080259081948746</c:v>
                </c:pt>
                <c:pt idx="850">
                  <c:v>1.0035201351731906</c:v>
                </c:pt>
                <c:pt idx="851">
                  <c:v>1.001126443255421</c:v>
                </c:pt>
                <c:pt idx="852">
                  <c:v>1.0098563784849339</c:v>
                </c:pt>
                <c:pt idx="853">
                  <c:v>1</c:v>
                </c:pt>
                <c:pt idx="854">
                  <c:v>1</c:v>
                </c:pt>
                <c:pt idx="855">
                  <c:v>1</c:v>
                </c:pt>
                <c:pt idx="856">
                  <c:v>1.006758659532526</c:v>
                </c:pt>
                <c:pt idx="857">
                  <c:v>1.0104196001126444</c:v>
                </c:pt>
                <c:pt idx="858">
                  <c:v>1</c:v>
                </c:pt>
                <c:pt idx="859">
                  <c:v>1.0038017459870459</c:v>
                </c:pt>
                <c:pt idx="860">
                  <c:v>1.0005632216277105</c:v>
                </c:pt>
                <c:pt idx="861">
                  <c:v>1.0071810757533088</c:v>
                </c:pt>
                <c:pt idx="862">
                  <c:v>1.002252886510842</c:v>
                </c:pt>
                <c:pt idx="863">
                  <c:v>1.0095747676710787</c:v>
                </c:pt>
                <c:pt idx="864">
                  <c:v>1.0094339622641511</c:v>
                </c:pt>
                <c:pt idx="865">
                  <c:v>1.0025344973246972</c:v>
                </c:pt>
                <c:pt idx="866">
                  <c:v>1</c:v>
                </c:pt>
                <c:pt idx="867">
                  <c:v>1.0026753027316249</c:v>
                </c:pt>
                <c:pt idx="868">
                  <c:v>1.0084483244156575</c:v>
                </c:pt>
                <c:pt idx="869">
                  <c:v>1.0029569135454801</c:v>
                </c:pt>
                <c:pt idx="870">
                  <c:v>1.0042241622078287</c:v>
                </c:pt>
                <c:pt idx="871">
                  <c:v>1.0046465784286116</c:v>
                </c:pt>
                <c:pt idx="872">
                  <c:v>1.0059138270909602</c:v>
                </c:pt>
                <c:pt idx="873">
                  <c:v>1.0163334272036046</c:v>
                </c:pt>
                <c:pt idx="874">
                  <c:v>1.017319065052098</c:v>
                </c:pt>
                <c:pt idx="875">
                  <c:v>1.010560405519572</c:v>
                </c:pt>
                <c:pt idx="876">
                  <c:v>1.0157702055758941</c:v>
                </c:pt>
                <c:pt idx="877">
                  <c:v>1.0188679245283019</c:v>
                </c:pt>
                <c:pt idx="878">
                  <c:v>1.0259081948746831</c:v>
                </c:pt>
                <c:pt idx="879">
                  <c:v>1.0270346381301041</c:v>
                </c:pt>
                <c:pt idx="880">
                  <c:v>1.0284426921993806</c:v>
                </c:pt>
                <c:pt idx="881">
                  <c:v>1.034638130104196</c:v>
                </c:pt>
                <c:pt idx="882">
                  <c:v>1.0359053787665446</c:v>
                </c:pt>
                <c:pt idx="883">
                  <c:v>1.0501267248662349</c:v>
                </c:pt>
                <c:pt idx="884">
                  <c:v>1.0457617572514784</c:v>
                </c:pt>
                <c:pt idx="885">
                  <c:v>1.0485778653900311</c:v>
                </c:pt>
                <c:pt idx="886">
                  <c:v>1.062095184455083</c:v>
                </c:pt>
                <c:pt idx="887">
                  <c:v>1.064348070965925</c:v>
                </c:pt>
                <c:pt idx="888">
                  <c:v>1.0546324978879189</c:v>
                </c:pt>
                <c:pt idx="889">
                  <c:v>1.0422416220782877</c:v>
                </c:pt>
                <c:pt idx="890">
                  <c:v>1.0532244438186427</c:v>
                </c:pt>
                <c:pt idx="891">
                  <c:v>1.0511123627147283</c:v>
                </c:pt>
                <c:pt idx="892">
                  <c:v>1.0495635032385244</c:v>
                </c:pt>
                <c:pt idx="893">
                  <c:v>1.0367502112081104</c:v>
                </c:pt>
                <c:pt idx="894">
                  <c:v>1.0292875246409463</c:v>
                </c:pt>
                <c:pt idx="895">
                  <c:v>1.0363277949873275</c:v>
                </c:pt>
                <c:pt idx="896">
                  <c:v>1.0285834976063082</c:v>
                </c:pt>
                <c:pt idx="897">
                  <c:v>1.0273162489439593</c:v>
                </c:pt>
                <c:pt idx="898">
                  <c:v>1.0137989298789074</c:v>
                </c:pt>
                <c:pt idx="899">
                  <c:v>1.0118276541819207</c:v>
                </c:pt>
                <c:pt idx="900">
                  <c:v>1.0118276541819207</c:v>
                </c:pt>
                <c:pt idx="901">
                  <c:v>1.0109828217403549</c:v>
                </c:pt>
                <c:pt idx="902">
                  <c:v>1.0176006758659533</c:v>
                </c:pt>
                <c:pt idx="903">
                  <c:v>1.0168966488313151</c:v>
                </c:pt>
                <c:pt idx="904">
                  <c:v>1.0136581244719798</c:v>
                </c:pt>
                <c:pt idx="905">
                  <c:v>1.0097155730780063</c:v>
                </c:pt>
                <c:pt idx="906">
                  <c:v>1.0039425513939735</c:v>
                </c:pt>
                <c:pt idx="907">
                  <c:v>1.0146437623204732</c:v>
                </c:pt>
                <c:pt idx="908">
                  <c:v>1.0126724866234864</c:v>
                </c:pt>
                <c:pt idx="909">
                  <c:v>1.0029569135454801</c:v>
                </c:pt>
                <c:pt idx="910">
                  <c:v>1.0021120811039144</c:v>
                </c:pt>
                <c:pt idx="911">
                  <c:v>1</c:v>
                </c:pt>
                <c:pt idx="912">
                  <c:v>1.0081667136018022</c:v>
                </c:pt>
                <c:pt idx="913">
                  <c:v>1.0109828217403549</c:v>
                </c:pt>
                <c:pt idx="914">
                  <c:v>1.0123908758096312</c:v>
                </c:pt>
                <c:pt idx="915">
                  <c:v>1.0073218811602365</c:v>
                </c:pt>
                <c:pt idx="916">
                  <c:v>1.0132357082511969</c:v>
                </c:pt>
                <c:pt idx="917">
                  <c:v>1.0036609405801182</c:v>
                </c:pt>
                <c:pt idx="918">
                  <c:v>1.0087299352295127</c:v>
                </c:pt>
                <c:pt idx="919">
                  <c:v>1.0081667136018022</c:v>
                </c:pt>
                <c:pt idx="920">
                  <c:v>1.0032385243593354</c:v>
                </c:pt>
                <c:pt idx="921">
                  <c:v>1</c:v>
                </c:pt>
                <c:pt idx="922">
                  <c:v>1.0104196001126444</c:v>
                </c:pt>
                <c:pt idx="923">
                  <c:v>1.0146437623204732</c:v>
                </c:pt>
                <c:pt idx="924">
                  <c:v>1.0118276541819207</c:v>
                </c:pt>
                <c:pt idx="925">
                  <c:v>1.0111236271472825</c:v>
                </c:pt>
                <c:pt idx="926">
                  <c:v>1.0123908758096312</c:v>
                </c:pt>
                <c:pt idx="927">
                  <c:v>1.0060546324978878</c:v>
                </c:pt>
                <c:pt idx="928">
                  <c:v>1.0046465784286116</c:v>
                </c:pt>
                <c:pt idx="929">
                  <c:v>1.0092931568572232</c:v>
                </c:pt>
                <c:pt idx="930">
                  <c:v>1.0160518163897494</c:v>
                </c:pt>
                <c:pt idx="931">
                  <c:v>1.0130949028442693</c:v>
                </c:pt>
                <c:pt idx="932">
                  <c:v>1.0080259081948746</c:v>
                </c:pt>
                <c:pt idx="933">
                  <c:v>1.0060546324978878</c:v>
                </c:pt>
                <c:pt idx="934">
                  <c:v>1.0147845677274008</c:v>
                </c:pt>
                <c:pt idx="935">
                  <c:v>1.0164742326105323</c:v>
                </c:pt>
                <c:pt idx="936">
                  <c:v>1.0197127569698676</c:v>
                </c:pt>
                <c:pt idx="937">
                  <c:v>1.013939735285835</c:v>
                </c:pt>
                <c:pt idx="938">
                  <c:v>1.012813292030414</c:v>
                </c:pt>
                <c:pt idx="939">
                  <c:v>1.0236553083638411</c:v>
                </c:pt>
                <c:pt idx="940">
                  <c:v>1.0212616164460715</c:v>
                </c:pt>
                <c:pt idx="941">
                  <c:v>1.0333708814418474</c:v>
                </c:pt>
                <c:pt idx="942">
                  <c:v>1.0301323570825121</c:v>
                </c:pt>
                <c:pt idx="943">
                  <c:v>1.0247817516192621</c:v>
                </c:pt>
                <c:pt idx="944">
                  <c:v>1.0177414812728809</c:v>
                </c:pt>
                <c:pt idx="945">
                  <c:v>1.0356237679526894</c:v>
                </c:pt>
                <c:pt idx="946">
                  <c:v>1.0463249788791891</c:v>
                </c:pt>
                <c:pt idx="947">
                  <c:v>1.0468882005068996</c:v>
                </c:pt>
                <c:pt idx="948">
                  <c:v>1.0528020275978598</c:v>
                </c:pt>
                <c:pt idx="949">
                  <c:v>1.0551957195156294</c:v>
                </c:pt>
                <c:pt idx="950">
                  <c:v>1.057589411433399</c:v>
                </c:pt>
                <c:pt idx="951">
                  <c:v>1.0751900872993523</c:v>
                </c:pt>
                <c:pt idx="952">
                  <c:v>1.080540692762602</c:v>
                </c:pt>
                <c:pt idx="953">
                  <c:v>1.0799774711348915</c:v>
                </c:pt>
                <c:pt idx="954">
                  <c:v>1.0968741199662067</c:v>
                </c:pt>
                <c:pt idx="955">
                  <c:v>1.1108138552520417</c:v>
                </c:pt>
                <c:pt idx="956">
                  <c:v>1.1264432554210082</c:v>
                </c:pt>
                <c:pt idx="957">
                  <c:v>1.1263024500140806</c:v>
                </c:pt>
                <c:pt idx="958">
                  <c:v>1.1396789636722051</c:v>
                </c:pt>
                <c:pt idx="959">
                  <c:v>1.1513658124471979</c:v>
                </c:pt>
                <c:pt idx="960">
                  <c:v>1.1477048718670797</c:v>
                </c:pt>
                <c:pt idx="961">
                  <c:v>1.1560123908758095</c:v>
                </c:pt>
                <c:pt idx="962">
                  <c:v>1.1676992396508026</c:v>
                </c:pt>
                <c:pt idx="963">
                  <c:v>1.160799774711349</c:v>
                </c:pt>
                <c:pt idx="964">
                  <c:v>1.1585468882005068</c:v>
                </c:pt>
                <c:pt idx="965">
                  <c:v>1.1436215150661786</c:v>
                </c:pt>
                <c:pt idx="966">
                  <c:v>1.1465784286116587</c:v>
                </c:pt>
                <c:pt idx="967">
                  <c:v>1.1399605744860604</c:v>
                </c:pt>
                <c:pt idx="968">
                  <c:v>1.1286961419318502</c:v>
                </c:pt>
                <c:pt idx="969">
                  <c:v>1.1191213742607715</c:v>
                </c:pt>
                <c:pt idx="970">
                  <c:v>1.1064488876372853</c:v>
                </c:pt>
                <c:pt idx="971">
                  <c:v>1.0939172064207265</c:v>
                </c:pt>
                <c:pt idx="972">
                  <c:v>1.0829343846803718</c:v>
                </c:pt>
                <c:pt idx="973">
                  <c:v>1.0727963953815827</c:v>
                </c:pt>
                <c:pt idx="974">
                  <c:v>1.0712475359053788</c:v>
                </c:pt>
                <c:pt idx="975">
                  <c:v>1.0649112925936355</c:v>
                </c:pt>
                <c:pt idx="976">
                  <c:v>1.0540692762602084</c:v>
                </c:pt>
                <c:pt idx="977">
                  <c:v>1.0481554491692482</c:v>
                </c:pt>
                <c:pt idx="978">
                  <c:v>1.0366094058011828</c:v>
                </c:pt>
                <c:pt idx="979">
                  <c:v>1.0457617572514784</c:v>
                </c:pt>
                <c:pt idx="980">
                  <c:v>1.03914390312588</c:v>
                </c:pt>
                <c:pt idx="981">
                  <c:v>1.0367502112081104</c:v>
                </c:pt>
                <c:pt idx="982">
                  <c:v>1.0299915516755844</c:v>
                </c:pt>
                <c:pt idx="983">
                  <c:v>1.0247817516192621</c:v>
                </c:pt>
                <c:pt idx="984">
                  <c:v>1.022951281329203</c:v>
                </c:pt>
                <c:pt idx="985">
                  <c:v>1.0256265840608279</c:v>
                </c:pt>
                <c:pt idx="986">
                  <c:v>1.0152069839481836</c:v>
                </c:pt>
                <c:pt idx="987">
                  <c:v>1.0170374542382428</c:v>
                </c:pt>
                <c:pt idx="988">
                  <c:v>1.0118276541819207</c:v>
                </c:pt>
                <c:pt idx="989">
                  <c:v>1.0109828217403549</c:v>
                </c:pt>
                <c:pt idx="990">
                  <c:v>1.0098563784849339</c:v>
                </c:pt>
                <c:pt idx="991">
                  <c:v>1.0163334272036046</c:v>
                </c:pt>
                <c:pt idx="992">
                  <c:v>1.0180230920867361</c:v>
                </c:pt>
                <c:pt idx="993">
                  <c:v>1.0208392002252886</c:v>
                </c:pt>
                <c:pt idx="994">
                  <c:v>1.0070402703463812</c:v>
                </c:pt>
                <c:pt idx="995">
                  <c:v>1.0068994649394536</c:v>
                </c:pt>
                <c:pt idx="996">
                  <c:v>1.0166150380174599</c:v>
                </c:pt>
                <c:pt idx="997">
                  <c:v>1.0170374542382428</c:v>
                </c:pt>
                <c:pt idx="998">
                  <c:v>1.0121092649957759</c:v>
                </c:pt>
                <c:pt idx="999">
                  <c:v>1.0025344973246972</c:v>
                </c:pt>
                <c:pt idx="1000">
                  <c:v>1.0029569135454801</c:v>
                </c:pt>
                <c:pt idx="1001">
                  <c:v>1.0115460433680654</c:v>
                </c:pt>
                <c:pt idx="1002">
                  <c:v>1.0091523514502956</c:v>
                </c:pt>
                <c:pt idx="1003">
                  <c:v>1.011686848774993</c:v>
                </c:pt>
                <c:pt idx="1004">
                  <c:v>1.0049281892424669</c:v>
                </c:pt>
                <c:pt idx="1005">
                  <c:v>1.0043649676147564</c:v>
                </c:pt>
                <c:pt idx="1006">
                  <c:v>1.0046465784286116</c:v>
                </c:pt>
                <c:pt idx="1007">
                  <c:v>1.003379329766263</c:v>
                </c:pt>
                <c:pt idx="1008">
                  <c:v>1.006758659532526</c:v>
                </c:pt>
                <c:pt idx="1009">
                  <c:v>1</c:v>
                </c:pt>
                <c:pt idx="1010">
                  <c:v>1.0059138270909602</c:v>
                </c:pt>
                <c:pt idx="1011">
                  <c:v>1.0025344973246972</c:v>
                </c:pt>
                <c:pt idx="1012">
                  <c:v>1.0047873838355392</c:v>
                </c:pt>
                <c:pt idx="1013">
                  <c:v>1.009011546043368</c:v>
                </c:pt>
                <c:pt idx="1014">
                  <c:v>1.0061954379048155</c:v>
                </c:pt>
                <c:pt idx="1015">
                  <c:v>1.003379329766263</c:v>
                </c:pt>
                <c:pt idx="1016">
                  <c:v>1.0016896648831315</c:v>
                </c:pt>
                <c:pt idx="1017">
                  <c:v>1.0047873838355392</c:v>
                </c:pt>
                <c:pt idx="1018">
                  <c:v>1.0054914108701773</c:v>
                </c:pt>
                <c:pt idx="1019">
                  <c:v>1.0004224162207829</c:v>
                </c:pt>
                <c:pt idx="1020">
                  <c:v>1.0023936919177696</c:v>
                </c:pt>
                <c:pt idx="1021">
                  <c:v>1.0043649676147564</c:v>
                </c:pt>
                <c:pt idx="1022">
                  <c:v>1.005632216277105</c:v>
                </c:pt>
                <c:pt idx="1023">
                  <c:v>1.0025344973246972</c:v>
                </c:pt>
                <c:pt idx="1024">
                  <c:v>1</c:v>
                </c:pt>
                <c:pt idx="1025">
                  <c:v>1</c:v>
                </c:pt>
                <c:pt idx="1026">
                  <c:v>1.0023936919177696</c:v>
                </c:pt>
                <c:pt idx="1027">
                  <c:v>1</c:v>
                </c:pt>
                <c:pt idx="1028">
                  <c:v>1.001126443255421</c:v>
                </c:pt>
                <c:pt idx="1029">
                  <c:v>1.0040833568009011</c:v>
                </c:pt>
                <c:pt idx="1030">
                  <c:v>1.002252886510842</c:v>
                </c:pt>
                <c:pt idx="1031">
                  <c:v>1.0066178541255983</c:v>
                </c:pt>
                <c:pt idx="1032">
                  <c:v>1</c:v>
                </c:pt>
                <c:pt idx="1033">
                  <c:v>1.0012672486623486</c:v>
                </c:pt>
                <c:pt idx="1034">
                  <c:v>1</c:v>
                </c:pt>
                <c:pt idx="1035">
                  <c:v>1.0094339622641511</c:v>
                </c:pt>
                <c:pt idx="1036">
                  <c:v>1.0076034919740917</c:v>
                </c:pt>
                <c:pt idx="1037">
                  <c:v>1.013939735285835</c:v>
                </c:pt>
                <c:pt idx="1038">
                  <c:v>1.0016896648831315</c:v>
                </c:pt>
                <c:pt idx="1039">
                  <c:v>1.0088707406364403</c:v>
                </c:pt>
                <c:pt idx="1040">
                  <c:v>1.002252886510842</c:v>
                </c:pt>
                <c:pt idx="1041">
                  <c:v>1.015066178541256</c:v>
                </c:pt>
                <c:pt idx="1042">
                  <c:v>1.0046465784286116</c:v>
                </c:pt>
                <c:pt idx="1043">
                  <c:v>1.0176006758659533</c:v>
                </c:pt>
                <c:pt idx="1044">
                  <c:v>1.0081667136018022</c:v>
                </c:pt>
                <c:pt idx="1045">
                  <c:v>1.0091523514502956</c:v>
                </c:pt>
                <c:pt idx="1046">
                  <c:v>1</c:v>
                </c:pt>
                <c:pt idx="1047">
                  <c:v>1.0050689946493945</c:v>
                </c:pt>
                <c:pt idx="1048">
                  <c:v>1.0043649676147564</c:v>
                </c:pt>
                <c:pt idx="1049">
                  <c:v>1.0097155730780063</c:v>
                </c:pt>
                <c:pt idx="1050">
                  <c:v>1.0054914108701773</c:v>
                </c:pt>
                <c:pt idx="1051">
                  <c:v>1.004505773021684</c:v>
                </c:pt>
                <c:pt idx="1052">
                  <c:v>1</c:v>
                </c:pt>
                <c:pt idx="1053">
                  <c:v>1.0038017459870459</c:v>
                </c:pt>
                <c:pt idx="1054">
                  <c:v>1</c:v>
                </c:pt>
                <c:pt idx="1055">
                  <c:v>1</c:v>
                </c:pt>
                <c:pt idx="1056">
                  <c:v>1</c:v>
                </c:pt>
                <c:pt idx="1057">
                  <c:v>1</c:v>
                </c:pt>
                <c:pt idx="1058">
                  <c:v>1</c:v>
                </c:pt>
                <c:pt idx="1059">
                  <c:v>1</c:v>
                </c:pt>
                <c:pt idx="1060">
                  <c:v>1</c:v>
                </c:pt>
                <c:pt idx="1061">
                  <c:v>1</c:v>
                </c:pt>
                <c:pt idx="1062">
                  <c:v>1</c:v>
                </c:pt>
                <c:pt idx="1063">
                  <c:v>1</c:v>
                </c:pt>
                <c:pt idx="1064">
                  <c:v>1</c:v>
                </c:pt>
                <c:pt idx="1065">
                  <c:v>1</c:v>
                </c:pt>
                <c:pt idx="1066">
                  <c:v>1.0005632216277105</c:v>
                </c:pt>
                <c:pt idx="1067">
                  <c:v>1</c:v>
                </c:pt>
                <c:pt idx="1068">
                  <c:v>1</c:v>
                </c:pt>
                <c:pt idx="1069">
                  <c:v>1</c:v>
                </c:pt>
                <c:pt idx="1070">
                  <c:v>1.0002816108138552</c:v>
                </c:pt>
                <c:pt idx="1071">
                  <c:v>1</c:v>
                </c:pt>
                <c:pt idx="1072">
                  <c:v>1.0021120811039144</c:v>
                </c:pt>
                <c:pt idx="1073">
                  <c:v>1.0049281892424669</c:v>
                </c:pt>
                <c:pt idx="1074">
                  <c:v>1</c:v>
                </c:pt>
                <c:pt idx="1075">
                  <c:v>1.0059138270909602</c:v>
                </c:pt>
                <c:pt idx="1076">
                  <c:v>1.0009856378484934</c:v>
                </c:pt>
                <c:pt idx="1077">
                  <c:v>1.0060546324978878</c:v>
                </c:pt>
                <c:pt idx="1078">
                  <c:v>1.0118276541819207</c:v>
                </c:pt>
                <c:pt idx="1079">
                  <c:v>1.0223880597014925</c:v>
                </c:pt>
                <c:pt idx="1080">
                  <c:v>1.0143621515066179</c:v>
                </c:pt>
                <c:pt idx="1081">
                  <c:v>1.0146437623204732</c:v>
                </c:pt>
                <c:pt idx="1082">
                  <c:v>1.013939735285835</c:v>
                </c:pt>
                <c:pt idx="1083">
                  <c:v>1.0208392002252886</c:v>
                </c:pt>
                <c:pt idx="1084">
                  <c:v>1.0246409462123345</c:v>
                </c:pt>
                <c:pt idx="1085">
                  <c:v>1.0354829625457618</c:v>
                </c:pt>
                <c:pt idx="1086">
                  <c:v>1.0308363841171502</c:v>
                </c:pt>
                <c:pt idx="1087">
                  <c:v>1.0204167840045058</c:v>
                </c:pt>
                <c:pt idx="1088">
                  <c:v>1.0208392002252886</c:v>
                </c:pt>
                <c:pt idx="1089">
                  <c:v>1.0097155730780063</c:v>
                </c:pt>
                <c:pt idx="1090">
                  <c:v>1.0264714165023936</c:v>
                </c:pt>
                <c:pt idx="1091">
                  <c:v>1.0177414812728809</c:v>
                </c:pt>
                <c:pt idx="1092">
                  <c:v>1.0242185299915516</c:v>
                </c:pt>
                <c:pt idx="1093">
                  <c:v>1.0023936919177696</c:v>
                </c:pt>
                <c:pt idx="1094">
                  <c:v>1.005632216277105</c:v>
                </c:pt>
                <c:pt idx="1095">
                  <c:v>1.0112644325542102</c:v>
                </c:pt>
                <c:pt idx="1096">
                  <c:v>1.0152069839481836</c:v>
                </c:pt>
                <c:pt idx="1097">
                  <c:v>1.0061954379048155</c:v>
                </c:pt>
                <c:pt idx="1098">
                  <c:v>1.0038017459870459</c:v>
                </c:pt>
                <c:pt idx="1099">
                  <c:v>1</c:v>
                </c:pt>
                <c:pt idx="1100">
                  <c:v>1</c:v>
                </c:pt>
                <c:pt idx="1101">
                  <c:v>1.0015488594762039</c:v>
                </c:pt>
                <c:pt idx="1102">
                  <c:v>1.003379329766263</c:v>
                </c:pt>
                <c:pt idx="1103">
                  <c:v>1</c:v>
                </c:pt>
                <c:pt idx="1104">
                  <c:v>1.0043649676147564</c:v>
                </c:pt>
                <c:pt idx="1105">
                  <c:v>1</c:v>
                </c:pt>
                <c:pt idx="1106">
                  <c:v>1</c:v>
                </c:pt>
                <c:pt idx="1107">
                  <c:v>1.0064770487186707</c:v>
                </c:pt>
                <c:pt idx="1108">
                  <c:v>1.0066178541255983</c:v>
                </c:pt>
                <c:pt idx="1109">
                  <c:v>1.0012672486623486</c:v>
                </c:pt>
                <c:pt idx="1110">
                  <c:v>1.004505773021684</c:v>
                </c:pt>
                <c:pt idx="1111">
                  <c:v>1.002252886510842</c:v>
                </c:pt>
                <c:pt idx="1112">
                  <c:v>1.0018304702900591</c:v>
                </c:pt>
                <c:pt idx="1113">
                  <c:v>1.0002816108138552</c:v>
                </c:pt>
                <c:pt idx="1114">
                  <c:v>1.0063362433117431</c:v>
                </c:pt>
                <c:pt idx="1115">
                  <c:v>1.005632216277105</c:v>
                </c:pt>
                <c:pt idx="1116">
                  <c:v>1.0042241622078287</c:v>
                </c:pt>
                <c:pt idx="1117">
                  <c:v>1.0012672486623486</c:v>
                </c:pt>
                <c:pt idx="1118">
                  <c:v>1</c:v>
                </c:pt>
                <c:pt idx="1119">
                  <c:v>1</c:v>
                </c:pt>
                <c:pt idx="1120">
                  <c:v>1</c:v>
                </c:pt>
                <c:pt idx="1121">
                  <c:v>1</c:v>
                </c:pt>
                <c:pt idx="1122">
                  <c:v>1</c:v>
                </c:pt>
                <c:pt idx="1123">
                  <c:v>1</c:v>
                </c:pt>
                <c:pt idx="1124">
                  <c:v>1</c:v>
                </c:pt>
                <c:pt idx="1125">
                  <c:v>1</c:v>
                </c:pt>
                <c:pt idx="1126">
                  <c:v>1.0054914108701773</c:v>
                </c:pt>
                <c:pt idx="1127">
                  <c:v>1.0002816108138552</c:v>
                </c:pt>
                <c:pt idx="1128">
                  <c:v>1.0094339622641511</c:v>
                </c:pt>
                <c:pt idx="1129">
                  <c:v>1</c:v>
                </c:pt>
                <c:pt idx="1130">
                  <c:v>1.0070402703463812</c:v>
                </c:pt>
                <c:pt idx="1131">
                  <c:v>1</c:v>
                </c:pt>
                <c:pt idx="1132">
                  <c:v>1.0049281892424669</c:v>
                </c:pt>
                <c:pt idx="1133">
                  <c:v>1.0052098000563221</c:v>
                </c:pt>
                <c:pt idx="1134">
                  <c:v>1.0112644325542102</c:v>
                </c:pt>
                <c:pt idx="1135">
                  <c:v>1.0199943677837229</c:v>
                </c:pt>
                <c:pt idx="1136">
                  <c:v>1.0063362433117431</c:v>
                </c:pt>
                <c:pt idx="1137">
                  <c:v>1.0091523514502956</c:v>
                </c:pt>
                <c:pt idx="1138">
                  <c:v>1.0030977189524077</c:v>
                </c:pt>
                <c:pt idx="1139">
                  <c:v>1.0046465784286116</c:v>
                </c:pt>
                <c:pt idx="1140">
                  <c:v>1.0071810757533088</c:v>
                </c:pt>
                <c:pt idx="1141">
                  <c:v>1.0094339622641511</c:v>
                </c:pt>
                <c:pt idx="1142">
                  <c:v>1.0049281892424669</c:v>
                </c:pt>
                <c:pt idx="1143">
                  <c:v>1.0163334272036046</c:v>
                </c:pt>
                <c:pt idx="1144">
                  <c:v>1.0174598704590256</c:v>
                </c:pt>
                <c:pt idx="1145">
                  <c:v>1.0257673894677555</c:v>
                </c:pt>
                <c:pt idx="1146">
                  <c:v>1.0174598704590256</c:v>
                </c:pt>
                <c:pt idx="1147">
                  <c:v>1.0191495353421571</c:v>
                </c:pt>
                <c:pt idx="1148">
                  <c:v>1.0249225570261897</c:v>
                </c:pt>
                <c:pt idx="1149">
                  <c:v>1.0356237679526894</c:v>
                </c:pt>
                <c:pt idx="1150">
                  <c:v>1.038017459870459</c:v>
                </c:pt>
                <c:pt idx="1151">
                  <c:v>1.0446353139960574</c:v>
                </c:pt>
                <c:pt idx="1152">
                  <c:v>1.0484370599831034</c:v>
                </c:pt>
                <c:pt idx="1153">
                  <c:v>1.055336524922557</c:v>
                </c:pt>
                <c:pt idx="1154">
                  <c:v>1.0671641791044777</c:v>
                </c:pt>
                <c:pt idx="1155">
                  <c:v>1.0667417628836948</c:v>
                </c:pt>
                <c:pt idx="1156">
                  <c:v>1.0889890171782597</c:v>
                </c:pt>
                <c:pt idx="1157">
                  <c:v>1.0932131793860884</c:v>
                </c:pt>
                <c:pt idx="1158">
                  <c:v>1.1202478175161925</c:v>
                </c:pt>
                <c:pt idx="1159">
                  <c:v>1.1271472824556463</c:v>
                </c:pt>
                <c:pt idx="1160">
                  <c:v>1.1339059419881723</c:v>
                </c:pt>
                <c:pt idx="1161">
                  <c:v>1.1648831315122501</c:v>
                </c:pt>
                <c:pt idx="1162">
                  <c:v>1.1769923965080258</c:v>
                </c:pt>
                <c:pt idx="1163">
                  <c:v>1.2196564348070966</c:v>
                </c:pt>
                <c:pt idx="1164">
                  <c:v>1.2316248943959449</c:v>
                </c:pt>
                <c:pt idx="1165">
                  <c:v>1.253027316248944</c:v>
                </c:pt>
                <c:pt idx="1166">
                  <c:v>1.2668262461278514</c:v>
                </c:pt>
                <c:pt idx="1167">
                  <c:v>1.2735849056603774</c:v>
                </c:pt>
                <c:pt idx="1168">
                  <c:v>1.272599267811884</c:v>
                </c:pt>
                <c:pt idx="1169">
                  <c:v>1.2775274570543509</c:v>
                </c:pt>
                <c:pt idx="1170">
                  <c:v>1.2706279921148971</c:v>
                </c:pt>
                <c:pt idx="1171">
                  <c:v>1.2685159110109829</c:v>
                </c:pt>
                <c:pt idx="1172">
                  <c:v>1.2351450295691355</c:v>
                </c:pt>
                <c:pt idx="1173">
                  <c:v>1.2393691917769643</c:v>
                </c:pt>
                <c:pt idx="1174">
                  <c:v>1.2071247535905378</c:v>
                </c:pt>
                <c:pt idx="1175">
                  <c:v>1.1957195156294003</c:v>
                </c:pt>
                <c:pt idx="1176">
                  <c:v>1.1782596451703746</c:v>
                </c:pt>
                <c:pt idx="1177">
                  <c:v>1.1588284990143622</c:v>
                </c:pt>
                <c:pt idx="1178">
                  <c:v>1.1354548014643762</c:v>
                </c:pt>
                <c:pt idx="1179">
                  <c:v>1.1205294283300478</c:v>
                </c:pt>
                <c:pt idx="1180">
                  <c:v>1.1178541255984229</c:v>
                </c:pt>
                <c:pt idx="1181">
                  <c:v>1.0874401577020558</c:v>
                </c:pt>
                <c:pt idx="1182">
                  <c:v>1.0965925091523514</c:v>
                </c:pt>
                <c:pt idx="1183">
                  <c:v>1.0702618980568854</c:v>
                </c:pt>
                <c:pt idx="1184">
                  <c:v>1.0680090115460434</c:v>
                </c:pt>
                <c:pt idx="1185">
                  <c:v>1.0606871303858068</c:v>
                </c:pt>
                <c:pt idx="1186">
                  <c:v>1.0522388059701493</c:v>
                </c:pt>
                <c:pt idx="1187">
                  <c:v>1.0523796113770769</c:v>
                </c:pt>
                <c:pt idx="1188">
                  <c:v>1.044776119402985</c:v>
                </c:pt>
                <c:pt idx="1189">
                  <c:v>1.0325260490002817</c:v>
                </c:pt>
                <c:pt idx="1190">
                  <c:v>1.0384398760912419</c:v>
                </c:pt>
                <c:pt idx="1191">
                  <c:v>1.0342157138834132</c:v>
                </c:pt>
                <c:pt idx="1192">
                  <c:v>1.0315404111517883</c:v>
                </c:pt>
                <c:pt idx="1193">
                  <c:v>1.0308363841171502</c:v>
                </c:pt>
                <c:pt idx="1194">
                  <c:v>1.0315404111517883</c:v>
                </c:pt>
                <c:pt idx="1195">
                  <c:v>1.0267530273162488</c:v>
                </c:pt>
                <c:pt idx="1196">
                  <c:v>1.0205575894114334</c:v>
                </c:pt>
                <c:pt idx="1197">
                  <c:v>1.0191495353421571</c:v>
                </c:pt>
                <c:pt idx="1198">
                  <c:v>1.0247817516192621</c:v>
                </c:pt>
                <c:pt idx="1199">
                  <c:v>1.0164742326105323</c:v>
                </c:pt>
                <c:pt idx="1200">
                  <c:v>1.0154885947620389</c:v>
                </c:pt>
                <c:pt idx="1201">
                  <c:v>1.027457054350887</c:v>
                </c:pt>
                <c:pt idx="1202">
                  <c:v>1.0164742326105323</c:v>
                </c:pt>
                <c:pt idx="1203">
                  <c:v>1.0121092649957759</c:v>
                </c:pt>
                <c:pt idx="1204">
                  <c:v>1.0156294001689665</c:v>
                </c:pt>
                <c:pt idx="1205">
                  <c:v>1.025204167840045</c:v>
                </c:pt>
                <c:pt idx="1206">
                  <c:v>1.0171782596451704</c:v>
                </c:pt>
                <c:pt idx="1207">
                  <c:v>1.0333708814418474</c:v>
                </c:pt>
                <c:pt idx="1208">
                  <c:v>1.0060546324978878</c:v>
                </c:pt>
                <c:pt idx="1209">
                  <c:v>1.0152069839481836</c:v>
                </c:pt>
                <c:pt idx="1210">
                  <c:v>1.0168966488313151</c:v>
                </c:pt>
                <c:pt idx="1211">
                  <c:v>1.0201351731906505</c:v>
                </c:pt>
                <c:pt idx="1212">
                  <c:v>1.0205575894114334</c:v>
                </c:pt>
                <c:pt idx="1213">
                  <c:v>1.0242185299915516</c:v>
                </c:pt>
                <c:pt idx="1214">
                  <c:v>1.0152069839481836</c:v>
                </c:pt>
                <c:pt idx="1215">
                  <c:v>1.0140805406927627</c:v>
                </c:pt>
                <c:pt idx="1216">
                  <c:v>1.0183047029005914</c:v>
                </c:pt>
                <c:pt idx="1217">
                  <c:v>1.0185863137144466</c:v>
                </c:pt>
                <c:pt idx="1218">
                  <c:v>1.0225288651084201</c:v>
                </c:pt>
                <c:pt idx="1219">
                  <c:v>1.0275978597578146</c:v>
                </c:pt>
                <c:pt idx="1220">
                  <c:v>1.0271754435370317</c:v>
                </c:pt>
                <c:pt idx="1221">
                  <c:v>1.0149253731343284</c:v>
                </c:pt>
                <c:pt idx="1222">
                  <c:v>1.0268938327231765</c:v>
                </c:pt>
                <c:pt idx="1223">
                  <c:v>1.021824838073782</c:v>
                </c:pt>
                <c:pt idx="1224">
                  <c:v>1.0257673894677555</c:v>
                </c:pt>
                <c:pt idx="1225">
                  <c:v>1.0209800056322162</c:v>
                </c:pt>
                <c:pt idx="1226">
                  <c:v>1.0163334272036046</c:v>
                </c:pt>
                <c:pt idx="1227">
                  <c:v>1.0129540974373417</c:v>
                </c:pt>
                <c:pt idx="1228">
                  <c:v>1.0242185299915516</c:v>
                </c:pt>
                <c:pt idx="1229">
                  <c:v>1.0253449732469726</c:v>
                </c:pt>
                <c:pt idx="1230">
                  <c:v>1.0392847085328076</c:v>
                </c:pt>
                <c:pt idx="1231">
                  <c:v>1.0233736975499859</c:v>
                </c:pt>
                <c:pt idx="1232">
                  <c:v>1.0318220219656435</c:v>
                </c:pt>
                <c:pt idx="1233">
                  <c:v>1.0339341030695579</c:v>
                </c:pt>
                <c:pt idx="1234">
                  <c:v>1.0316812165587159</c:v>
                </c:pt>
                <c:pt idx="1235">
                  <c:v>1.0422416220782877</c:v>
                </c:pt>
                <c:pt idx="1236">
                  <c:v>1.0360461841734723</c:v>
                </c:pt>
                <c:pt idx="1237">
                  <c:v>1.0381582652773866</c:v>
                </c:pt>
                <c:pt idx="1238">
                  <c:v>1.033511686848775</c:v>
                </c:pt>
                <c:pt idx="1239">
                  <c:v>1.0480146437623206</c:v>
                </c:pt>
                <c:pt idx="1240">
                  <c:v>1.0418192058575049</c:v>
                </c:pt>
                <c:pt idx="1241">
                  <c:v>1.0443537031822021</c:v>
                </c:pt>
                <c:pt idx="1242">
                  <c:v>1.0353421571388342</c:v>
                </c:pt>
                <c:pt idx="1243">
                  <c:v>1.0360461841734723</c:v>
                </c:pt>
                <c:pt idx="1244">
                  <c:v>1.0411151788228667</c:v>
                </c:pt>
                <c:pt idx="1245">
                  <c:v>1.045902562658406</c:v>
                </c:pt>
                <c:pt idx="1246">
                  <c:v>1.0432272599267811</c:v>
                </c:pt>
                <c:pt idx="1247">
                  <c:v>1.045902562658406</c:v>
                </c:pt>
                <c:pt idx="1248">
                  <c:v>1.0408335680090115</c:v>
                </c:pt>
                <c:pt idx="1249">
                  <c:v>1.0426640382990706</c:v>
                </c:pt>
                <c:pt idx="1250">
                  <c:v>1.0515347789355112</c:v>
                </c:pt>
                <c:pt idx="1251">
                  <c:v>1.0637848493382145</c:v>
                </c:pt>
                <c:pt idx="1252">
                  <c:v>1.0730780061954379</c:v>
                </c:pt>
                <c:pt idx="1253">
                  <c:v>1.0796958603210363</c:v>
                </c:pt>
                <c:pt idx="1254">
                  <c:v>1.082793579273444</c:v>
                </c:pt>
                <c:pt idx="1255">
                  <c:v>1.0934947901999437</c:v>
                </c:pt>
                <c:pt idx="1256">
                  <c:v>1.1074345254857787</c:v>
                </c:pt>
                <c:pt idx="1257">
                  <c:v>1.1277105040833568</c:v>
                </c:pt>
                <c:pt idx="1258">
                  <c:v>1.164179104477612</c:v>
                </c:pt>
                <c:pt idx="1259">
                  <c:v>1.2029005913827091</c:v>
                </c:pt>
                <c:pt idx="1260">
                  <c:v>1.2544353703182203</c:v>
                </c:pt>
                <c:pt idx="1261">
                  <c:v>1.3327231765699803</c:v>
                </c:pt>
                <c:pt idx="1262">
                  <c:v>1.4081948746831878</c:v>
                </c:pt>
                <c:pt idx="1263">
                  <c:v>1.5187271191213743</c:v>
                </c:pt>
                <c:pt idx="1264">
                  <c:v>1.6657279639538158</c:v>
                </c:pt>
                <c:pt idx="1265">
                  <c:v>1.7706279921148971</c:v>
                </c:pt>
                <c:pt idx="1266">
                  <c:v>1.8613066741762885</c:v>
                </c:pt>
                <c:pt idx="1267">
                  <c:v>1.9505773021684032</c:v>
                </c:pt>
                <c:pt idx="1268">
                  <c:v>1.9662067023373697</c:v>
                </c:pt>
                <c:pt idx="1269">
                  <c:v>2</c:v>
                </c:pt>
                <c:pt idx="1270">
                  <c:v>1.952970994086173</c:v>
                </c:pt>
                <c:pt idx="1271">
                  <c:v>1.9315685722331737</c:v>
                </c:pt>
                <c:pt idx="1272">
                  <c:v>1.8528583497606308</c:v>
                </c:pt>
                <c:pt idx="1273">
                  <c:v>1.8130104196001127</c:v>
                </c:pt>
                <c:pt idx="1274">
                  <c:v>1.702196564348071</c:v>
                </c:pt>
                <c:pt idx="1275">
                  <c:v>1.615178822866798</c:v>
                </c:pt>
                <c:pt idx="1276">
                  <c:v>1.4787383835539285</c:v>
                </c:pt>
                <c:pt idx="1277">
                  <c:v>1.416079977471135</c:v>
                </c:pt>
                <c:pt idx="1278">
                  <c:v>1.3282174035482963</c:v>
                </c:pt>
                <c:pt idx="1279">
                  <c:v>1.2744297381019432</c:v>
                </c:pt>
                <c:pt idx="1280">
                  <c:v>1.2395099971838919</c:v>
                </c:pt>
                <c:pt idx="1281">
                  <c:v>1.1864263587721768</c:v>
                </c:pt>
                <c:pt idx="1282">
                  <c:v>1.1575612503520136</c:v>
                </c:pt>
                <c:pt idx="1283">
                  <c:v>1.1329203041396789</c:v>
                </c:pt>
                <c:pt idx="1284">
                  <c:v>1.1153196282737257</c:v>
                </c:pt>
                <c:pt idx="1285">
                  <c:v>1.104336806533371</c:v>
                </c:pt>
                <c:pt idx="1286">
                  <c:v>1.0943396226415094</c:v>
                </c:pt>
                <c:pt idx="1287">
                  <c:v>1.0750492818924247</c:v>
                </c:pt>
                <c:pt idx="1288">
                  <c:v>1.0444945085891297</c:v>
                </c:pt>
                <c:pt idx="1289">
                  <c:v>1.0504083356800902</c:v>
                </c:pt>
                <c:pt idx="1290">
                  <c:v>1.0319628273725712</c:v>
                </c:pt>
                <c:pt idx="1291">
                  <c:v>1.0333708814418474</c:v>
                </c:pt>
                <c:pt idx="1292">
                  <c:v>1.0370318220219656</c:v>
                </c:pt>
                <c:pt idx="1293">
                  <c:v>1.022951281329203</c:v>
                </c:pt>
                <c:pt idx="1294">
                  <c:v>1.0239369191776964</c:v>
                </c:pt>
                <c:pt idx="1295">
                  <c:v>1.0230920867361306</c:v>
                </c:pt>
                <c:pt idx="1296">
                  <c:v>1.0163334272036046</c:v>
                </c:pt>
                <c:pt idx="1297">
                  <c:v>1.015066178541256</c:v>
                </c:pt>
                <c:pt idx="1298">
                  <c:v>1.0066178541255983</c:v>
                </c:pt>
                <c:pt idx="1299">
                  <c:v>1.0077442973810193</c:v>
                </c:pt>
                <c:pt idx="1300">
                  <c:v>1.0039425513939735</c:v>
                </c:pt>
                <c:pt idx="1301">
                  <c:v>1.0059138270909602</c:v>
                </c:pt>
                <c:pt idx="1302">
                  <c:v>1.0145029569135455</c:v>
                </c:pt>
                <c:pt idx="1303">
                  <c:v>1.0125316812165588</c:v>
                </c:pt>
                <c:pt idx="1304">
                  <c:v>1</c:v>
                </c:pt>
                <c:pt idx="1305">
                  <c:v>1.0068994649394536</c:v>
                </c:pt>
                <c:pt idx="1306">
                  <c:v>1.0091523514502956</c:v>
                </c:pt>
                <c:pt idx="1307">
                  <c:v>1.006758659532526</c:v>
                </c:pt>
                <c:pt idx="1308">
                  <c:v>1.0046465784286116</c:v>
                </c:pt>
                <c:pt idx="1309">
                  <c:v>1</c:v>
                </c:pt>
                <c:pt idx="1310">
                  <c:v>1.0023936919177696</c:v>
                </c:pt>
                <c:pt idx="1311">
                  <c:v>1.003379329766263</c:v>
                </c:pt>
                <c:pt idx="1312">
                  <c:v>1</c:v>
                </c:pt>
                <c:pt idx="1313">
                  <c:v>1</c:v>
                </c:pt>
                <c:pt idx="1314">
                  <c:v>1.0023936919177696</c:v>
                </c:pt>
                <c:pt idx="1315">
                  <c:v>1</c:v>
                </c:pt>
                <c:pt idx="1316">
                  <c:v>1.011686848774993</c:v>
                </c:pt>
                <c:pt idx="1317">
                  <c:v>1.0054914108701773</c:v>
                </c:pt>
                <c:pt idx="1318">
                  <c:v>1.0023936919177696</c:v>
                </c:pt>
                <c:pt idx="1319">
                  <c:v>1.0063362433117431</c:v>
                </c:pt>
                <c:pt idx="1320">
                  <c:v>1</c:v>
                </c:pt>
                <c:pt idx="1321">
                  <c:v>1</c:v>
                </c:pt>
                <c:pt idx="1322">
                  <c:v>1</c:v>
                </c:pt>
                <c:pt idx="1323">
                  <c:v>1.0019712756969867</c:v>
                </c:pt>
                <c:pt idx="1324">
                  <c:v>1.0036609405801182</c:v>
                </c:pt>
                <c:pt idx="1325">
                  <c:v>1.0083075190087298</c:v>
                </c:pt>
                <c:pt idx="1326">
                  <c:v>1.002252886510842</c:v>
                </c:pt>
                <c:pt idx="1327">
                  <c:v>1</c:v>
                </c:pt>
                <c:pt idx="1328">
                  <c:v>1</c:v>
                </c:pt>
                <c:pt idx="1329">
                  <c:v>1.003379329766263</c:v>
                </c:pt>
                <c:pt idx="1330">
                  <c:v>1.0039425513939735</c:v>
                </c:pt>
                <c:pt idx="1331">
                  <c:v>1</c:v>
                </c:pt>
                <c:pt idx="1332">
                  <c:v>1.0038017459870459</c:v>
                </c:pt>
                <c:pt idx="1333">
                  <c:v>1</c:v>
                </c:pt>
                <c:pt idx="1334">
                  <c:v>1</c:v>
                </c:pt>
                <c:pt idx="1335">
                  <c:v>1.0029569135454801</c:v>
                </c:pt>
                <c:pt idx="1336">
                  <c:v>1.0076034919740917</c:v>
                </c:pt>
                <c:pt idx="1337">
                  <c:v>1</c:v>
                </c:pt>
                <c:pt idx="1338">
                  <c:v>1.0018304702900591</c:v>
                </c:pt>
                <c:pt idx="1339">
                  <c:v>1</c:v>
                </c:pt>
                <c:pt idx="1340">
                  <c:v>1</c:v>
                </c:pt>
                <c:pt idx="1341">
                  <c:v>1.005632216277105</c:v>
                </c:pt>
                <c:pt idx="1342">
                  <c:v>1.0035201351731906</c:v>
                </c:pt>
                <c:pt idx="1343">
                  <c:v>1.0054914108701773</c:v>
                </c:pt>
                <c:pt idx="1344">
                  <c:v>1.0081667136018022</c:v>
                </c:pt>
                <c:pt idx="1345">
                  <c:v>1.0005632216277105</c:v>
                </c:pt>
                <c:pt idx="1346">
                  <c:v>1.0074626865671641</c:v>
                </c:pt>
                <c:pt idx="1347">
                  <c:v>1.0080259081948746</c:v>
                </c:pt>
                <c:pt idx="1348">
                  <c:v>1.007885102787947</c:v>
                </c:pt>
                <c:pt idx="1349">
                  <c:v>1.009011546043368</c:v>
                </c:pt>
                <c:pt idx="1350">
                  <c:v>1.0059138270909602</c:v>
                </c:pt>
                <c:pt idx="1351">
                  <c:v>1.0077442973810193</c:v>
                </c:pt>
                <c:pt idx="1352">
                  <c:v>1.0046465784286116</c:v>
                </c:pt>
                <c:pt idx="1353">
                  <c:v>1.0115460433680654</c:v>
                </c:pt>
                <c:pt idx="1354">
                  <c:v>1.0059138270909602</c:v>
                </c:pt>
                <c:pt idx="1355">
                  <c:v>1.0092931568572232</c:v>
                </c:pt>
                <c:pt idx="1356">
                  <c:v>1.0083075190087298</c:v>
                </c:pt>
                <c:pt idx="1357">
                  <c:v>1.0074626865671641</c:v>
                </c:pt>
                <c:pt idx="1358">
                  <c:v>1.0059138270909602</c:v>
                </c:pt>
                <c:pt idx="1359">
                  <c:v>1.0014080540692762</c:v>
                </c:pt>
                <c:pt idx="1360">
                  <c:v>1.0053506054632497</c:v>
                </c:pt>
                <c:pt idx="1361">
                  <c:v>1.007885102787947</c:v>
                </c:pt>
                <c:pt idx="1362">
                  <c:v>1.0108420163334273</c:v>
                </c:pt>
                <c:pt idx="1363">
                  <c:v>1.0028161081385525</c:v>
                </c:pt>
                <c:pt idx="1364">
                  <c:v>1.0085891298225851</c:v>
                </c:pt>
                <c:pt idx="1365">
                  <c:v>1.0054914108701773</c:v>
                </c:pt>
                <c:pt idx="1366">
                  <c:v>1.0035201351731906</c:v>
                </c:pt>
                <c:pt idx="1367">
                  <c:v>1.016192621796677</c:v>
                </c:pt>
                <c:pt idx="1368">
                  <c:v>1.0121092649957759</c:v>
                </c:pt>
                <c:pt idx="1369">
                  <c:v>1.0180230920867361</c:v>
                </c:pt>
                <c:pt idx="1370">
                  <c:v>1.0190087299352295</c:v>
                </c:pt>
                <c:pt idx="1371">
                  <c:v>1.0083075190087298</c:v>
                </c:pt>
                <c:pt idx="1372">
                  <c:v>1.0112644325542102</c:v>
                </c:pt>
                <c:pt idx="1373">
                  <c:v>1.0153477893551113</c:v>
                </c:pt>
                <c:pt idx="1374">
                  <c:v>1.0180230920867361</c:v>
                </c:pt>
                <c:pt idx="1375">
                  <c:v>1.0190087299352295</c:v>
                </c:pt>
                <c:pt idx="1376">
                  <c:v>1.0212616164460715</c:v>
                </c:pt>
                <c:pt idx="1377">
                  <c:v>1.0176006758659533</c:v>
                </c:pt>
                <c:pt idx="1378">
                  <c:v>1.0198535623767953</c:v>
                </c:pt>
                <c:pt idx="1379">
                  <c:v>1.0194311461560124</c:v>
                </c:pt>
                <c:pt idx="1380">
                  <c:v>1.0285834976063082</c:v>
                </c:pt>
                <c:pt idx="1381">
                  <c:v>1.0367502112081104</c:v>
                </c:pt>
                <c:pt idx="1382">
                  <c:v>1.0306955787102225</c:v>
                </c:pt>
                <c:pt idx="1383">
                  <c:v>1.041396789636722</c:v>
                </c:pt>
                <c:pt idx="1384">
                  <c:v>1.0464657842861165</c:v>
                </c:pt>
                <c:pt idx="1385">
                  <c:v>1.0497043086454521</c:v>
                </c:pt>
                <c:pt idx="1386">
                  <c:v>1.0511123627147283</c:v>
                </c:pt>
                <c:pt idx="1387">
                  <c:v>1.0630808223035764</c:v>
                </c:pt>
                <c:pt idx="1388">
                  <c:v>1.0556181357364123</c:v>
                </c:pt>
                <c:pt idx="1389">
                  <c:v>1.0696986764291749</c:v>
                </c:pt>
                <c:pt idx="1390">
                  <c:v>1.0695578710222473</c:v>
                </c:pt>
                <c:pt idx="1391">
                  <c:v>1.077161362996339</c:v>
                </c:pt>
                <c:pt idx="1392">
                  <c:v>1.0708251196845959</c:v>
                </c:pt>
                <c:pt idx="1393">
                  <c:v>1.0756125035201352</c:v>
                </c:pt>
                <c:pt idx="1394">
                  <c:v>1.0971557307800619</c:v>
                </c:pt>
                <c:pt idx="1395">
                  <c:v>1.1089833849619826</c:v>
                </c:pt>
                <c:pt idx="1396">
                  <c:v>1.1465784286116587</c:v>
                </c:pt>
                <c:pt idx="1397">
                  <c:v>1.1592509152351451</c:v>
                </c:pt>
                <c:pt idx="1398">
                  <c:v>1.20107012109265</c:v>
                </c:pt>
                <c:pt idx="1399">
                  <c:v>1.2392283863700366</c:v>
                </c:pt>
                <c:pt idx="1400">
                  <c:v>1.2713320191495354</c:v>
                </c:pt>
                <c:pt idx="1401">
                  <c:v>1.2855533652492257</c:v>
                </c:pt>
                <c:pt idx="1402">
                  <c:v>1.3006195437904815</c:v>
                </c:pt>
                <c:pt idx="1403">
                  <c:v>1.3034356519290342</c:v>
                </c:pt>
                <c:pt idx="1404">
                  <c:v>1.2873838355392846</c:v>
                </c:pt>
                <c:pt idx="1405">
                  <c:v>1.2883694733877782</c:v>
                </c:pt>
                <c:pt idx="1406">
                  <c:v>1.2896367220501268</c:v>
                </c:pt>
                <c:pt idx="1407">
                  <c:v>1.2547169811320755</c:v>
                </c:pt>
                <c:pt idx="1408">
                  <c:v>1.2283863700366093</c:v>
                </c:pt>
                <c:pt idx="1409">
                  <c:v>1.2040270346381301</c:v>
                </c:pt>
                <c:pt idx="1410">
                  <c:v>1.1584060827935794</c:v>
                </c:pt>
                <c:pt idx="1411">
                  <c:v>1.1593917206420727</c:v>
                </c:pt>
                <c:pt idx="1412">
                  <c:v>1.1420726555899747</c:v>
                </c:pt>
                <c:pt idx="1413">
                  <c:v>1.1263024500140806</c:v>
                </c:pt>
                <c:pt idx="1414">
                  <c:v>1.1188397634469163</c:v>
                </c:pt>
                <c:pt idx="1415">
                  <c:v>1.0940580118276542</c:v>
                </c:pt>
                <c:pt idx="1416">
                  <c:v>1.098986201070121</c:v>
                </c:pt>
                <c:pt idx="1417">
                  <c:v>1.0919459307237398</c:v>
                </c:pt>
                <c:pt idx="1418">
                  <c:v>1.0751900872993523</c:v>
                </c:pt>
                <c:pt idx="1419">
                  <c:v>1.0781470008448324</c:v>
                </c:pt>
                <c:pt idx="1420">
                  <c:v>1.0781470008448324</c:v>
                </c:pt>
                <c:pt idx="1421">
                  <c:v>1.0573078006195438</c:v>
                </c:pt>
                <c:pt idx="1422">
                  <c:v>1.0597014925373134</c:v>
                </c:pt>
                <c:pt idx="1423">
                  <c:v>1.0480146437623206</c:v>
                </c:pt>
                <c:pt idx="1424">
                  <c:v>1.03914390312588</c:v>
                </c:pt>
                <c:pt idx="1425">
                  <c:v>1.0373134328358209</c:v>
                </c:pt>
                <c:pt idx="1426">
                  <c:v>1.0359053787665446</c:v>
                </c:pt>
                <c:pt idx="1427">
                  <c:v>1.025204167840045</c:v>
                </c:pt>
                <c:pt idx="1428">
                  <c:v>1.0297099408617292</c:v>
                </c:pt>
                <c:pt idx="1429">
                  <c:v>1.0284426921993806</c:v>
                </c:pt>
                <c:pt idx="1430">
                  <c:v>1.0194311461560124</c:v>
                </c:pt>
                <c:pt idx="1431">
                  <c:v>1.0298507462686568</c:v>
                </c:pt>
                <c:pt idx="1432">
                  <c:v>1.0152069839481836</c:v>
                </c:pt>
                <c:pt idx="1433">
                  <c:v>1.0092931568572232</c:v>
                </c:pt>
                <c:pt idx="1434">
                  <c:v>1.012813292030414</c:v>
                </c:pt>
                <c:pt idx="1435">
                  <c:v>1</c:v>
                </c:pt>
                <c:pt idx="1436">
                  <c:v>1.0111236271472825</c:v>
                </c:pt>
                <c:pt idx="1437">
                  <c:v>1.0111236271472825</c:v>
                </c:pt>
                <c:pt idx="1438">
                  <c:v>1.0049281892424669</c:v>
                </c:pt>
                <c:pt idx="1439">
                  <c:v>1.0160518163897494</c:v>
                </c:pt>
                <c:pt idx="1440">
                  <c:v>1.0122500704027035</c:v>
                </c:pt>
                <c:pt idx="1441">
                  <c:v>1.0049281892424669</c:v>
                </c:pt>
                <c:pt idx="1442">
                  <c:v>1.0088707406364403</c:v>
                </c:pt>
                <c:pt idx="1443">
                  <c:v>1.0061954379048155</c:v>
                </c:pt>
                <c:pt idx="1444">
                  <c:v>1.0043649676147564</c:v>
                </c:pt>
                <c:pt idx="1445">
                  <c:v>1.0046465784286116</c:v>
                </c:pt>
                <c:pt idx="1446">
                  <c:v>1.0070402703463812</c:v>
                </c:pt>
                <c:pt idx="1447">
                  <c:v>1.003379329766263</c:v>
                </c:pt>
                <c:pt idx="1448">
                  <c:v>1.0039425513939735</c:v>
                </c:pt>
                <c:pt idx="1449">
                  <c:v>1.0015488594762039</c:v>
                </c:pt>
                <c:pt idx="1450">
                  <c:v>1</c:v>
                </c:pt>
                <c:pt idx="1451">
                  <c:v>1.0021120811039144</c:v>
                </c:pt>
                <c:pt idx="1452">
                  <c:v>1</c:v>
                </c:pt>
                <c:pt idx="1453">
                  <c:v>1.0060546324978878</c:v>
                </c:pt>
                <c:pt idx="1454">
                  <c:v>1.004505773021684</c:v>
                </c:pt>
                <c:pt idx="1455">
                  <c:v>1.005632216277105</c:v>
                </c:pt>
                <c:pt idx="1456">
                  <c:v>1.0063362433117431</c:v>
                </c:pt>
                <c:pt idx="1457">
                  <c:v>1.0002816108138552</c:v>
                </c:pt>
                <c:pt idx="1458">
                  <c:v>1.0049281892424669</c:v>
                </c:pt>
                <c:pt idx="1459">
                  <c:v>1</c:v>
                </c:pt>
                <c:pt idx="1460">
                  <c:v>1.0004224162207829</c:v>
                </c:pt>
                <c:pt idx="1461">
                  <c:v>1.0097155730780063</c:v>
                </c:pt>
                <c:pt idx="1462">
                  <c:v>1.0029569135454801</c:v>
                </c:pt>
                <c:pt idx="1463">
                  <c:v>1.0046465784286116</c:v>
                </c:pt>
                <c:pt idx="1464">
                  <c:v>1.0008448324415657</c:v>
                </c:pt>
                <c:pt idx="1465">
                  <c:v>1.0060546324978878</c:v>
                </c:pt>
                <c:pt idx="1466">
                  <c:v>1.0076034919740917</c:v>
                </c:pt>
                <c:pt idx="1467">
                  <c:v>1.010560405519572</c:v>
                </c:pt>
                <c:pt idx="1468">
                  <c:v>1.007885102787947</c:v>
                </c:pt>
                <c:pt idx="1469">
                  <c:v>1.0087299352295127</c:v>
                </c:pt>
                <c:pt idx="1470">
                  <c:v>1.0107012109264997</c:v>
                </c:pt>
                <c:pt idx="1471">
                  <c:v>1.0111236271472825</c:v>
                </c:pt>
                <c:pt idx="1472">
                  <c:v>1.0191495353421571</c:v>
                </c:pt>
                <c:pt idx="1473">
                  <c:v>1.0147845677274008</c:v>
                </c:pt>
                <c:pt idx="1474">
                  <c:v>1.0187271191213743</c:v>
                </c:pt>
                <c:pt idx="1475">
                  <c:v>1.0178822866798085</c:v>
                </c:pt>
                <c:pt idx="1476">
                  <c:v>1.0164742326105323</c:v>
                </c:pt>
                <c:pt idx="1477">
                  <c:v>1.0185863137144466</c:v>
                </c:pt>
                <c:pt idx="1478">
                  <c:v>1.011686848774993</c:v>
                </c:pt>
                <c:pt idx="1479">
                  <c:v>1.0094339622641511</c:v>
                </c:pt>
                <c:pt idx="1480">
                  <c:v>1.0129540974373417</c:v>
                </c:pt>
                <c:pt idx="1481">
                  <c:v>1.0136581244719798</c:v>
                </c:pt>
                <c:pt idx="1482">
                  <c:v>1.0097155730780063</c:v>
                </c:pt>
                <c:pt idx="1483">
                  <c:v>1.0126724866234864</c:v>
                </c:pt>
                <c:pt idx="1484">
                  <c:v>1.0030977189524077</c:v>
                </c:pt>
                <c:pt idx="1485">
                  <c:v>1.0035201351731906</c:v>
                </c:pt>
                <c:pt idx="1486">
                  <c:v>1.0101379892987892</c:v>
                </c:pt>
                <c:pt idx="1487">
                  <c:v>1.0098563784849339</c:v>
                </c:pt>
                <c:pt idx="1488">
                  <c:v>1.0111236271472825</c:v>
                </c:pt>
                <c:pt idx="1489">
                  <c:v>1.0095747676710787</c:v>
                </c:pt>
                <c:pt idx="1490">
                  <c:v>1</c:v>
                </c:pt>
                <c:pt idx="1491">
                  <c:v>1.0021120811039144</c:v>
                </c:pt>
                <c:pt idx="1492">
                  <c:v>1.0021120811039144</c:v>
                </c:pt>
                <c:pt idx="1493">
                  <c:v>1.0030977189524077</c:v>
                </c:pt>
                <c:pt idx="1494">
                  <c:v>1.0094339622641511</c:v>
                </c:pt>
                <c:pt idx="1495">
                  <c:v>1.0012672486623486</c:v>
                </c:pt>
                <c:pt idx="1496">
                  <c:v>1.0042241622078287</c:v>
                </c:pt>
                <c:pt idx="1497">
                  <c:v>1.0001408054069276</c:v>
                </c:pt>
                <c:pt idx="1498">
                  <c:v>1</c:v>
                </c:pt>
                <c:pt idx="1499">
                  <c:v>1.0047873838355392</c:v>
                </c:pt>
                <c:pt idx="1500">
                  <c:v>1</c:v>
                </c:pt>
                <c:pt idx="1501">
                  <c:v>1</c:v>
                </c:pt>
                <c:pt idx="1502">
                  <c:v>1.0021120811039144</c:v>
                </c:pt>
                <c:pt idx="1503">
                  <c:v>1</c:v>
                </c:pt>
                <c:pt idx="1504">
                  <c:v>1.0066178541255983</c:v>
                </c:pt>
                <c:pt idx="1505">
                  <c:v>1.0042241622078287</c:v>
                </c:pt>
                <c:pt idx="1506">
                  <c:v>1</c:v>
                </c:pt>
                <c:pt idx="1507">
                  <c:v>1.0016896648831315</c:v>
                </c:pt>
                <c:pt idx="1508">
                  <c:v>1</c:v>
                </c:pt>
                <c:pt idx="1509">
                  <c:v>1.0028161081385525</c:v>
                </c:pt>
                <c:pt idx="1510">
                  <c:v>1</c:v>
                </c:pt>
                <c:pt idx="1511">
                  <c:v>1.0018304702900591</c:v>
                </c:pt>
                <c:pt idx="1512">
                  <c:v>1.0046465784286116</c:v>
                </c:pt>
                <c:pt idx="1513">
                  <c:v>1.0036609405801182</c:v>
                </c:pt>
                <c:pt idx="1514">
                  <c:v>1.0084483244156575</c:v>
                </c:pt>
                <c:pt idx="1515">
                  <c:v>1.0074626865671641</c:v>
                </c:pt>
                <c:pt idx="1516">
                  <c:v>1.0043649676147564</c:v>
                </c:pt>
                <c:pt idx="1517">
                  <c:v>1.0076034919740917</c:v>
                </c:pt>
                <c:pt idx="1518">
                  <c:v>1.0054914108701773</c:v>
                </c:pt>
                <c:pt idx="1519">
                  <c:v>1.0015488594762039</c:v>
                </c:pt>
                <c:pt idx="1520">
                  <c:v>1.0092931568572232</c:v>
                </c:pt>
                <c:pt idx="1521">
                  <c:v>1.0001408054069276</c:v>
                </c:pt>
                <c:pt idx="1522">
                  <c:v>1.0108420163334273</c:v>
                </c:pt>
                <c:pt idx="1523">
                  <c:v>1.0060546324978878</c:v>
                </c:pt>
                <c:pt idx="1524">
                  <c:v>1</c:v>
                </c:pt>
                <c:pt idx="1525">
                  <c:v>1.0036609405801182</c:v>
                </c:pt>
                <c:pt idx="1526">
                  <c:v>1.0016896648831315</c:v>
                </c:pt>
                <c:pt idx="1527">
                  <c:v>1</c:v>
                </c:pt>
                <c:pt idx="1528">
                  <c:v>1.007885102787947</c:v>
                </c:pt>
                <c:pt idx="1529">
                  <c:v>1.0066178541255983</c:v>
                </c:pt>
                <c:pt idx="1530">
                  <c:v>1.0025344973246972</c:v>
                </c:pt>
                <c:pt idx="1531">
                  <c:v>1.0085891298225851</c:v>
                </c:pt>
                <c:pt idx="1532">
                  <c:v>1.005632216277105</c:v>
                </c:pt>
                <c:pt idx="1533">
                  <c:v>1</c:v>
                </c:pt>
                <c:pt idx="1534">
                  <c:v>1</c:v>
                </c:pt>
                <c:pt idx="1535">
                  <c:v>1.0036609405801182</c:v>
                </c:pt>
                <c:pt idx="1536">
                  <c:v>1</c:v>
                </c:pt>
                <c:pt idx="1537">
                  <c:v>1.0042241622078287</c:v>
                </c:pt>
                <c:pt idx="1538">
                  <c:v>1.0018304702900591</c:v>
                </c:pt>
                <c:pt idx="1539">
                  <c:v>1.0039425513939735</c:v>
                </c:pt>
                <c:pt idx="1540">
                  <c:v>1.0040833568009011</c:v>
                </c:pt>
                <c:pt idx="1541">
                  <c:v>1.0047873838355392</c:v>
                </c:pt>
                <c:pt idx="1542">
                  <c:v>1.0029569135454801</c:v>
                </c:pt>
                <c:pt idx="1543">
                  <c:v>1.0016896648831315</c:v>
                </c:pt>
                <c:pt idx="1544">
                  <c:v>1</c:v>
                </c:pt>
                <c:pt idx="1545">
                  <c:v>1.0001408054069276</c:v>
                </c:pt>
                <c:pt idx="1546">
                  <c:v>1</c:v>
                </c:pt>
                <c:pt idx="1547">
                  <c:v>1.0070402703463812</c:v>
                </c:pt>
                <c:pt idx="1548">
                  <c:v>1.0007040270346381</c:v>
                </c:pt>
                <c:pt idx="1549">
                  <c:v>1.0094339622641511</c:v>
                </c:pt>
                <c:pt idx="1550">
                  <c:v>1.0025344973246972</c:v>
                </c:pt>
                <c:pt idx="1551">
                  <c:v>1.0016896648831315</c:v>
                </c:pt>
                <c:pt idx="1552">
                  <c:v>1.0071810757533088</c:v>
                </c:pt>
                <c:pt idx="1553">
                  <c:v>1.0054914108701773</c:v>
                </c:pt>
                <c:pt idx="1554">
                  <c:v>1.0084483244156575</c:v>
                </c:pt>
                <c:pt idx="1555">
                  <c:v>1.0109828217403549</c:v>
                </c:pt>
                <c:pt idx="1556">
                  <c:v>1.0154885947620389</c:v>
                </c:pt>
                <c:pt idx="1557">
                  <c:v>1.0145029569135455</c:v>
                </c:pt>
                <c:pt idx="1558">
                  <c:v>1.0214024218529991</c:v>
                </c:pt>
                <c:pt idx="1559">
                  <c:v>1.0187271191213743</c:v>
                </c:pt>
                <c:pt idx="1560">
                  <c:v>1.0211208110391439</c:v>
                </c:pt>
                <c:pt idx="1561">
                  <c:v>1.0322444381864264</c:v>
                </c:pt>
                <c:pt idx="1562">
                  <c:v>1.0242185299915516</c:v>
                </c:pt>
                <c:pt idx="1563">
                  <c:v>1.0270346381301041</c:v>
                </c:pt>
                <c:pt idx="1564">
                  <c:v>1.0226696705153477</c:v>
                </c:pt>
                <c:pt idx="1565">
                  <c:v>1.026330611095466</c:v>
                </c:pt>
                <c:pt idx="1566">
                  <c:v>1.0256265840608279</c:v>
                </c:pt>
                <c:pt idx="1567">
                  <c:v>1.012813292030414</c:v>
                </c:pt>
                <c:pt idx="1568">
                  <c:v>1.0219656434807096</c:v>
                </c:pt>
                <c:pt idx="1569">
                  <c:v>1.0095747676710787</c:v>
                </c:pt>
                <c:pt idx="1570">
                  <c:v>1.0109828217403549</c:v>
                </c:pt>
                <c:pt idx="1571">
                  <c:v>1.010560405519572</c:v>
                </c:pt>
                <c:pt idx="1572">
                  <c:v>1.0087299352295127</c:v>
                </c:pt>
                <c:pt idx="1573">
                  <c:v>1.0071810757533088</c:v>
                </c:pt>
                <c:pt idx="1574">
                  <c:v>1.0064770487186707</c:v>
                </c:pt>
                <c:pt idx="1575">
                  <c:v>1.0059138270909602</c:v>
                </c:pt>
                <c:pt idx="1576">
                  <c:v>1.005632216277105</c:v>
                </c:pt>
                <c:pt idx="1577">
                  <c:v>1.0030977189524077</c:v>
                </c:pt>
                <c:pt idx="1578">
                  <c:v>1.0036609405801182</c:v>
                </c:pt>
                <c:pt idx="1579">
                  <c:v>1.0049281892424669</c:v>
                </c:pt>
                <c:pt idx="1580">
                  <c:v>1</c:v>
                </c:pt>
                <c:pt idx="1581">
                  <c:v>1</c:v>
                </c:pt>
                <c:pt idx="1582">
                  <c:v>1.0025344973246972</c:v>
                </c:pt>
                <c:pt idx="1583">
                  <c:v>1.0049281892424669</c:v>
                </c:pt>
                <c:pt idx="1584">
                  <c:v>1</c:v>
                </c:pt>
                <c:pt idx="1585">
                  <c:v>1.0015488594762039</c:v>
                </c:pt>
                <c:pt idx="1586">
                  <c:v>1.0042241622078287</c:v>
                </c:pt>
                <c:pt idx="1587">
                  <c:v>1.0001408054069276</c:v>
                </c:pt>
                <c:pt idx="1588">
                  <c:v>1.0077442973810193</c:v>
                </c:pt>
                <c:pt idx="1589">
                  <c:v>1.0018304702900591</c:v>
                </c:pt>
                <c:pt idx="1590">
                  <c:v>1</c:v>
                </c:pt>
                <c:pt idx="1591">
                  <c:v>1.001126443255421</c:v>
                </c:pt>
                <c:pt idx="1592">
                  <c:v>1.0001408054069276</c:v>
                </c:pt>
                <c:pt idx="1593">
                  <c:v>1</c:v>
                </c:pt>
                <c:pt idx="1594">
                  <c:v>1</c:v>
                </c:pt>
                <c:pt idx="1595">
                  <c:v>1</c:v>
                </c:pt>
                <c:pt idx="1596">
                  <c:v>1</c:v>
                </c:pt>
                <c:pt idx="1597">
                  <c:v>1.002252886510842</c:v>
                </c:pt>
                <c:pt idx="1598">
                  <c:v>1</c:v>
                </c:pt>
                <c:pt idx="1599">
                  <c:v>1</c:v>
                </c:pt>
                <c:pt idx="1600">
                  <c:v>1.0009856378484934</c:v>
                </c:pt>
                <c:pt idx="1601">
                  <c:v>1.0060546324978878</c:v>
                </c:pt>
                <c:pt idx="1602">
                  <c:v>1.0070402703463812</c:v>
                </c:pt>
                <c:pt idx="1603">
                  <c:v>1.0009856378484934</c:v>
                </c:pt>
                <c:pt idx="1604">
                  <c:v>1.0030977189524077</c:v>
                </c:pt>
                <c:pt idx="1605">
                  <c:v>1.0016896648831315</c:v>
                </c:pt>
                <c:pt idx="1606">
                  <c:v>1</c:v>
                </c:pt>
                <c:pt idx="1607">
                  <c:v>1</c:v>
                </c:pt>
                <c:pt idx="1608">
                  <c:v>1.006758659532526</c:v>
                </c:pt>
                <c:pt idx="1609">
                  <c:v>1.0046465784286116</c:v>
                </c:pt>
                <c:pt idx="1610">
                  <c:v>1.0047873838355392</c:v>
                </c:pt>
                <c:pt idx="1611">
                  <c:v>1.0043649676147564</c:v>
                </c:pt>
                <c:pt idx="1612">
                  <c:v>1.009011546043368</c:v>
                </c:pt>
                <c:pt idx="1613">
                  <c:v>1.0083075190087298</c:v>
                </c:pt>
                <c:pt idx="1614">
                  <c:v>1.0092931568572232</c:v>
                </c:pt>
                <c:pt idx="1615">
                  <c:v>1.0098563784849339</c:v>
                </c:pt>
                <c:pt idx="1616">
                  <c:v>1.0094339622641511</c:v>
                </c:pt>
                <c:pt idx="1617">
                  <c:v>1.0111236271472825</c:v>
                </c:pt>
                <c:pt idx="1618">
                  <c:v>1.0074626865671641</c:v>
                </c:pt>
                <c:pt idx="1619">
                  <c:v>1.0145029569135455</c:v>
                </c:pt>
                <c:pt idx="1620">
                  <c:v>1.0130949028442693</c:v>
                </c:pt>
                <c:pt idx="1621">
                  <c:v>1.0053506054632497</c:v>
                </c:pt>
                <c:pt idx="1622">
                  <c:v>1.018445508307519</c:v>
                </c:pt>
                <c:pt idx="1623">
                  <c:v>1.0132357082511969</c:v>
                </c:pt>
                <c:pt idx="1624">
                  <c:v>1.0101379892987892</c:v>
                </c:pt>
                <c:pt idx="1625">
                  <c:v>1.0109828217403549</c:v>
                </c:pt>
                <c:pt idx="1626">
                  <c:v>1.0074626865671641</c:v>
                </c:pt>
                <c:pt idx="1627">
                  <c:v>1.0125316812165588</c:v>
                </c:pt>
                <c:pt idx="1628">
                  <c:v>1.0188679245283019</c:v>
                </c:pt>
                <c:pt idx="1629">
                  <c:v>1.0308363841171502</c:v>
                </c:pt>
                <c:pt idx="1630">
                  <c:v>1.0295691354548016</c:v>
                </c:pt>
                <c:pt idx="1631">
                  <c:v>1.0309771895240778</c:v>
                </c:pt>
                <c:pt idx="1632">
                  <c:v>1.0366094058011828</c:v>
                </c:pt>
                <c:pt idx="1633">
                  <c:v>1.0285834976063082</c:v>
                </c:pt>
                <c:pt idx="1634">
                  <c:v>1.0315404111517883</c:v>
                </c:pt>
                <c:pt idx="1635">
                  <c:v>1.0297099408617292</c:v>
                </c:pt>
                <c:pt idx="1636">
                  <c:v>1.0352013517319065</c:v>
                </c:pt>
                <c:pt idx="1637">
                  <c:v>1.0192903407490848</c:v>
                </c:pt>
                <c:pt idx="1638">
                  <c:v>1.0309771895240778</c:v>
                </c:pt>
                <c:pt idx="1639">
                  <c:v>1.0235145029569135</c:v>
                </c:pt>
                <c:pt idx="1640">
                  <c:v>1.0253449732469726</c:v>
                </c:pt>
                <c:pt idx="1641">
                  <c:v>1.0192903407490848</c:v>
                </c:pt>
                <c:pt idx="1642">
                  <c:v>1.01957195156294</c:v>
                </c:pt>
                <c:pt idx="1643">
                  <c:v>1.006758659532526</c:v>
                </c:pt>
                <c:pt idx="1644">
                  <c:v>1.0095747676710787</c:v>
                </c:pt>
                <c:pt idx="1645">
                  <c:v>1.0149253731343284</c:v>
                </c:pt>
                <c:pt idx="1646">
                  <c:v>1.0092931568572232</c:v>
                </c:pt>
                <c:pt idx="1647">
                  <c:v>1.0178822866798085</c:v>
                </c:pt>
                <c:pt idx="1648">
                  <c:v>1.0081667136018022</c:v>
                </c:pt>
                <c:pt idx="1649">
                  <c:v>1.0043649676147564</c:v>
                </c:pt>
                <c:pt idx="1650">
                  <c:v>1.0047873838355392</c:v>
                </c:pt>
                <c:pt idx="1651">
                  <c:v>1.0064770487186707</c:v>
                </c:pt>
                <c:pt idx="1652">
                  <c:v>1.0092931568572232</c:v>
                </c:pt>
                <c:pt idx="1653">
                  <c:v>1.0028161081385525</c:v>
                </c:pt>
                <c:pt idx="1654">
                  <c:v>1.006758659532526</c:v>
                </c:pt>
                <c:pt idx="1655">
                  <c:v>1.0097155730780063</c:v>
                </c:pt>
                <c:pt idx="1656">
                  <c:v>1.006758659532526</c:v>
                </c:pt>
                <c:pt idx="1657">
                  <c:v>1.0098563784849339</c:v>
                </c:pt>
                <c:pt idx="1658">
                  <c:v>1.0085891298225851</c:v>
                </c:pt>
                <c:pt idx="1659">
                  <c:v>1.0035201351731906</c:v>
                </c:pt>
                <c:pt idx="1660">
                  <c:v>1.0077442973810193</c:v>
                </c:pt>
                <c:pt idx="1661">
                  <c:v>1.0087299352295127</c:v>
                </c:pt>
                <c:pt idx="1662">
                  <c:v>1.0032385243593354</c:v>
                </c:pt>
                <c:pt idx="1663">
                  <c:v>1.013939735285835</c:v>
                </c:pt>
                <c:pt idx="1664">
                  <c:v>1.0084483244156575</c:v>
                </c:pt>
                <c:pt idx="1665">
                  <c:v>1.002252886510842</c:v>
                </c:pt>
                <c:pt idx="1666">
                  <c:v>1.0178822866798085</c:v>
                </c:pt>
                <c:pt idx="1667">
                  <c:v>1.0222472542945649</c:v>
                </c:pt>
                <c:pt idx="1668">
                  <c:v>1.0157702055758941</c:v>
                </c:pt>
                <c:pt idx="1669">
                  <c:v>1.0187271191213743</c:v>
                </c:pt>
                <c:pt idx="1670">
                  <c:v>1.0216840326668544</c:v>
                </c:pt>
                <c:pt idx="1671">
                  <c:v>1.0236553083638411</c:v>
                </c:pt>
                <c:pt idx="1672">
                  <c:v>1.0185863137144466</c:v>
                </c:pt>
                <c:pt idx="1673">
                  <c:v>1.0325260490002817</c:v>
                </c:pt>
                <c:pt idx="1674">
                  <c:v>1.0325260490002817</c:v>
                </c:pt>
                <c:pt idx="1675">
                  <c:v>1.0453393410306955</c:v>
                </c:pt>
                <c:pt idx="1676">
                  <c:v>1.0497043086454521</c:v>
                </c:pt>
                <c:pt idx="1677">
                  <c:v>1.0588566600957476</c:v>
                </c:pt>
                <c:pt idx="1678">
                  <c:v>1.0595606871303858</c:v>
                </c:pt>
                <c:pt idx="1679">
                  <c:v>1.0718107575330893</c:v>
                </c:pt>
                <c:pt idx="1680">
                  <c:v>1.064348070965925</c:v>
                </c:pt>
                <c:pt idx="1681">
                  <c:v>1.0625176006758659</c:v>
                </c:pt>
                <c:pt idx="1682">
                  <c:v>1.0708251196845959</c:v>
                </c:pt>
                <c:pt idx="1683">
                  <c:v>1.0656153196282738</c:v>
                </c:pt>
                <c:pt idx="1684">
                  <c:v>1.0684314277668263</c:v>
                </c:pt>
                <c:pt idx="1685">
                  <c:v>1.0667417628836948</c:v>
                </c:pt>
                <c:pt idx="1686">
                  <c:v>1.0588566600957476</c:v>
                </c:pt>
                <c:pt idx="1687">
                  <c:v>1.0560405519571952</c:v>
                </c:pt>
                <c:pt idx="1688">
                  <c:v>1.0487186707969587</c:v>
                </c:pt>
                <c:pt idx="1689">
                  <c:v>1.0375950436496761</c:v>
                </c:pt>
                <c:pt idx="1690">
                  <c:v>1.0342157138834132</c:v>
                </c:pt>
                <c:pt idx="1691">
                  <c:v>1.0275978597578146</c:v>
                </c:pt>
                <c:pt idx="1692">
                  <c:v>1.0216840326668544</c:v>
                </c:pt>
                <c:pt idx="1693">
                  <c:v>1.0319628273725712</c:v>
                </c:pt>
                <c:pt idx="1694">
                  <c:v>1.022951281329203</c:v>
                </c:pt>
                <c:pt idx="1695">
                  <c:v>1.0236553083638411</c:v>
                </c:pt>
                <c:pt idx="1696">
                  <c:v>1.0137989298789074</c:v>
                </c:pt>
                <c:pt idx="1697">
                  <c:v>1.0123908758096312</c:v>
                </c:pt>
                <c:pt idx="1698">
                  <c:v>1.0083075190087298</c:v>
                </c:pt>
                <c:pt idx="1699">
                  <c:v>1.0130949028442693</c:v>
                </c:pt>
                <c:pt idx="1700">
                  <c:v>1.0097155730780063</c:v>
                </c:pt>
                <c:pt idx="1701">
                  <c:v>1.0094339622641511</c:v>
                </c:pt>
                <c:pt idx="1702">
                  <c:v>1.012813292030414</c:v>
                </c:pt>
                <c:pt idx="1703">
                  <c:v>1.0102787947057168</c:v>
                </c:pt>
                <c:pt idx="1704">
                  <c:v>1.0064770487186707</c:v>
                </c:pt>
                <c:pt idx="1705">
                  <c:v>1.0035201351731906</c:v>
                </c:pt>
                <c:pt idx="1706">
                  <c:v>1.0080259081948746</c:v>
                </c:pt>
                <c:pt idx="1707">
                  <c:v>1</c:v>
                </c:pt>
                <c:pt idx="1708">
                  <c:v>1.0023936919177696</c:v>
                </c:pt>
                <c:pt idx="1709">
                  <c:v>1.0018304702900591</c:v>
                </c:pt>
                <c:pt idx="1710">
                  <c:v>1.004505773021684</c:v>
                </c:pt>
                <c:pt idx="1711">
                  <c:v>1.004505773021684</c:v>
                </c:pt>
                <c:pt idx="1712">
                  <c:v>1.0101379892987892</c:v>
                </c:pt>
                <c:pt idx="1713">
                  <c:v>1.0038017459870459</c:v>
                </c:pt>
                <c:pt idx="1714">
                  <c:v>1.0070402703463812</c:v>
                </c:pt>
                <c:pt idx="1715">
                  <c:v>1</c:v>
                </c:pt>
                <c:pt idx="1716">
                  <c:v>1.0002816108138552</c:v>
                </c:pt>
                <c:pt idx="1717">
                  <c:v>1</c:v>
                </c:pt>
                <c:pt idx="1718">
                  <c:v>1.0070402703463812</c:v>
                </c:pt>
                <c:pt idx="1719">
                  <c:v>1.0012672486623486</c:v>
                </c:pt>
                <c:pt idx="1720">
                  <c:v>1.005632216277105</c:v>
                </c:pt>
                <c:pt idx="1721">
                  <c:v>1.0074626865671641</c:v>
                </c:pt>
                <c:pt idx="1722">
                  <c:v>1.007885102787947</c:v>
                </c:pt>
                <c:pt idx="1723">
                  <c:v>1.0063362433117431</c:v>
                </c:pt>
                <c:pt idx="1724">
                  <c:v>1.0028161081385525</c:v>
                </c:pt>
                <c:pt idx="1725">
                  <c:v>1.0074626865671641</c:v>
                </c:pt>
                <c:pt idx="1726">
                  <c:v>1</c:v>
                </c:pt>
                <c:pt idx="1727">
                  <c:v>1.0014080540692762</c:v>
                </c:pt>
                <c:pt idx="1728">
                  <c:v>1.0047873838355392</c:v>
                </c:pt>
                <c:pt idx="1729">
                  <c:v>1.0016896648831315</c:v>
                </c:pt>
                <c:pt idx="1730">
                  <c:v>1.0018304702900591</c:v>
                </c:pt>
                <c:pt idx="1731">
                  <c:v>1.0052098000563221</c:v>
                </c:pt>
                <c:pt idx="1732">
                  <c:v>1.0015488594762039</c:v>
                </c:pt>
                <c:pt idx="1733">
                  <c:v>1.0046465784286116</c:v>
                </c:pt>
                <c:pt idx="1734">
                  <c:v>1.0087299352295127</c:v>
                </c:pt>
                <c:pt idx="1735">
                  <c:v>1</c:v>
                </c:pt>
                <c:pt idx="1736">
                  <c:v>1.004505773021684</c:v>
                </c:pt>
                <c:pt idx="1737">
                  <c:v>1.0030977189524077</c:v>
                </c:pt>
                <c:pt idx="1738">
                  <c:v>1.0047873838355392</c:v>
                </c:pt>
                <c:pt idx="1739">
                  <c:v>1</c:v>
                </c:pt>
                <c:pt idx="1740">
                  <c:v>1.0004224162207829</c:v>
                </c:pt>
                <c:pt idx="1741">
                  <c:v>1.005632216277105</c:v>
                </c:pt>
                <c:pt idx="1742">
                  <c:v>1.0029569135454801</c:v>
                </c:pt>
                <c:pt idx="1743">
                  <c:v>1.0029569135454801</c:v>
                </c:pt>
                <c:pt idx="1744">
                  <c:v>1.0068994649394536</c:v>
                </c:pt>
                <c:pt idx="1745">
                  <c:v>1.0036609405801182</c:v>
                </c:pt>
                <c:pt idx="1746">
                  <c:v>1</c:v>
                </c:pt>
                <c:pt idx="1747">
                  <c:v>1.0026753027316249</c:v>
                </c:pt>
                <c:pt idx="1748">
                  <c:v>1.0114052379611378</c:v>
                </c:pt>
                <c:pt idx="1749">
                  <c:v>1.0028161081385525</c:v>
                </c:pt>
                <c:pt idx="1750">
                  <c:v>1.006758659532526</c:v>
                </c:pt>
                <c:pt idx="1751">
                  <c:v>1.0026753027316249</c:v>
                </c:pt>
                <c:pt idx="1752">
                  <c:v>1.0052098000563221</c:v>
                </c:pt>
                <c:pt idx="1753">
                  <c:v>1.0026753027316249</c:v>
                </c:pt>
                <c:pt idx="1754">
                  <c:v>1.0077442973810193</c:v>
                </c:pt>
                <c:pt idx="1755">
                  <c:v>1.0028161081385525</c:v>
                </c:pt>
                <c:pt idx="1756">
                  <c:v>1.0098563784849339</c:v>
                </c:pt>
                <c:pt idx="1757">
                  <c:v>1.0109828217403549</c:v>
                </c:pt>
                <c:pt idx="1758">
                  <c:v>1.0068994649394536</c:v>
                </c:pt>
                <c:pt idx="1759">
                  <c:v>1.0032385243593354</c:v>
                </c:pt>
                <c:pt idx="1760">
                  <c:v>1.010560405519572</c:v>
                </c:pt>
                <c:pt idx="1761">
                  <c:v>1.0071810757533088</c:v>
                </c:pt>
                <c:pt idx="1762">
                  <c:v>1.006758659532526</c:v>
                </c:pt>
                <c:pt idx="1763">
                  <c:v>1.0135173190650522</c:v>
                </c:pt>
                <c:pt idx="1764">
                  <c:v>1.0121092649957759</c:v>
                </c:pt>
                <c:pt idx="1765">
                  <c:v>1.0050689946493945</c:v>
                </c:pt>
                <c:pt idx="1766">
                  <c:v>1.0122500704027035</c:v>
                </c:pt>
                <c:pt idx="1767">
                  <c:v>1.0108420163334273</c:v>
                </c:pt>
                <c:pt idx="1768">
                  <c:v>1.0085891298225851</c:v>
                </c:pt>
                <c:pt idx="1769">
                  <c:v>1</c:v>
                </c:pt>
                <c:pt idx="1770">
                  <c:v>1.0092931568572232</c:v>
                </c:pt>
                <c:pt idx="1771">
                  <c:v>1</c:v>
                </c:pt>
                <c:pt idx="1772">
                  <c:v>1.0009856378484934</c:v>
                </c:pt>
                <c:pt idx="1773">
                  <c:v>1.0050689946493945</c:v>
                </c:pt>
                <c:pt idx="1774">
                  <c:v>1.0070402703463812</c:v>
                </c:pt>
                <c:pt idx="1775">
                  <c:v>1</c:v>
                </c:pt>
                <c:pt idx="1776">
                  <c:v>1.0012672486623486</c:v>
                </c:pt>
                <c:pt idx="1777">
                  <c:v>1.0104196001126444</c:v>
                </c:pt>
                <c:pt idx="1778">
                  <c:v>1.0028161081385525</c:v>
                </c:pt>
                <c:pt idx="1779">
                  <c:v>1</c:v>
                </c:pt>
                <c:pt idx="1780">
                  <c:v>1.003379329766263</c:v>
                </c:pt>
                <c:pt idx="1781">
                  <c:v>1.0026753027316249</c:v>
                </c:pt>
                <c:pt idx="1782">
                  <c:v>1</c:v>
                </c:pt>
                <c:pt idx="1783">
                  <c:v>1.0023936919177696</c:v>
                </c:pt>
                <c:pt idx="1784">
                  <c:v>1.006758659532526</c:v>
                </c:pt>
                <c:pt idx="1785">
                  <c:v>1.0071810757533088</c:v>
                </c:pt>
                <c:pt idx="1786">
                  <c:v>1</c:v>
                </c:pt>
                <c:pt idx="1787">
                  <c:v>1.0080259081948746</c:v>
                </c:pt>
                <c:pt idx="1788">
                  <c:v>1</c:v>
                </c:pt>
                <c:pt idx="1789">
                  <c:v>1</c:v>
                </c:pt>
                <c:pt idx="1790">
                  <c:v>1.0004224162207829</c:v>
                </c:pt>
                <c:pt idx="1791">
                  <c:v>1</c:v>
                </c:pt>
                <c:pt idx="1792">
                  <c:v>1</c:v>
                </c:pt>
                <c:pt idx="1793">
                  <c:v>1.0064770487186707</c:v>
                </c:pt>
                <c:pt idx="1794">
                  <c:v>1.0057730216840326</c:v>
                </c:pt>
                <c:pt idx="1795">
                  <c:v>1.0063362433117431</c:v>
                </c:pt>
                <c:pt idx="1796">
                  <c:v>1.002252886510842</c:v>
                </c:pt>
                <c:pt idx="1797">
                  <c:v>1</c:v>
                </c:pt>
                <c:pt idx="1798">
                  <c:v>1.0028161081385525</c:v>
                </c:pt>
                <c:pt idx="1799">
                  <c:v>1.0015488594762039</c:v>
                </c:pt>
                <c:pt idx="1800">
                  <c:v>1.0007040270346381</c:v>
                </c:pt>
                <c:pt idx="1801">
                  <c:v>1.0026753027316249</c:v>
                </c:pt>
                <c:pt idx="1802">
                  <c:v>1.0032385243593354</c:v>
                </c:pt>
                <c:pt idx="1803">
                  <c:v>1.0094339622641511</c:v>
                </c:pt>
                <c:pt idx="1804">
                  <c:v>1.0009856378484934</c:v>
                </c:pt>
                <c:pt idx="1805">
                  <c:v>1.0046465784286116</c:v>
                </c:pt>
                <c:pt idx="1806">
                  <c:v>1.007885102787947</c:v>
                </c:pt>
                <c:pt idx="1807">
                  <c:v>1.0098563784849339</c:v>
                </c:pt>
                <c:pt idx="1808">
                  <c:v>1.0083075190087298</c:v>
                </c:pt>
                <c:pt idx="1809">
                  <c:v>1.0095747676710787</c:v>
                </c:pt>
                <c:pt idx="1810">
                  <c:v>1.0152069839481836</c:v>
                </c:pt>
                <c:pt idx="1811">
                  <c:v>1.0115460433680654</c:v>
                </c:pt>
                <c:pt idx="1812">
                  <c:v>1.0095747676710787</c:v>
                </c:pt>
                <c:pt idx="1813">
                  <c:v>1.0111236271472825</c:v>
                </c:pt>
                <c:pt idx="1814">
                  <c:v>1.0208392002252886</c:v>
                </c:pt>
                <c:pt idx="1815">
                  <c:v>1.0097155730780063</c:v>
                </c:pt>
                <c:pt idx="1816">
                  <c:v>1.021824838073782</c:v>
                </c:pt>
                <c:pt idx="1817">
                  <c:v>1.0171782596451704</c:v>
                </c:pt>
                <c:pt idx="1818">
                  <c:v>1.0198535623767953</c:v>
                </c:pt>
                <c:pt idx="1819">
                  <c:v>1.0123908758096312</c:v>
                </c:pt>
                <c:pt idx="1820">
                  <c:v>1.0140805406927627</c:v>
                </c:pt>
                <c:pt idx="1821">
                  <c:v>1.0101379892987892</c:v>
                </c:pt>
                <c:pt idx="1822">
                  <c:v>1.0114052379611378</c:v>
                </c:pt>
                <c:pt idx="1823">
                  <c:v>1.0057730216840326</c:v>
                </c:pt>
                <c:pt idx="1824">
                  <c:v>1.0111236271472825</c:v>
                </c:pt>
                <c:pt idx="1825">
                  <c:v>1.0098563784849339</c:v>
                </c:pt>
                <c:pt idx="1826">
                  <c:v>1.006758659532526</c:v>
                </c:pt>
                <c:pt idx="1827">
                  <c:v>1.0076034919740917</c:v>
                </c:pt>
                <c:pt idx="1828">
                  <c:v>1.0025344973246972</c:v>
                </c:pt>
                <c:pt idx="1829">
                  <c:v>1.0088707406364403</c:v>
                </c:pt>
                <c:pt idx="1830">
                  <c:v>1.0057730216840326</c:v>
                </c:pt>
                <c:pt idx="1831">
                  <c:v>1.0080259081948746</c:v>
                </c:pt>
                <c:pt idx="1832">
                  <c:v>1.0049281892424669</c:v>
                </c:pt>
                <c:pt idx="1833">
                  <c:v>1.0032385243593354</c:v>
                </c:pt>
                <c:pt idx="1834">
                  <c:v>1.0007040270346381</c:v>
                </c:pt>
                <c:pt idx="1835">
                  <c:v>1</c:v>
                </c:pt>
                <c:pt idx="1836">
                  <c:v>1</c:v>
                </c:pt>
                <c:pt idx="1837">
                  <c:v>1</c:v>
                </c:pt>
                <c:pt idx="1838">
                  <c:v>1.002252886510842</c:v>
                </c:pt>
                <c:pt idx="1839">
                  <c:v>1.0018304702900591</c:v>
                </c:pt>
                <c:pt idx="1840">
                  <c:v>1.0035201351731906</c:v>
                </c:pt>
                <c:pt idx="1841">
                  <c:v>1.0068994649394536</c:v>
                </c:pt>
                <c:pt idx="1842">
                  <c:v>1.0050689946493945</c:v>
                </c:pt>
                <c:pt idx="1843">
                  <c:v>1.0007040270346381</c:v>
                </c:pt>
                <c:pt idx="1844">
                  <c:v>1</c:v>
                </c:pt>
                <c:pt idx="1845">
                  <c:v>1</c:v>
                </c:pt>
                <c:pt idx="1846">
                  <c:v>1</c:v>
                </c:pt>
                <c:pt idx="1847">
                  <c:v>1.0102787947057168</c:v>
                </c:pt>
                <c:pt idx="1848">
                  <c:v>1.0018304702900591</c:v>
                </c:pt>
                <c:pt idx="1849">
                  <c:v>1</c:v>
                </c:pt>
                <c:pt idx="1850">
                  <c:v>1.0004224162207829</c:v>
                </c:pt>
                <c:pt idx="1851">
                  <c:v>1.0036609405801182</c:v>
                </c:pt>
                <c:pt idx="1852">
                  <c:v>1</c:v>
                </c:pt>
                <c:pt idx="1853">
                  <c:v>1</c:v>
                </c:pt>
                <c:pt idx="1854">
                  <c:v>1.0004224162207829</c:v>
                </c:pt>
                <c:pt idx="1855">
                  <c:v>1</c:v>
                </c:pt>
                <c:pt idx="1856">
                  <c:v>1.0026753027316249</c:v>
                </c:pt>
                <c:pt idx="1857">
                  <c:v>1.0088707406364403</c:v>
                </c:pt>
                <c:pt idx="1858">
                  <c:v>1.0002816108138552</c:v>
                </c:pt>
                <c:pt idx="1859">
                  <c:v>1.0042241622078287</c:v>
                </c:pt>
                <c:pt idx="1860">
                  <c:v>1.0052098000563221</c:v>
                </c:pt>
                <c:pt idx="1861">
                  <c:v>1.0077442973810193</c:v>
                </c:pt>
                <c:pt idx="1862">
                  <c:v>1.0125316812165588</c:v>
                </c:pt>
                <c:pt idx="1863">
                  <c:v>1.0084483244156575</c:v>
                </c:pt>
                <c:pt idx="1864">
                  <c:v>1.013939735285835</c:v>
                </c:pt>
                <c:pt idx="1865">
                  <c:v>1.0167558434243875</c:v>
                </c:pt>
                <c:pt idx="1866">
                  <c:v>1.0104196001126444</c:v>
                </c:pt>
                <c:pt idx="1867">
                  <c:v>1.016192621796677</c:v>
                </c:pt>
                <c:pt idx="1868">
                  <c:v>1.0099971838918615</c:v>
                </c:pt>
                <c:pt idx="1869">
                  <c:v>1.0121092649957759</c:v>
                </c:pt>
                <c:pt idx="1870">
                  <c:v>1.0084483244156575</c:v>
                </c:pt>
                <c:pt idx="1871">
                  <c:v>1.0052098000563221</c:v>
                </c:pt>
                <c:pt idx="1872">
                  <c:v>1.0050689946493945</c:v>
                </c:pt>
                <c:pt idx="1873">
                  <c:v>1.0061954379048155</c:v>
                </c:pt>
                <c:pt idx="1874">
                  <c:v>1.0070402703463812</c:v>
                </c:pt>
                <c:pt idx="1875">
                  <c:v>1.0014080540692762</c:v>
                </c:pt>
                <c:pt idx="1876">
                  <c:v>1.0063362433117431</c:v>
                </c:pt>
                <c:pt idx="1877">
                  <c:v>1.0052098000563221</c:v>
                </c:pt>
                <c:pt idx="1878">
                  <c:v>1.0066178541255983</c:v>
                </c:pt>
                <c:pt idx="1879">
                  <c:v>1.0028161081385525</c:v>
                </c:pt>
                <c:pt idx="1880">
                  <c:v>1.0018304702900591</c:v>
                </c:pt>
                <c:pt idx="1881">
                  <c:v>1</c:v>
                </c:pt>
                <c:pt idx="1882">
                  <c:v>1.0008448324415657</c:v>
                </c:pt>
                <c:pt idx="1883">
                  <c:v>1.0018304702900591</c:v>
                </c:pt>
                <c:pt idx="1884">
                  <c:v>1.0005632216277105</c:v>
                </c:pt>
                <c:pt idx="1885">
                  <c:v>1.0032385243593354</c:v>
                </c:pt>
                <c:pt idx="1886">
                  <c:v>1</c:v>
                </c:pt>
                <c:pt idx="1887">
                  <c:v>1.0038017459870459</c:v>
                </c:pt>
                <c:pt idx="1888">
                  <c:v>1</c:v>
                </c:pt>
                <c:pt idx="1889">
                  <c:v>1.0029569135454801</c:v>
                </c:pt>
                <c:pt idx="1890">
                  <c:v>1.0059138270909602</c:v>
                </c:pt>
                <c:pt idx="1891">
                  <c:v>1.002252886510842</c:v>
                </c:pt>
                <c:pt idx="1892">
                  <c:v>1.0032385243593354</c:v>
                </c:pt>
                <c:pt idx="1893">
                  <c:v>1</c:v>
                </c:pt>
                <c:pt idx="1894">
                  <c:v>1</c:v>
                </c:pt>
                <c:pt idx="1895">
                  <c:v>1</c:v>
                </c:pt>
                <c:pt idx="1896">
                  <c:v>1</c:v>
                </c:pt>
                <c:pt idx="1897">
                  <c:v>1.0002816108138552</c:v>
                </c:pt>
                <c:pt idx="1898">
                  <c:v>1.0059138270909602</c:v>
                </c:pt>
                <c:pt idx="1899">
                  <c:v>1.0059138270909602</c:v>
                </c:pt>
                <c:pt idx="1900">
                  <c:v>1.0061954379048155</c:v>
                </c:pt>
                <c:pt idx="1901">
                  <c:v>1.0026753027316249</c:v>
                </c:pt>
                <c:pt idx="1902">
                  <c:v>1.0066178541255983</c:v>
                </c:pt>
                <c:pt idx="1903">
                  <c:v>1.0025344973246972</c:v>
                </c:pt>
                <c:pt idx="1904">
                  <c:v>1.0029569135454801</c:v>
                </c:pt>
                <c:pt idx="1905">
                  <c:v>1</c:v>
                </c:pt>
                <c:pt idx="1906">
                  <c:v>1.0052098000563221</c:v>
                </c:pt>
                <c:pt idx="1907">
                  <c:v>1.0049281892424669</c:v>
                </c:pt>
                <c:pt idx="1908">
                  <c:v>1.0002816108138552</c:v>
                </c:pt>
                <c:pt idx="1909">
                  <c:v>1.0016896648831315</c:v>
                </c:pt>
                <c:pt idx="1910">
                  <c:v>1</c:v>
                </c:pt>
                <c:pt idx="1911">
                  <c:v>1.0040833568009011</c:v>
                </c:pt>
                <c:pt idx="1912">
                  <c:v>1.007885102787947</c:v>
                </c:pt>
                <c:pt idx="1913">
                  <c:v>1.0060546324978878</c:v>
                </c:pt>
                <c:pt idx="1914">
                  <c:v>1.0059138270909602</c:v>
                </c:pt>
                <c:pt idx="1915">
                  <c:v>1.0112644325542102</c:v>
                </c:pt>
                <c:pt idx="1916">
                  <c:v>1.007885102787947</c:v>
                </c:pt>
                <c:pt idx="1917">
                  <c:v>1</c:v>
                </c:pt>
                <c:pt idx="1918">
                  <c:v>1.0052098000563221</c:v>
                </c:pt>
                <c:pt idx="1919">
                  <c:v>1.0064770487186707</c:v>
                </c:pt>
                <c:pt idx="1920">
                  <c:v>1.005632216277105</c:v>
                </c:pt>
                <c:pt idx="1921">
                  <c:v>1.0014080540692762</c:v>
                </c:pt>
                <c:pt idx="1922">
                  <c:v>1.0073218811602365</c:v>
                </c:pt>
                <c:pt idx="1923">
                  <c:v>1.0076034919740917</c:v>
                </c:pt>
                <c:pt idx="1924">
                  <c:v>1</c:v>
                </c:pt>
                <c:pt idx="1925">
                  <c:v>1</c:v>
                </c:pt>
                <c:pt idx="1926">
                  <c:v>1</c:v>
                </c:pt>
                <c:pt idx="1927">
                  <c:v>1.0030977189524077</c:v>
                </c:pt>
                <c:pt idx="1928">
                  <c:v>1.0004224162207829</c:v>
                </c:pt>
                <c:pt idx="1929">
                  <c:v>1.0049281892424669</c:v>
                </c:pt>
                <c:pt idx="1930">
                  <c:v>1.0038017459870459</c:v>
                </c:pt>
                <c:pt idx="1931">
                  <c:v>1.003379329766263</c:v>
                </c:pt>
                <c:pt idx="1932">
                  <c:v>1</c:v>
                </c:pt>
                <c:pt idx="1933">
                  <c:v>1</c:v>
                </c:pt>
                <c:pt idx="1934">
                  <c:v>1</c:v>
                </c:pt>
                <c:pt idx="1935">
                  <c:v>1.0029569135454801</c:v>
                </c:pt>
                <c:pt idx="1936">
                  <c:v>1</c:v>
                </c:pt>
                <c:pt idx="1937">
                  <c:v>1</c:v>
                </c:pt>
                <c:pt idx="1938">
                  <c:v>1.0039425513939735</c:v>
                </c:pt>
                <c:pt idx="1939">
                  <c:v>1</c:v>
                </c:pt>
                <c:pt idx="1940">
                  <c:v>1.0002816108138552</c:v>
                </c:pt>
                <c:pt idx="1941">
                  <c:v>1.0054914108701773</c:v>
                </c:pt>
                <c:pt idx="1942">
                  <c:v>1.0016896648831315</c:v>
                </c:pt>
                <c:pt idx="1943">
                  <c:v>1</c:v>
                </c:pt>
                <c:pt idx="1944">
                  <c:v>1.0060546324978878</c:v>
                </c:pt>
                <c:pt idx="1945">
                  <c:v>1.0016896648831315</c:v>
                </c:pt>
                <c:pt idx="1946">
                  <c:v>1.0029569135454801</c:v>
                </c:pt>
                <c:pt idx="1947">
                  <c:v>1.0054914108701773</c:v>
                </c:pt>
                <c:pt idx="1948">
                  <c:v>1.0133765136581245</c:v>
                </c:pt>
                <c:pt idx="1949">
                  <c:v>1.0167558434243875</c:v>
                </c:pt>
                <c:pt idx="1950">
                  <c:v>1.0188679245283019</c:v>
                </c:pt>
                <c:pt idx="1951">
                  <c:v>1.0340749084764855</c:v>
                </c:pt>
                <c:pt idx="1952">
                  <c:v>1.0268938327231765</c:v>
                </c:pt>
                <c:pt idx="1953">
                  <c:v>1.0443537031822021</c:v>
                </c:pt>
                <c:pt idx="1954">
                  <c:v>1.0439312869614192</c:v>
                </c:pt>
                <c:pt idx="1955">
                  <c:v>1.0580118276541819</c:v>
                </c:pt>
                <c:pt idx="1956">
                  <c:v>1.0689946493945368</c:v>
                </c:pt>
                <c:pt idx="1957">
                  <c:v>1.0806814981695296</c:v>
                </c:pt>
                <c:pt idx="1958">
                  <c:v>1.1041960011264433</c:v>
                </c:pt>
                <c:pt idx="1959">
                  <c:v>1.0963108983384962</c:v>
                </c:pt>
                <c:pt idx="1960">
                  <c:v>1.0970149253731343</c:v>
                </c:pt>
                <c:pt idx="1961">
                  <c:v>1.0996902281047591</c:v>
                </c:pt>
                <c:pt idx="1962">
                  <c:v>1.1061672768234301</c:v>
                </c:pt>
                <c:pt idx="1963">
                  <c:v>1.0799774711348915</c:v>
                </c:pt>
                <c:pt idx="1964">
                  <c:v>1.0778653900309771</c:v>
                </c:pt>
                <c:pt idx="1965">
                  <c:v>1.0650520980005633</c:v>
                </c:pt>
                <c:pt idx="1966">
                  <c:v>1.0599831033511686</c:v>
                </c:pt>
                <c:pt idx="1967">
                  <c:v>1.0557589411433399</c:v>
                </c:pt>
                <c:pt idx="1968">
                  <c:v>1.0477330329484653</c:v>
                </c:pt>
                <c:pt idx="1969">
                  <c:v>1.0451985356237679</c:v>
                </c:pt>
                <c:pt idx="1970">
                  <c:v>1.0537876654463532</c:v>
                </c:pt>
                <c:pt idx="1971">
                  <c:v>1.0494226978315968</c:v>
                </c:pt>
                <c:pt idx="1972">
                  <c:v>1.0568853843987609</c:v>
                </c:pt>
                <c:pt idx="1973">
                  <c:v>1.0560405519571952</c:v>
                </c:pt>
                <c:pt idx="1974">
                  <c:v>1.0747676710785694</c:v>
                </c:pt>
                <c:pt idx="1975">
                  <c:v>1.062095184455083</c:v>
                </c:pt>
                <c:pt idx="1976">
                  <c:v>1.0532244438186427</c:v>
                </c:pt>
                <c:pt idx="1977">
                  <c:v>1.071529146719234</c:v>
                </c:pt>
                <c:pt idx="1978">
                  <c:v>1.0616727682343001</c:v>
                </c:pt>
                <c:pt idx="1979">
                  <c:v>1.0515347789355112</c:v>
                </c:pt>
                <c:pt idx="1980">
                  <c:v>1.0543508870740637</c:v>
                </c:pt>
                <c:pt idx="1981">
                  <c:v>1.059842297944241</c:v>
                </c:pt>
                <c:pt idx="1982">
                  <c:v>1.0544916924809913</c:v>
                </c:pt>
                <c:pt idx="1983">
                  <c:v>1.0487186707969587</c:v>
                </c:pt>
                <c:pt idx="1984">
                  <c:v>1.0522388059701493</c:v>
                </c:pt>
                <c:pt idx="1985">
                  <c:v>1.0446353139960574</c:v>
                </c:pt>
                <c:pt idx="1986">
                  <c:v>1.0332300760349198</c:v>
                </c:pt>
                <c:pt idx="1987">
                  <c:v>1.0266122219093212</c:v>
                </c:pt>
                <c:pt idx="1988">
                  <c:v>1.0373134328358209</c:v>
                </c:pt>
                <c:pt idx="1989">
                  <c:v>1.0260490002816107</c:v>
                </c:pt>
                <c:pt idx="1990">
                  <c:v>1.0223880597014925</c:v>
                </c:pt>
                <c:pt idx="1991">
                  <c:v>1.0222472542945649</c:v>
                </c:pt>
                <c:pt idx="1992">
                  <c:v>1.0208392002252886</c:v>
                </c:pt>
                <c:pt idx="1993">
                  <c:v>1.0163334272036046</c:v>
                </c:pt>
                <c:pt idx="1994">
                  <c:v>1.0163334272036046</c:v>
                </c:pt>
                <c:pt idx="1995">
                  <c:v>1.0157702055758941</c:v>
                </c:pt>
                <c:pt idx="1996">
                  <c:v>1.0163334272036046</c:v>
                </c:pt>
                <c:pt idx="1997">
                  <c:v>1.0073218811602365</c:v>
                </c:pt>
                <c:pt idx="1998">
                  <c:v>1.0212616164460715</c:v>
                </c:pt>
                <c:pt idx="1999">
                  <c:v>1.0268938327231765</c:v>
                </c:pt>
                <c:pt idx="2000">
                  <c:v>1.0297099408617292</c:v>
                </c:pt>
                <c:pt idx="2001">
                  <c:v>1.0242185299915516</c:v>
                </c:pt>
                <c:pt idx="2002">
                  <c:v>1.0275978597578146</c:v>
                </c:pt>
                <c:pt idx="2003">
                  <c:v>1.0313996057448607</c:v>
                </c:pt>
                <c:pt idx="2004">
                  <c:v>1.0280202759785977</c:v>
                </c:pt>
                <c:pt idx="2005">
                  <c:v>1.0199943677837229</c:v>
                </c:pt>
                <c:pt idx="2006">
                  <c:v>1.0247817516192621</c:v>
                </c:pt>
                <c:pt idx="2007">
                  <c:v>1.0306955787102225</c:v>
                </c:pt>
                <c:pt idx="2008">
                  <c:v>1.0250633624331174</c:v>
                </c:pt>
                <c:pt idx="2009">
                  <c:v>1.0291467192340187</c:v>
                </c:pt>
                <c:pt idx="2010">
                  <c:v>1.031258800337933</c:v>
                </c:pt>
                <c:pt idx="2011">
                  <c:v>1.0301323570825121</c:v>
                </c:pt>
                <c:pt idx="2012">
                  <c:v>1.0256265840608279</c:v>
                </c:pt>
                <c:pt idx="2013">
                  <c:v>1.0215432272599267</c:v>
                </c:pt>
                <c:pt idx="2014">
                  <c:v>1.0343565192903408</c:v>
                </c:pt>
                <c:pt idx="2015">
                  <c:v>1.0298507462686568</c:v>
                </c:pt>
                <c:pt idx="2016">
                  <c:v>1.0330892706279922</c:v>
                </c:pt>
                <c:pt idx="2017">
                  <c:v>1.0332300760349198</c:v>
                </c:pt>
                <c:pt idx="2018">
                  <c:v>1.0433680653337087</c:v>
                </c:pt>
                <c:pt idx="2019">
                  <c:v>1.0535060546324979</c:v>
                </c:pt>
                <c:pt idx="2020">
                  <c:v>1.0616727682343001</c:v>
                </c:pt>
                <c:pt idx="2021">
                  <c:v>1.0743452548577865</c:v>
                </c:pt>
                <c:pt idx="2022">
                  <c:v>1.0850464657842862</c:v>
                </c:pt>
                <c:pt idx="2023">
                  <c:v>1.1101098282174036</c:v>
                </c:pt>
                <c:pt idx="2024">
                  <c:v>1.1172909039707124</c:v>
                </c:pt>
                <c:pt idx="2025">
                  <c:v>1.1308082230357646</c:v>
                </c:pt>
                <c:pt idx="2026">
                  <c:v>1.1598141368628556</c:v>
                </c:pt>
                <c:pt idx="2027">
                  <c:v>1.1575612503520136</c:v>
                </c:pt>
                <c:pt idx="2028">
                  <c:v>1.1903689101661503</c:v>
                </c:pt>
                <c:pt idx="2029">
                  <c:v>1.1774148127288089</c:v>
                </c:pt>
                <c:pt idx="2030">
                  <c:v>1.186003942551394</c:v>
                </c:pt>
                <c:pt idx="2031">
                  <c:v>1.1947338777809069</c:v>
                </c:pt>
                <c:pt idx="2032">
                  <c:v>1.1802309208673614</c:v>
                </c:pt>
                <c:pt idx="2033">
                  <c:v>1.1612221909321319</c:v>
                </c:pt>
                <c:pt idx="2034">
                  <c:v>1.141227823148409</c:v>
                </c:pt>
                <c:pt idx="2035">
                  <c:v>1.144607152914672</c:v>
                </c:pt>
                <c:pt idx="2036">
                  <c:v>1.1074345254857787</c:v>
                </c:pt>
                <c:pt idx="2037">
                  <c:v>1.1199662067023373</c:v>
                </c:pt>
                <c:pt idx="2038">
                  <c:v>1.1006758659532525</c:v>
                </c:pt>
                <c:pt idx="2039">
                  <c:v>1.0892706279921149</c:v>
                </c:pt>
                <c:pt idx="2040">
                  <c:v>1.0870177414812729</c:v>
                </c:pt>
                <c:pt idx="2041">
                  <c:v>1.0627992114897211</c:v>
                </c:pt>
                <c:pt idx="2042">
                  <c:v>1.0647704871867081</c:v>
                </c:pt>
                <c:pt idx="2043">
                  <c:v>1.0392847085328076</c:v>
                </c:pt>
                <c:pt idx="2044">
                  <c:v>1.0315404111517883</c:v>
                </c:pt>
                <c:pt idx="2045">
                  <c:v>1.0243593353984792</c:v>
                </c:pt>
                <c:pt idx="2046">
                  <c:v>1.0235145029569135</c:v>
                </c:pt>
                <c:pt idx="2047">
                  <c:v>1.020698394818361</c:v>
                </c:pt>
                <c:pt idx="2048">
                  <c:v>1.0315404111517883</c:v>
                </c:pt>
                <c:pt idx="2049">
                  <c:v>1.0261898056885383</c:v>
                </c:pt>
                <c:pt idx="2050">
                  <c:v>1.0257673894677555</c:v>
                </c:pt>
                <c:pt idx="2051">
                  <c:v>1.0201351731906505</c:v>
                </c:pt>
                <c:pt idx="2052">
                  <c:v>1.0123908758096312</c:v>
                </c:pt>
                <c:pt idx="2053">
                  <c:v>1.0094339622641511</c:v>
                </c:pt>
                <c:pt idx="2054">
                  <c:v>1.0097155730780063</c:v>
                </c:pt>
                <c:pt idx="2055">
                  <c:v>1.0061954379048155</c:v>
                </c:pt>
                <c:pt idx="2056">
                  <c:v>1.0092931568572232</c:v>
                </c:pt>
                <c:pt idx="2057">
                  <c:v>1.0123908758096312</c:v>
                </c:pt>
                <c:pt idx="2058">
                  <c:v>1.0073218811602365</c:v>
                </c:pt>
                <c:pt idx="2059">
                  <c:v>1.0108420163334273</c:v>
                </c:pt>
                <c:pt idx="2060">
                  <c:v>1.0036609405801182</c:v>
                </c:pt>
                <c:pt idx="2061">
                  <c:v>1.0061954379048155</c:v>
                </c:pt>
                <c:pt idx="2062">
                  <c:v>1</c:v>
                </c:pt>
                <c:pt idx="2063">
                  <c:v>1.0059138270909602</c:v>
                </c:pt>
                <c:pt idx="2064">
                  <c:v>1</c:v>
                </c:pt>
                <c:pt idx="2065">
                  <c:v>1.0060546324978878</c:v>
                </c:pt>
                <c:pt idx="2066">
                  <c:v>1</c:v>
                </c:pt>
                <c:pt idx="2067">
                  <c:v>1.0032385243593354</c:v>
                </c:pt>
                <c:pt idx="2068">
                  <c:v>1</c:v>
                </c:pt>
                <c:pt idx="2069">
                  <c:v>1.0008448324415657</c:v>
                </c:pt>
                <c:pt idx="2070">
                  <c:v>1.0043649676147564</c:v>
                </c:pt>
                <c:pt idx="2071">
                  <c:v>1.0029569135454801</c:v>
                </c:pt>
                <c:pt idx="2072">
                  <c:v>1.0052098000563221</c:v>
                </c:pt>
                <c:pt idx="2073">
                  <c:v>1.0052098000563221</c:v>
                </c:pt>
                <c:pt idx="2074">
                  <c:v>1</c:v>
                </c:pt>
                <c:pt idx="2075">
                  <c:v>1.0007040270346381</c:v>
                </c:pt>
                <c:pt idx="2076">
                  <c:v>1</c:v>
                </c:pt>
                <c:pt idx="2077">
                  <c:v>1.0050689946493945</c:v>
                </c:pt>
                <c:pt idx="2078">
                  <c:v>1.0008448324415657</c:v>
                </c:pt>
                <c:pt idx="2079">
                  <c:v>1</c:v>
                </c:pt>
                <c:pt idx="2080">
                  <c:v>1.0039425513939735</c:v>
                </c:pt>
                <c:pt idx="2081">
                  <c:v>1</c:v>
                </c:pt>
                <c:pt idx="2082">
                  <c:v>1</c:v>
                </c:pt>
                <c:pt idx="2083">
                  <c:v>1</c:v>
                </c:pt>
                <c:pt idx="2084">
                  <c:v>1</c:v>
                </c:pt>
                <c:pt idx="2085">
                  <c:v>1</c:v>
                </c:pt>
                <c:pt idx="2086">
                  <c:v>1.0004224162207829</c:v>
                </c:pt>
                <c:pt idx="2087">
                  <c:v>1</c:v>
                </c:pt>
                <c:pt idx="2088">
                  <c:v>1.0036609405801182</c:v>
                </c:pt>
                <c:pt idx="2089">
                  <c:v>1.0050689946493945</c:v>
                </c:pt>
                <c:pt idx="2090">
                  <c:v>1.0025344973246972</c:v>
                </c:pt>
                <c:pt idx="2091">
                  <c:v>1</c:v>
                </c:pt>
                <c:pt idx="2092">
                  <c:v>1.0076034919740917</c:v>
                </c:pt>
                <c:pt idx="2093">
                  <c:v>1.0070402703463812</c:v>
                </c:pt>
                <c:pt idx="2094">
                  <c:v>1.0002816108138552</c:v>
                </c:pt>
                <c:pt idx="2095">
                  <c:v>1.0046465784286116</c:v>
                </c:pt>
                <c:pt idx="2096">
                  <c:v>1</c:v>
                </c:pt>
                <c:pt idx="2097">
                  <c:v>1.0049281892424669</c:v>
                </c:pt>
                <c:pt idx="2098">
                  <c:v>1.0002816108138552</c:v>
                </c:pt>
                <c:pt idx="2099">
                  <c:v>1</c:v>
                </c:pt>
                <c:pt idx="2100">
                  <c:v>1.0070402703463812</c:v>
                </c:pt>
                <c:pt idx="2101">
                  <c:v>1</c:v>
                </c:pt>
                <c:pt idx="2102">
                  <c:v>1.0083075190087298</c:v>
                </c:pt>
                <c:pt idx="2103">
                  <c:v>1.0087299352295127</c:v>
                </c:pt>
                <c:pt idx="2104">
                  <c:v>1.0115460433680654</c:v>
                </c:pt>
                <c:pt idx="2105">
                  <c:v>1.0114052379611378</c:v>
                </c:pt>
                <c:pt idx="2106">
                  <c:v>1.0126724866234864</c:v>
                </c:pt>
                <c:pt idx="2107">
                  <c:v>1.0091523514502956</c:v>
                </c:pt>
                <c:pt idx="2108">
                  <c:v>1.0166150380174599</c:v>
                </c:pt>
                <c:pt idx="2109">
                  <c:v>1.0159110109828218</c:v>
                </c:pt>
                <c:pt idx="2110">
                  <c:v>1.0166150380174599</c:v>
                </c:pt>
                <c:pt idx="2111">
                  <c:v>1.0171782596451704</c:v>
                </c:pt>
                <c:pt idx="2112">
                  <c:v>1.0153477893551113</c:v>
                </c:pt>
                <c:pt idx="2113">
                  <c:v>1.0301323570825121</c:v>
                </c:pt>
                <c:pt idx="2114">
                  <c:v>1.017319065052098</c:v>
                </c:pt>
                <c:pt idx="2115">
                  <c:v>1.0270346381301041</c:v>
                </c:pt>
                <c:pt idx="2116">
                  <c:v>1.0375950436496761</c:v>
                </c:pt>
                <c:pt idx="2117">
                  <c:v>1.0356237679526894</c:v>
                </c:pt>
                <c:pt idx="2118">
                  <c:v>1.0371726274288933</c:v>
                </c:pt>
                <c:pt idx="2119">
                  <c:v>1.0404111517882286</c:v>
                </c:pt>
                <c:pt idx="2120">
                  <c:v>1.0619543790481554</c:v>
                </c:pt>
                <c:pt idx="2121">
                  <c:v>1.0537876654463532</c:v>
                </c:pt>
                <c:pt idx="2122">
                  <c:v>1.0709659250915236</c:v>
                </c:pt>
                <c:pt idx="2123">
                  <c:v>1.0611095466065896</c:v>
                </c:pt>
                <c:pt idx="2124">
                  <c:v>1.0627992114897211</c:v>
                </c:pt>
                <c:pt idx="2125">
                  <c:v>1.0770205575894114</c:v>
                </c:pt>
                <c:pt idx="2126">
                  <c:v>1.0582934384680371</c:v>
                </c:pt>
                <c:pt idx="2127">
                  <c:v>1.0658969304421291</c:v>
                </c:pt>
                <c:pt idx="2128">
                  <c:v>1.0605463249788791</c:v>
                </c:pt>
                <c:pt idx="2129">
                  <c:v>1.0640664601520697</c:v>
                </c:pt>
                <c:pt idx="2130">
                  <c:v>1.0421008166713601</c:v>
                </c:pt>
                <c:pt idx="2131">
                  <c:v>1.0291467192340187</c:v>
                </c:pt>
                <c:pt idx="2132">
                  <c:v>1.0470290059138272</c:v>
                </c:pt>
                <c:pt idx="2133">
                  <c:v>1.0287243030132358</c:v>
                </c:pt>
                <c:pt idx="2134">
                  <c:v>1.020698394818361</c:v>
                </c:pt>
                <c:pt idx="2135">
                  <c:v>1.0181638974936638</c:v>
                </c:pt>
                <c:pt idx="2136">
                  <c:v>1.0156294001689665</c:v>
                </c:pt>
                <c:pt idx="2137">
                  <c:v>1.020698394818361</c:v>
                </c:pt>
                <c:pt idx="2138">
                  <c:v>1.0068994649394536</c:v>
                </c:pt>
                <c:pt idx="2139">
                  <c:v>1.005632216277105</c:v>
                </c:pt>
                <c:pt idx="2140">
                  <c:v>1.0140805406927627</c:v>
                </c:pt>
                <c:pt idx="2141">
                  <c:v>1.0130949028442693</c:v>
                </c:pt>
                <c:pt idx="2142">
                  <c:v>1.0088707406364403</c:v>
                </c:pt>
                <c:pt idx="2143">
                  <c:v>1.0042241622078287</c:v>
                </c:pt>
                <c:pt idx="2144">
                  <c:v>1.009011546043368</c:v>
                </c:pt>
                <c:pt idx="2145">
                  <c:v>1.0057730216840326</c:v>
                </c:pt>
                <c:pt idx="2146">
                  <c:v>1.0088707406364403</c:v>
                </c:pt>
                <c:pt idx="2147">
                  <c:v>1.0018304702900591</c:v>
                </c:pt>
                <c:pt idx="2148">
                  <c:v>1.0071810757533088</c:v>
                </c:pt>
                <c:pt idx="2149">
                  <c:v>1.0002816108138552</c:v>
                </c:pt>
                <c:pt idx="2150">
                  <c:v>1.0005632216277105</c:v>
                </c:pt>
                <c:pt idx="2151">
                  <c:v>1.0035201351731906</c:v>
                </c:pt>
                <c:pt idx="2152">
                  <c:v>1.0036609405801182</c:v>
                </c:pt>
                <c:pt idx="2153">
                  <c:v>1.0060546324978878</c:v>
                </c:pt>
                <c:pt idx="2154">
                  <c:v>1.0042241622078287</c:v>
                </c:pt>
                <c:pt idx="2155">
                  <c:v>1.0064770487186707</c:v>
                </c:pt>
                <c:pt idx="2156">
                  <c:v>1.010560405519572</c:v>
                </c:pt>
                <c:pt idx="2157">
                  <c:v>1.0026753027316249</c:v>
                </c:pt>
                <c:pt idx="2158">
                  <c:v>1.0030977189524077</c:v>
                </c:pt>
                <c:pt idx="2159">
                  <c:v>1</c:v>
                </c:pt>
                <c:pt idx="2160">
                  <c:v>1.0023936919177696</c:v>
                </c:pt>
                <c:pt idx="2161">
                  <c:v>1</c:v>
                </c:pt>
                <c:pt idx="2162">
                  <c:v>1</c:v>
                </c:pt>
                <c:pt idx="2163">
                  <c:v>1.0052098000563221</c:v>
                </c:pt>
                <c:pt idx="2164">
                  <c:v>1.0054914108701773</c:v>
                </c:pt>
                <c:pt idx="2165">
                  <c:v>1.0080259081948746</c:v>
                </c:pt>
                <c:pt idx="2166">
                  <c:v>1.0066178541255983</c:v>
                </c:pt>
                <c:pt idx="2167">
                  <c:v>1</c:v>
                </c:pt>
                <c:pt idx="2168">
                  <c:v>1.0030977189524077</c:v>
                </c:pt>
                <c:pt idx="2169">
                  <c:v>1.0009856378484934</c:v>
                </c:pt>
                <c:pt idx="2170">
                  <c:v>1.001126443255421</c:v>
                </c:pt>
                <c:pt idx="2171">
                  <c:v>1</c:v>
                </c:pt>
                <c:pt idx="2172">
                  <c:v>1.001126443255421</c:v>
                </c:pt>
                <c:pt idx="2173">
                  <c:v>1</c:v>
                </c:pt>
                <c:pt idx="2174">
                  <c:v>1.0025344973246972</c:v>
                </c:pt>
                <c:pt idx="2175">
                  <c:v>1</c:v>
                </c:pt>
                <c:pt idx="2176">
                  <c:v>1</c:v>
                </c:pt>
                <c:pt idx="2177">
                  <c:v>1</c:v>
                </c:pt>
                <c:pt idx="2178">
                  <c:v>1</c:v>
                </c:pt>
                <c:pt idx="2179">
                  <c:v>1</c:v>
                </c:pt>
                <c:pt idx="2180">
                  <c:v>1</c:v>
                </c:pt>
                <c:pt idx="2181">
                  <c:v>1</c:v>
                </c:pt>
                <c:pt idx="2182">
                  <c:v>1</c:v>
                </c:pt>
                <c:pt idx="2183">
                  <c:v>1</c:v>
                </c:pt>
                <c:pt idx="2184">
                  <c:v>1</c:v>
                </c:pt>
                <c:pt idx="2185">
                  <c:v>1</c:v>
                </c:pt>
                <c:pt idx="2186">
                  <c:v>1</c:v>
                </c:pt>
                <c:pt idx="2187">
                  <c:v>1</c:v>
                </c:pt>
                <c:pt idx="2188">
                  <c:v>1</c:v>
                </c:pt>
                <c:pt idx="2189">
                  <c:v>1.0016896648831315</c:v>
                </c:pt>
                <c:pt idx="2190">
                  <c:v>1.0028161081385525</c:v>
                </c:pt>
                <c:pt idx="2191">
                  <c:v>1</c:v>
                </c:pt>
                <c:pt idx="2192">
                  <c:v>1</c:v>
                </c:pt>
                <c:pt idx="2193">
                  <c:v>1</c:v>
                </c:pt>
                <c:pt idx="2194">
                  <c:v>1</c:v>
                </c:pt>
                <c:pt idx="2195">
                  <c:v>1</c:v>
                </c:pt>
                <c:pt idx="2196">
                  <c:v>1</c:v>
                </c:pt>
                <c:pt idx="2197">
                  <c:v>1</c:v>
                </c:pt>
                <c:pt idx="2198">
                  <c:v>1</c:v>
                </c:pt>
                <c:pt idx="2199">
                  <c:v>1.0009856378484934</c:v>
                </c:pt>
                <c:pt idx="2200">
                  <c:v>1.0009856378484934</c:v>
                </c:pt>
                <c:pt idx="2201">
                  <c:v>1.0025344973246972</c:v>
                </c:pt>
                <c:pt idx="2202">
                  <c:v>1</c:v>
                </c:pt>
                <c:pt idx="2203">
                  <c:v>1</c:v>
                </c:pt>
                <c:pt idx="2204">
                  <c:v>1</c:v>
                </c:pt>
                <c:pt idx="2205">
                  <c:v>1</c:v>
                </c:pt>
                <c:pt idx="2206">
                  <c:v>1</c:v>
                </c:pt>
                <c:pt idx="2207">
                  <c:v>1</c:v>
                </c:pt>
                <c:pt idx="2208">
                  <c:v>1.0057730216840326</c:v>
                </c:pt>
                <c:pt idx="2209">
                  <c:v>1</c:v>
                </c:pt>
                <c:pt idx="2210">
                  <c:v>1.0025344973246972</c:v>
                </c:pt>
                <c:pt idx="2211">
                  <c:v>1</c:v>
                </c:pt>
                <c:pt idx="2212">
                  <c:v>1.0068994649394536</c:v>
                </c:pt>
                <c:pt idx="2213">
                  <c:v>1</c:v>
                </c:pt>
                <c:pt idx="2214">
                  <c:v>1.0001408054069276</c:v>
                </c:pt>
                <c:pt idx="2215">
                  <c:v>1</c:v>
                </c:pt>
                <c:pt idx="2216">
                  <c:v>1.0025344973246972</c:v>
                </c:pt>
                <c:pt idx="2217">
                  <c:v>1.0014080540692762</c:v>
                </c:pt>
                <c:pt idx="2218">
                  <c:v>1</c:v>
                </c:pt>
                <c:pt idx="2219">
                  <c:v>1.0029569135454801</c:v>
                </c:pt>
                <c:pt idx="2220">
                  <c:v>1</c:v>
                </c:pt>
                <c:pt idx="2221">
                  <c:v>1.0070402703463812</c:v>
                </c:pt>
                <c:pt idx="2222">
                  <c:v>1.0032385243593354</c:v>
                </c:pt>
                <c:pt idx="2223">
                  <c:v>1</c:v>
                </c:pt>
                <c:pt idx="2224">
                  <c:v>1.0012672486623486</c:v>
                </c:pt>
                <c:pt idx="2225">
                  <c:v>1.0042241622078287</c:v>
                </c:pt>
                <c:pt idx="2226">
                  <c:v>1.0002816108138552</c:v>
                </c:pt>
                <c:pt idx="2227">
                  <c:v>1</c:v>
                </c:pt>
                <c:pt idx="2228">
                  <c:v>1.0005632216277105</c:v>
                </c:pt>
                <c:pt idx="2229">
                  <c:v>1.0018304702900591</c:v>
                </c:pt>
                <c:pt idx="2230">
                  <c:v>1.0029569135454801</c:v>
                </c:pt>
                <c:pt idx="2231">
                  <c:v>1</c:v>
                </c:pt>
                <c:pt idx="2232">
                  <c:v>1</c:v>
                </c:pt>
                <c:pt idx="2233">
                  <c:v>1.0053506054632497</c:v>
                </c:pt>
                <c:pt idx="2234">
                  <c:v>1</c:v>
                </c:pt>
                <c:pt idx="2235">
                  <c:v>1.0029569135454801</c:v>
                </c:pt>
                <c:pt idx="2236">
                  <c:v>1.0053506054632497</c:v>
                </c:pt>
                <c:pt idx="2237">
                  <c:v>1.0085891298225851</c:v>
                </c:pt>
                <c:pt idx="2238">
                  <c:v>1.0049281892424669</c:v>
                </c:pt>
                <c:pt idx="2239">
                  <c:v>1.0016896648831315</c:v>
                </c:pt>
                <c:pt idx="2240">
                  <c:v>1.0060546324978878</c:v>
                </c:pt>
                <c:pt idx="2241">
                  <c:v>1.0097155730780063</c:v>
                </c:pt>
                <c:pt idx="2242">
                  <c:v>1.0047873838355392</c:v>
                </c:pt>
                <c:pt idx="2243">
                  <c:v>1.0084483244156575</c:v>
                </c:pt>
                <c:pt idx="2244">
                  <c:v>1.0012672486623486</c:v>
                </c:pt>
                <c:pt idx="2245">
                  <c:v>1.0137989298789074</c:v>
                </c:pt>
                <c:pt idx="2246">
                  <c:v>1.0002816108138552</c:v>
                </c:pt>
                <c:pt idx="2247">
                  <c:v>1.0008448324415657</c:v>
                </c:pt>
                <c:pt idx="2248">
                  <c:v>1.0038017459870459</c:v>
                </c:pt>
                <c:pt idx="2249">
                  <c:v>1.001126443255421</c:v>
                </c:pt>
                <c:pt idx="2250">
                  <c:v>1.0080259081948746</c:v>
                </c:pt>
                <c:pt idx="2251">
                  <c:v>1.0038017459870459</c:v>
                </c:pt>
                <c:pt idx="2252">
                  <c:v>1.0042241622078287</c:v>
                </c:pt>
                <c:pt idx="2253">
                  <c:v>1.0050689946493945</c:v>
                </c:pt>
                <c:pt idx="2254">
                  <c:v>1.004505773021684</c:v>
                </c:pt>
                <c:pt idx="2255">
                  <c:v>1.0077442973810193</c:v>
                </c:pt>
                <c:pt idx="2256">
                  <c:v>1.0038017459870459</c:v>
                </c:pt>
                <c:pt idx="2257">
                  <c:v>1.0015488594762039</c:v>
                </c:pt>
                <c:pt idx="2258">
                  <c:v>1.0030977189524077</c:v>
                </c:pt>
                <c:pt idx="2259">
                  <c:v>1.0047873838355392</c:v>
                </c:pt>
                <c:pt idx="2260">
                  <c:v>1.0029569135454801</c:v>
                </c:pt>
                <c:pt idx="2261">
                  <c:v>1</c:v>
                </c:pt>
                <c:pt idx="2262">
                  <c:v>1.0018304702900591</c:v>
                </c:pt>
                <c:pt idx="2263">
                  <c:v>1.0032385243593354</c:v>
                </c:pt>
                <c:pt idx="2264">
                  <c:v>1.002252886510842</c:v>
                </c:pt>
                <c:pt idx="2265">
                  <c:v>1.0001408054069276</c:v>
                </c:pt>
                <c:pt idx="2266">
                  <c:v>1.0028161081385525</c:v>
                </c:pt>
                <c:pt idx="2267">
                  <c:v>1.0046465784286116</c:v>
                </c:pt>
                <c:pt idx="2268">
                  <c:v>1.0008448324415657</c:v>
                </c:pt>
                <c:pt idx="2269">
                  <c:v>1.003379329766263</c:v>
                </c:pt>
                <c:pt idx="2270">
                  <c:v>1</c:v>
                </c:pt>
                <c:pt idx="2271">
                  <c:v>1.0009856378484934</c:v>
                </c:pt>
                <c:pt idx="2272">
                  <c:v>1</c:v>
                </c:pt>
                <c:pt idx="2273">
                  <c:v>1.0005632216277105</c:v>
                </c:pt>
                <c:pt idx="2274">
                  <c:v>1</c:v>
                </c:pt>
                <c:pt idx="2275">
                  <c:v>1.0042241622078287</c:v>
                </c:pt>
                <c:pt idx="2276">
                  <c:v>1.0036609405801182</c:v>
                </c:pt>
                <c:pt idx="2277">
                  <c:v>1.004505773021684</c:v>
                </c:pt>
                <c:pt idx="2278">
                  <c:v>1.0019712756969867</c:v>
                </c:pt>
                <c:pt idx="2279">
                  <c:v>1.0047873838355392</c:v>
                </c:pt>
                <c:pt idx="2280">
                  <c:v>1.0015488594762039</c:v>
                </c:pt>
                <c:pt idx="2281">
                  <c:v>1.0001408054069276</c:v>
                </c:pt>
                <c:pt idx="2282">
                  <c:v>1</c:v>
                </c:pt>
                <c:pt idx="2283">
                  <c:v>1.0019712756969867</c:v>
                </c:pt>
                <c:pt idx="2284">
                  <c:v>1</c:v>
                </c:pt>
                <c:pt idx="2285">
                  <c:v>1</c:v>
                </c:pt>
                <c:pt idx="2286">
                  <c:v>1</c:v>
                </c:pt>
                <c:pt idx="2287">
                  <c:v>1.0038017459870459</c:v>
                </c:pt>
                <c:pt idx="2288">
                  <c:v>1.004505773021684</c:v>
                </c:pt>
                <c:pt idx="2289">
                  <c:v>1</c:v>
                </c:pt>
                <c:pt idx="2290">
                  <c:v>1.001126443255421</c:v>
                </c:pt>
                <c:pt idx="2291">
                  <c:v>1</c:v>
                </c:pt>
                <c:pt idx="2292">
                  <c:v>1.003379329766263</c:v>
                </c:pt>
                <c:pt idx="2293">
                  <c:v>1</c:v>
                </c:pt>
                <c:pt idx="2294">
                  <c:v>1</c:v>
                </c:pt>
                <c:pt idx="2295">
                  <c:v>1.0025344973246972</c:v>
                </c:pt>
                <c:pt idx="2296">
                  <c:v>1.0043649676147564</c:v>
                </c:pt>
                <c:pt idx="2297">
                  <c:v>1.0066178541255983</c:v>
                </c:pt>
                <c:pt idx="2298">
                  <c:v>1.0036609405801182</c:v>
                </c:pt>
                <c:pt idx="2299">
                  <c:v>1.0047873838355392</c:v>
                </c:pt>
                <c:pt idx="2300">
                  <c:v>1.007885102787947</c:v>
                </c:pt>
                <c:pt idx="2301">
                  <c:v>1.0025344973246972</c:v>
                </c:pt>
                <c:pt idx="2302">
                  <c:v>1</c:v>
                </c:pt>
                <c:pt idx="2303">
                  <c:v>1</c:v>
                </c:pt>
                <c:pt idx="2304">
                  <c:v>1</c:v>
                </c:pt>
                <c:pt idx="2305">
                  <c:v>1.0015488594762039</c:v>
                </c:pt>
                <c:pt idx="2306">
                  <c:v>1</c:v>
                </c:pt>
                <c:pt idx="2307">
                  <c:v>1.0038017459870459</c:v>
                </c:pt>
                <c:pt idx="2308">
                  <c:v>1.0094339622641511</c:v>
                </c:pt>
                <c:pt idx="2309">
                  <c:v>1.0091523514502956</c:v>
                </c:pt>
                <c:pt idx="2310">
                  <c:v>1.009011546043368</c:v>
                </c:pt>
                <c:pt idx="2311">
                  <c:v>1.0087299352295127</c:v>
                </c:pt>
                <c:pt idx="2312">
                  <c:v>1.0091523514502956</c:v>
                </c:pt>
                <c:pt idx="2313">
                  <c:v>1.006758659532526</c:v>
                </c:pt>
                <c:pt idx="2314">
                  <c:v>1.0077442973810193</c:v>
                </c:pt>
                <c:pt idx="2315">
                  <c:v>1.010560405519572</c:v>
                </c:pt>
                <c:pt idx="2316">
                  <c:v>1.0040833568009011</c:v>
                </c:pt>
                <c:pt idx="2317">
                  <c:v>1.0060546324978878</c:v>
                </c:pt>
                <c:pt idx="2318">
                  <c:v>1.0064770487186707</c:v>
                </c:pt>
                <c:pt idx="2319">
                  <c:v>1.0063362433117431</c:v>
                </c:pt>
                <c:pt idx="2320">
                  <c:v>1.0099971838918615</c:v>
                </c:pt>
                <c:pt idx="2321">
                  <c:v>1.0081667136018022</c:v>
                </c:pt>
                <c:pt idx="2322">
                  <c:v>1.0042241622078287</c:v>
                </c:pt>
                <c:pt idx="2323">
                  <c:v>1.007885102787947</c:v>
                </c:pt>
                <c:pt idx="2324">
                  <c:v>1.0053506054632497</c:v>
                </c:pt>
                <c:pt idx="2325">
                  <c:v>1.0066178541255983</c:v>
                </c:pt>
                <c:pt idx="2326">
                  <c:v>1.0043649676147564</c:v>
                </c:pt>
                <c:pt idx="2327">
                  <c:v>1.0064770487186707</c:v>
                </c:pt>
                <c:pt idx="2328">
                  <c:v>1.0064770487186707</c:v>
                </c:pt>
                <c:pt idx="2329">
                  <c:v>1.0073218811602365</c:v>
                </c:pt>
                <c:pt idx="2330">
                  <c:v>1.0118276541819207</c:v>
                </c:pt>
                <c:pt idx="2331">
                  <c:v>1.0104196001126444</c:v>
                </c:pt>
                <c:pt idx="2332">
                  <c:v>1.0099971838918615</c:v>
                </c:pt>
                <c:pt idx="2333">
                  <c:v>1.007885102787947</c:v>
                </c:pt>
                <c:pt idx="2334">
                  <c:v>1.0099971838918615</c:v>
                </c:pt>
                <c:pt idx="2335">
                  <c:v>1.0130949028442693</c:v>
                </c:pt>
                <c:pt idx="2336">
                  <c:v>1.010560405519572</c:v>
                </c:pt>
                <c:pt idx="2337">
                  <c:v>1</c:v>
                </c:pt>
                <c:pt idx="2338">
                  <c:v>1.0066178541255983</c:v>
                </c:pt>
                <c:pt idx="2339">
                  <c:v>1.0019712756969867</c:v>
                </c:pt>
                <c:pt idx="2340">
                  <c:v>1.0087299352295127</c:v>
                </c:pt>
                <c:pt idx="2341">
                  <c:v>1.0046465784286116</c:v>
                </c:pt>
                <c:pt idx="2342">
                  <c:v>1.0083075190087298</c:v>
                </c:pt>
                <c:pt idx="2343">
                  <c:v>1.0071810757533088</c:v>
                </c:pt>
                <c:pt idx="2344">
                  <c:v>1.0126724866234864</c:v>
                </c:pt>
                <c:pt idx="2345">
                  <c:v>1.0091523514502956</c:v>
                </c:pt>
                <c:pt idx="2346">
                  <c:v>1.0068994649394536</c:v>
                </c:pt>
                <c:pt idx="2347">
                  <c:v>1.0115460433680654</c:v>
                </c:pt>
                <c:pt idx="2348">
                  <c:v>1.0060546324978878</c:v>
                </c:pt>
                <c:pt idx="2349">
                  <c:v>1.0068994649394536</c:v>
                </c:pt>
                <c:pt idx="2350">
                  <c:v>1.0039425513939735</c:v>
                </c:pt>
              </c:numCache>
            </c:numRef>
          </c:yVal>
          <c:smooth val="1"/>
          <c:extLst>
            <c:ext xmlns:c16="http://schemas.microsoft.com/office/drawing/2014/chart" uri="{C3380CC4-5D6E-409C-BE32-E72D297353CC}">
              <c16:uniqueId val="{00000001-9B9F-4BC1-BF96-1EECD2459081}"/>
            </c:ext>
          </c:extLst>
        </c:ser>
        <c:ser>
          <c:idx val="1"/>
          <c:order val="2"/>
          <c:tx>
            <c:v>4-Aminophenyl</c:v>
          </c:tx>
          <c:spPr>
            <a:ln w="31750">
              <a:solidFill>
                <a:schemeClr val="accent2">
                  <a:alpha val="50299"/>
                </a:schemeClr>
              </a:solidFill>
            </a:ln>
          </c:spPr>
          <c:marker>
            <c:symbol val="none"/>
          </c:marker>
          <c:xVal>
            <c:numRef>
              <c:f>Sheet1!$BN$3:$BN$2353</c:f>
              <c:numCache>
                <c:formatCode>General</c:formatCode>
                <c:ptCount val="2351"/>
                <c:pt idx="0">
                  <c:v>3</c:v>
                </c:pt>
                <c:pt idx="1">
                  <c:v>3.02</c:v>
                </c:pt>
                <c:pt idx="2">
                  <c:v>3.04</c:v>
                </c:pt>
                <c:pt idx="3">
                  <c:v>3.06</c:v>
                </c:pt>
                <c:pt idx="4">
                  <c:v>3.08</c:v>
                </c:pt>
                <c:pt idx="5">
                  <c:v>3.1</c:v>
                </c:pt>
                <c:pt idx="6">
                  <c:v>3.12</c:v>
                </c:pt>
                <c:pt idx="7">
                  <c:v>3.14</c:v>
                </c:pt>
                <c:pt idx="8">
                  <c:v>3.16</c:v>
                </c:pt>
                <c:pt idx="9">
                  <c:v>3.18</c:v>
                </c:pt>
                <c:pt idx="10">
                  <c:v>3.2</c:v>
                </c:pt>
                <c:pt idx="11">
                  <c:v>3.22</c:v>
                </c:pt>
                <c:pt idx="12">
                  <c:v>3.24</c:v>
                </c:pt>
                <c:pt idx="13">
                  <c:v>3.26</c:v>
                </c:pt>
                <c:pt idx="14">
                  <c:v>3.28</c:v>
                </c:pt>
                <c:pt idx="15">
                  <c:v>3.3</c:v>
                </c:pt>
                <c:pt idx="16">
                  <c:v>3.32</c:v>
                </c:pt>
                <c:pt idx="17">
                  <c:v>3.34</c:v>
                </c:pt>
                <c:pt idx="18">
                  <c:v>3.36</c:v>
                </c:pt>
                <c:pt idx="19">
                  <c:v>3.38</c:v>
                </c:pt>
                <c:pt idx="20">
                  <c:v>3.4</c:v>
                </c:pt>
                <c:pt idx="21">
                  <c:v>3.42</c:v>
                </c:pt>
                <c:pt idx="22">
                  <c:v>3.44</c:v>
                </c:pt>
                <c:pt idx="23">
                  <c:v>3.46</c:v>
                </c:pt>
                <c:pt idx="24">
                  <c:v>3.48</c:v>
                </c:pt>
                <c:pt idx="25">
                  <c:v>3.5</c:v>
                </c:pt>
                <c:pt idx="26">
                  <c:v>3.52</c:v>
                </c:pt>
                <c:pt idx="27">
                  <c:v>3.54</c:v>
                </c:pt>
                <c:pt idx="28">
                  <c:v>3.56</c:v>
                </c:pt>
                <c:pt idx="29">
                  <c:v>3.58</c:v>
                </c:pt>
                <c:pt idx="30">
                  <c:v>3.6</c:v>
                </c:pt>
                <c:pt idx="31">
                  <c:v>3.62</c:v>
                </c:pt>
                <c:pt idx="32">
                  <c:v>3.64</c:v>
                </c:pt>
                <c:pt idx="33">
                  <c:v>3.66</c:v>
                </c:pt>
                <c:pt idx="34">
                  <c:v>3.68</c:v>
                </c:pt>
                <c:pt idx="35">
                  <c:v>3.7</c:v>
                </c:pt>
                <c:pt idx="36">
                  <c:v>3.72</c:v>
                </c:pt>
                <c:pt idx="37">
                  <c:v>3.74</c:v>
                </c:pt>
                <c:pt idx="38">
                  <c:v>3.76</c:v>
                </c:pt>
                <c:pt idx="39">
                  <c:v>3.78</c:v>
                </c:pt>
                <c:pt idx="40">
                  <c:v>3.8</c:v>
                </c:pt>
                <c:pt idx="41">
                  <c:v>3.82</c:v>
                </c:pt>
                <c:pt idx="42">
                  <c:v>3.84</c:v>
                </c:pt>
                <c:pt idx="43">
                  <c:v>3.86</c:v>
                </c:pt>
                <c:pt idx="44">
                  <c:v>3.88</c:v>
                </c:pt>
                <c:pt idx="45">
                  <c:v>3.9</c:v>
                </c:pt>
                <c:pt idx="46">
                  <c:v>3.92</c:v>
                </c:pt>
                <c:pt idx="47">
                  <c:v>3.94</c:v>
                </c:pt>
                <c:pt idx="48">
                  <c:v>3.96</c:v>
                </c:pt>
                <c:pt idx="49">
                  <c:v>3.98</c:v>
                </c:pt>
                <c:pt idx="50">
                  <c:v>4</c:v>
                </c:pt>
                <c:pt idx="51">
                  <c:v>4.0199999999999996</c:v>
                </c:pt>
                <c:pt idx="52">
                  <c:v>4.04</c:v>
                </c:pt>
                <c:pt idx="53">
                  <c:v>4.0599999999999996</c:v>
                </c:pt>
                <c:pt idx="54">
                  <c:v>4.08</c:v>
                </c:pt>
                <c:pt idx="55">
                  <c:v>4.0999999999999996</c:v>
                </c:pt>
                <c:pt idx="56">
                  <c:v>4.12</c:v>
                </c:pt>
                <c:pt idx="57">
                  <c:v>4.1399999999999997</c:v>
                </c:pt>
                <c:pt idx="58">
                  <c:v>4.16</c:v>
                </c:pt>
                <c:pt idx="59">
                  <c:v>4.18</c:v>
                </c:pt>
                <c:pt idx="60">
                  <c:v>4.2</c:v>
                </c:pt>
                <c:pt idx="61">
                  <c:v>4.22</c:v>
                </c:pt>
                <c:pt idx="62">
                  <c:v>4.24</c:v>
                </c:pt>
                <c:pt idx="63">
                  <c:v>4.26</c:v>
                </c:pt>
                <c:pt idx="64">
                  <c:v>4.28</c:v>
                </c:pt>
                <c:pt idx="65">
                  <c:v>4.3</c:v>
                </c:pt>
                <c:pt idx="66">
                  <c:v>4.32</c:v>
                </c:pt>
                <c:pt idx="67">
                  <c:v>4.34</c:v>
                </c:pt>
                <c:pt idx="68">
                  <c:v>4.3600000000000003</c:v>
                </c:pt>
                <c:pt idx="69">
                  <c:v>4.38</c:v>
                </c:pt>
                <c:pt idx="70">
                  <c:v>4.4000000000000004</c:v>
                </c:pt>
                <c:pt idx="71">
                  <c:v>4.42</c:v>
                </c:pt>
                <c:pt idx="72">
                  <c:v>4.4400000000000004</c:v>
                </c:pt>
                <c:pt idx="73">
                  <c:v>4.46</c:v>
                </c:pt>
                <c:pt idx="74">
                  <c:v>4.4800000000000004</c:v>
                </c:pt>
                <c:pt idx="75">
                  <c:v>4.5</c:v>
                </c:pt>
                <c:pt idx="76">
                  <c:v>4.5199999999999996</c:v>
                </c:pt>
                <c:pt idx="77">
                  <c:v>4.54</c:v>
                </c:pt>
                <c:pt idx="78">
                  <c:v>4.5599999999999996</c:v>
                </c:pt>
                <c:pt idx="79">
                  <c:v>4.58</c:v>
                </c:pt>
                <c:pt idx="80">
                  <c:v>4.5999999999999996</c:v>
                </c:pt>
                <c:pt idx="81">
                  <c:v>4.62</c:v>
                </c:pt>
                <c:pt idx="82">
                  <c:v>4.6399999999999997</c:v>
                </c:pt>
                <c:pt idx="83">
                  <c:v>4.66</c:v>
                </c:pt>
                <c:pt idx="84">
                  <c:v>4.68</c:v>
                </c:pt>
                <c:pt idx="85">
                  <c:v>4.7</c:v>
                </c:pt>
                <c:pt idx="86">
                  <c:v>4.72</c:v>
                </c:pt>
                <c:pt idx="87">
                  <c:v>4.74</c:v>
                </c:pt>
                <c:pt idx="88">
                  <c:v>4.76</c:v>
                </c:pt>
                <c:pt idx="89">
                  <c:v>4.78</c:v>
                </c:pt>
                <c:pt idx="90">
                  <c:v>4.8</c:v>
                </c:pt>
                <c:pt idx="91">
                  <c:v>4.82</c:v>
                </c:pt>
                <c:pt idx="92">
                  <c:v>4.84</c:v>
                </c:pt>
                <c:pt idx="93">
                  <c:v>4.8600000000000003</c:v>
                </c:pt>
                <c:pt idx="94">
                  <c:v>4.88</c:v>
                </c:pt>
                <c:pt idx="95">
                  <c:v>4.9000000000000004</c:v>
                </c:pt>
                <c:pt idx="96">
                  <c:v>4.92</c:v>
                </c:pt>
                <c:pt idx="97">
                  <c:v>4.9400000000000004</c:v>
                </c:pt>
                <c:pt idx="98">
                  <c:v>4.96</c:v>
                </c:pt>
                <c:pt idx="99">
                  <c:v>4.9800000000000004</c:v>
                </c:pt>
                <c:pt idx="100">
                  <c:v>5</c:v>
                </c:pt>
                <c:pt idx="101">
                  <c:v>5.0199999999999996</c:v>
                </c:pt>
                <c:pt idx="102">
                  <c:v>5.04</c:v>
                </c:pt>
                <c:pt idx="103">
                  <c:v>5.0599999999999996</c:v>
                </c:pt>
                <c:pt idx="104">
                  <c:v>5.08</c:v>
                </c:pt>
                <c:pt idx="105">
                  <c:v>5.0999999999999996</c:v>
                </c:pt>
                <c:pt idx="106">
                  <c:v>5.12</c:v>
                </c:pt>
                <c:pt idx="107">
                  <c:v>5.14</c:v>
                </c:pt>
                <c:pt idx="108">
                  <c:v>5.16</c:v>
                </c:pt>
                <c:pt idx="109">
                  <c:v>5.18</c:v>
                </c:pt>
                <c:pt idx="110">
                  <c:v>5.2</c:v>
                </c:pt>
                <c:pt idx="111">
                  <c:v>5.22</c:v>
                </c:pt>
                <c:pt idx="112">
                  <c:v>5.24</c:v>
                </c:pt>
                <c:pt idx="113">
                  <c:v>5.26</c:v>
                </c:pt>
                <c:pt idx="114">
                  <c:v>5.28</c:v>
                </c:pt>
                <c:pt idx="115">
                  <c:v>5.3</c:v>
                </c:pt>
                <c:pt idx="116">
                  <c:v>5.32</c:v>
                </c:pt>
                <c:pt idx="117">
                  <c:v>5.34</c:v>
                </c:pt>
                <c:pt idx="118">
                  <c:v>5.36</c:v>
                </c:pt>
                <c:pt idx="119">
                  <c:v>5.38</c:v>
                </c:pt>
                <c:pt idx="120">
                  <c:v>5.4</c:v>
                </c:pt>
                <c:pt idx="121">
                  <c:v>5.42</c:v>
                </c:pt>
                <c:pt idx="122">
                  <c:v>5.44</c:v>
                </c:pt>
                <c:pt idx="123">
                  <c:v>5.46</c:v>
                </c:pt>
                <c:pt idx="124">
                  <c:v>5.48</c:v>
                </c:pt>
                <c:pt idx="125">
                  <c:v>5.5</c:v>
                </c:pt>
                <c:pt idx="126">
                  <c:v>5.52</c:v>
                </c:pt>
                <c:pt idx="127">
                  <c:v>5.54</c:v>
                </c:pt>
                <c:pt idx="128">
                  <c:v>5.56</c:v>
                </c:pt>
                <c:pt idx="129">
                  <c:v>5.58</c:v>
                </c:pt>
                <c:pt idx="130">
                  <c:v>5.6</c:v>
                </c:pt>
                <c:pt idx="131">
                  <c:v>5.62</c:v>
                </c:pt>
                <c:pt idx="132">
                  <c:v>5.64</c:v>
                </c:pt>
                <c:pt idx="133">
                  <c:v>5.66</c:v>
                </c:pt>
                <c:pt idx="134">
                  <c:v>5.68</c:v>
                </c:pt>
                <c:pt idx="135">
                  <c:v>5.7</c:v>
                </c:pt>
                <c:pt idx="136">
                  <c:v>5.72</c:v>
                </c:pt>
                <c:pt idx="137">
                  <c:v>5.74</c:v>
                </c:pt>
                <c:pt idx="138">
                  <c:v>5.76</c:v>
                </c:pt>
                <c:pt idx="139">
                  <c:v>5.78</c:v>
                </c:pt>
                <c:pt idx="140">
                  <c:v>5.8</c:v>
                </c:pt>
                <c:pt idx="141">
                  <c:v>5.82</c:v>
                </c:pt>
                <c:pt idx="142">
                  <c:v>5.84</c:v>
                </c:pt>
                <c:pt idx="143">
                  <c:v>5.86</c:v>
                </c:pt>
                <c:pt idx="144">
                  <c:v>5.88</c:v>
                </c:pt>
                <c:pt idx="145">
                  <c:v>5.9</c:v>
                </c:pt>
                <c:pt idx="146">
                  <c:v>5.92</c:v>
                </c:pt>
                <c:pt idx="147">
                  <c:v>5.94</c:v>
                </c:pt>
                <c:pt idx="148">
                  <c:v>5.96</c:v>
                </c:pt>
                <c:pt idx="149">
                  <c:v>5.98</c:v>
                </c:pt>
                <c:pt idx="150">
                  <c:v>6</c:v>
                </c:pt>
                <c:pt idx="151">
                  <c:v>6.02</c:v>
                </c:pt>
                <c:pt idx="152">
                  <c:v>6.04</c:v>
                </c:pt>
                <c:pt idx="153">
                  <c:v>6.06</c:v>
                </c:pt>
                <c:pt idx="154">
                  <c:v>6.08</c:v>
                </c:pt>
                <c:pt idx="155">
                  <c:v>6.1</c:v>
                </c:pt>
                <c:pt idx="156">
                  <c:v>6.12</c:v>
                </c:pt>
                <c:pt idx="157">
                  <c:v>6.14</c:v>
                </c:pt>
                <c:pt idx="158">
                  <c:v>6.16</c:v>
                </c:pt>
                <c:pt idx="159">
                  <c:v>6.18</c:v>
                </c:pt>
                <c:pt idx="160">
                  <c:v>6.2</c:v>
                </c:pt>
                <c:pt idx="161">
                  <c:v>6.22</c:v>
                </c:pt>
                <c:pt idx="162">
                  <c:v>6.24</c:v>
                </c:pt>
                <c:pt idx="163">
                  <c:v>6.26</c:v>
                </c:pt>
                <c:pt idx="164">
                  <c:v>6.28</c:v>
                </c:pt>
                <c:pt idx="165">
                  <c:v>6.3</c:v>
                </c:pt>
                <c:pt idx="166">
                  <c:v>6.32</c:v>
                </c:pt>
                <c:pt idx="167">
                  <c:v>6.34</c:v>
                </c:pt>
                <c:pt idx="168">
                  <c:v>6.36</c:v>
                </c:pt>
                <c:pt idx="169">
                  <c:v>6.38</c:v>
                </c:pt>
                <c:pt idx="170">
                  <c:v>6.4</c:v>
                </c:pt>
                <c:pt idx="171">
                  <c:v>6.42</c:v>
                </c:pt>
                <c:pt idx="172">
                  <c:v>6.44</c:v>
                </c:pt>
                <c:pt idx="173">
                  <c:v>6.46</c:v>
                </c:pt>
                <c:pt idx="174">
                  <c:v>6.48</c:v>
                </c:pt>
                <c:pt idx="175">
                  <c:v>6.5</c:v>
                </c:pt>
                <c:pt idx="176">
                  <c:v>6.52</c:v>
                </c:pt>
                <c:pt idx="177">
                  <c:v>6.54</c:v>
                </c:pt>
                <c:pt idx="178">
                  <c:v>6.56</c:v>
                </c:pt>
                <c:pt idx="179">
                  <c:v>6.58</c:v>
                </c:pt>
                <c:pt idx="180">
                  <c:v>6.6</c:v>
                </c:pt>
                <c:pt idx="181">
                  <c:v>6.62</c:v>
                </c:pt>
                <c:pt idx="182">
                  <c:v>6.64</c:v>
                </c:pt>
                <c:pt idx="183">
                  <c:v>6.66</c:v>
                </c:pt>
                <c:pt idx="184">
                  <c:v>6.68</c:v>
                </c:pt>
                <c:pt idx="185">
                  <c:v>6.7</c:v>
                </c:pt>
                <c:pt idx="186">
                  <c:v>6.72</c:v>
                </c:pt>
                <c:pt idx="187">
                  <c:v>6.74</c:v>
                </c:pt>
                <c:pt idx="188">
                  <c:v>6.76</c:v>
                </c:pt>
                <c:pt idx="189">
                  <c:v>6.78</c:v>
                </c:pt>
                <c:pt idx="190">
                  <c:v>6.8</c:v>
                </c:pt>
                <c:pt idx="191">
                  <c:v>6.82</c:v>
                </c:pt>
                <c:pt idx="192">
                  <c:v>6.84</c:v>
                </c:pt>
                <c:pt idx="193">
                  <c:v>6.86</c:v>
                </c:pt>
                <c:pt idx="194">
                  <c:v>6.88</c:v>
                </c:pt>
                <c:pt idx="195">
                  <c:v>6.9</c:v>
                </c:pt>
                <c:pt idx="196">
                  <c:v>6.92</c:v>
                </c:pt>
                <c:pt idx="197">
                  <c:v>6.94</c:v>
                </c:pt>
                <c:pt idx="198">
                  <c:v>6.96</c:v>
                </c:pt>
                <c:pt idx="199">
                  <c:v>6.98</c:v>
                </c:pt>
                <c:pt idx="200">
                  <c:v>7</c:v>
                </c:pt>
                <c:pt idx="201">
                  <c:v>7.02</c:v>
                </c:pt>
                <c:pt idx="202">
                  <c:v>7.04</c:v>
                </c:pt>
                <c:pt idx="203">
                  <c:v>7.06</c:v>
                </c:pt>
                <c:pt idx="204">
                  <c:v>7.08</c:v>
                </c:pt>
                <c:pt idx="205">
                  <c:v>7.1</c:v>
                </c:pt>
                <c:pt idx="206">
                  <c:v>7.12</c:v>
                </c:pt>
                <c:pt idx="207">
                  <c:v>7.14</c:v>
                </c:pt>
                <c:pt idx="208">
                  <c:v>7.16</c:v>
                </c:pt>
                <c:pt idx="209">
                  <c:v>7.18</c:v>
                </c:pt>
                <c:pt idx="210">
                  <c:v>7.2</c:v>
                </c:pt>
                <c:pt idx="211">
                  <c:v>7.22</c:v>
                </c:pt>
                <c:pt idx="212">
                  <c:v>7.24</c:v>
                </c:pt>
                <c:pt idx="213">
                  <c:v>7.26</c:v>
                </c:pt>
                <c:pt idx="214">
                  <c:v>7.28</c:v>
                </c:pt>
                <c:pt idx="215">
                  <c:v>7.3</c:v>
                </c:pt>
                <c:pt idx="216">
                  <c:v>7.32</c:v>
                </c:pt>
                <c:pt idx="217">
                  <c:v>7.34</c:v>
                </c:pt>
                <c:pt idx="218">
                  <c:v>7.36</c:v>
                </c:pt>
                <c:pt idx="219">
                  <c:v>7.38</c:v>
                </c:pt>
                <c:pt idx="220">
                  <c:v>7.4</c:v>
                </c:pt>
                <c:pt idx="221">
                  <c:v>7.42</c:v>
                </c:pt>
                <c:pt idx="222">
                  <c:v>7.44</c:v>
                </c:pt>
                <c:pt idx="223">
                  <c:v>7.46</c:v>
                </c:pt>
                <c:pt idx="224">
                  <c:v>7.48</c:v>
                </c:pt>
                <c:pt idx="225">
                  <c:v>7.5</c:v>
                </c:pt>
                <c:pt idx="226">
                  <c:v>7.52</c:v>
                </c:pt>
                <c:pt idx="227">
                  <c:v>7.54</c:v>
                </c:pt>
                <c:pt idx="228">
                  <c:v>7.56</c:v>
                </c:pt>
                <c:pt idx="229">
                  <c:v>7.58</c:v>
                </c:pt>
                <c:pt idx="230">
                  <c:v>7.6</c:v>
                </c:pt>
                <c:pt idx="231">
                  <c:v>7.62</c:v>
                </c:pt>
                <c:pt idx="232">
                  <c:v>7.64</c:v>
                </c:pt>
                <c:pt idx="233">
                  <c:v>7.66</c:v>
                </c:pt>
                <c:pt idx="234">
                  <c:v>7.68</c:v>
                </c:pt>
                <c:pt idx="235">
                  <c:v>7.7</c:v>
                </c:pt>
                <c:pt idx="236">
                  <c:v>7.72</c:v>
                </c:pt>
                <c:pt idx="237">
                  <c:v>7.74</c:v>
                </c:pt>
                <c:pt idx="238">
                  <c:v>7.76</c:v>
                </c:pt>
                <c:pt idx="239">
                  <c:v>7.78</c:v>
                </c:pt>
                <c:pt idx="240">
                  <c:v>7.8</c:v>
                </c:pt>
                <c:pt idx="241">
                  <c:v>7.82</c:v>
                </c:pt>
                <c:pt idx="242">
                  <c:v>7.84</c:v>
                </c:pt>
                <c:pt idx="243">
                  <c:v>7.86</c:v>
                </c:pt>
                <c:pt idx="244">
                  <c:v>7.88</c:v>
                </c:pt>
                <c:pt idx="245">
                  <c:v>7.9</c:v>
                </c:pt>
                <c:pt idx="246">
                  <c:v>7.92</c:v>
                </c:pt>
                <c:pt idx="247">
                  <c:v>7.94</c:v>
                </c:pt>
                <c:pt idx="248">
                  <c:v>7.96</c:v>
                </c:pt>
                <c:pt idx="249">
                  <c:v>7.98</c:v>
                </c:pt>
                <c:pt idx="250">
                  <c:v>8</c:v>
                </c:pt>
                <c:pt idx="251">
                  <c:v>8.02</c:v>
                </c:pt>
                <c:pt idx="252">
                  <c:v>8.0399999999999991</c:v>
                </c:pt>
                <c:pt idx="253">
                  <c:v>8.06</c:v>
                </c:pt>
                <c:pt idx="254">
                  <c:v>8.08</c:v>
                </c:pt>
                <c:pt idx="255">
                  <c:v>8.1</c:v>
                </c:pt>
                <c:pt idx="256">
                  <c:v>8.1199999999999992</c:v>
                </c:pt>
                <c:pt idx="257">
                  <c:v>8.14</c:v>
                </c:pt>
                <c:pt idx="258">
                  <c:v>8.16</c:v>
                </c:pt>
                <c:pt idx="259">
                  <c:v>8.18</c:v>
                </c:pt>
                <c:pt idx="260">
                  <c:v>8.1999999999999993</c:v>
                </c:pt>
                <c:pt idx="261">
                  <c:v>8.2200000000000006</c:v>
                </c:pt>
                <c:pt idx="262">
                  <c:v>8.24</c:v>
                </c:pt>
                <c:pt idx="263">
                  <c:v>8.26</c:v>
                </c:pt>
                <c:pt idx="264">
                  <c:v>8.2799999999999994</c:v>
                </c:pt>
                <c:pt idx="265">
                  <c:v>8.3000000000000007</c:v>
                </c:pt>
                <c:pt idx="266">
                  <c:v>8.32</c:v>
                </c:pt>
                <c:pt idx="267">
                  <c:v>8.34</c:v>
                </c:pt>
                <c:pt idx="268">
                  <c:v>8.36</c:v>
                </c:pt>
                <c:pt idx="269">
                  <c:v>8.3800000000000008</c:v>
                </c:pt>
                <c:pt idx="270">
                  <c:v>8.4</c:v>
                </c:pt>
                <c:pt idx="271">
                  <c:v>8.42</c:v>
                </c:pt>
                <c:pt idx="272">
                  <c:v>8.44</c:v>
                </c:pt>
                <c:pt idx="273">
                  <c:v>8.4600000000000009</c:v>
                </c:pt>
                <c:pt idx="274">
                  <c:v>8.48</c:v>
                </c:pt>
                <c:pt idx="275">
                  <c:v>8.5</c:v>
                </c:pt>
                <c:pt idx="276">
                  <c:v>8.52</c:v>
                </c:pt>
                <c:pt idx="277">
                  <c:v>8.5399999999999991</c:v>
                </c:pt>
                <c:pt idx="278">
                  <c:v>8.56</c:v>
                </c:pt>
                <c:pt idx="279">
                  <c:v>8.58</c:v>
                </c:pt>
                <c:pt idx="280">
                  <c:v>8.6</c:v>
                </c:pt>
                <c:pt idx="281">
                  <c:v>8.6199999999999992</c:v>
                </c:pt>
                <c:pt idx="282">
                  <c:v>8.64</c:v>
                </c:pt>
                <c:pt idx="283">
                  <c:v>8.66</c:v>
                </c:pt>
                <c:pt idx="284">
                  <c:v>8.68</c:v>
                </c:pt>
                <c:pt idx="285">
                  <c:v>8.6999999999999993</c:v>
                </c:pt>
                <c:pt idx="286">
                  <c:v>8.7200000000000006</c:v>
                </c:pt>
                <c:pt idx="287">
                  <c:v>8.74</c:v>
                </c:pt>
                <c:pt idx="288">
                  <c:v>8.76</c:v>
                </c:pt>
                <c:pt idx="289">
                  <c:v>8.7799999999999994</c:v>
                </c:pt>
                <c:pt idx="290">
                  <c:v>8.8000000000000007</c:v>
                </c:pt>
                <c:pt idx="291">
                  <c:v>8.82</c:v>
                </c:pt>
                <c:pt idx="292">
                  <c:v>8.84</c:v>
                </c:pt>
                <c:pt idx="293">
                  <c:v>8.86</c:v>
                </c:pt>
                <c:pt idx="294">
                  <c:v>8.8800000000000008</c:v>
                </c:pt>
                <c:pt idx="295">
                  <c:v>8.9</c:v>
                </c:pt>
                <c:pt idx="296">
                  <c:v>8.92</c:v>
                </c:pt>
                <c:pt idx="297">
                  <c:v>8.94</c:v>
                </c:pt>
                <c:pt idx="298">
                  <c:v>8.9600000000000009</c:v>
                </c:pt>
                <c:pt idx="299">
                  <c:v>8.98</c:v>
                </c:pt>
                <c:pt idx="300">
                  <c:v>9</c:v>
                </c:pt>
                <c:pt idx="301">
                  <c:v>9.02</c:v>
                </c:pt>
                <c:pt idx="302">
                  <c:v>9.0399999999999991</c:v>
                </c:pt>
                <c:pt idx="303">
                  <c:v>9.06</c:v>
                </c:pt>
                <c:pt idx="304">
                  <c:v>9.08</c:v>
                </c:pt>
                <c:pt idx="305">
                  <c:v>9.1</c:v>
                </c:pt>
                <c:pt idx="306">
                  <c:v>9.1199999999999992</c:v>
                </c:pt>
                <c:pt idx="307">
                  <c:v>9.14</c:v>
                </c:pt>
                <c:pt idx="308">
                  <c:v>9.16</c:v>
                </c:pt>
                <c:pt idx="309">
                  <c:v>9.18</c:v>
                </c:pt>
                <c:pt idx="310">
                  <c:v>9.1999999999999993</c:v>
                </c:pt>
                <c:pt idx="311">
                  <c:v>9.2200000000000006</c:v>
                </c:pt>
                <c:pt idx="312">
                  <c:v>9.24</c:v>
                </c:pt>
                <c:pt idx="313">
                  <c:v>9.26</c:v>
                </c:pt>
                <c:pt idx="314">
                  <c:v>9.2799999999999994</c:v>
                </c:pt>
                <c:pt idx="315">
                  <c:v>9.3000000000000007</c:v>
                </c:pt>
                <c:pt idx="316">
                  <c:v>9.32</c:v>
                </c:pt>
                <c:pt idx="317">
                  <c:v>9.34</c:v>
                </c:pt>
                <c:pt idx="318">
                  <c:v>9.36</c:v>
                </c:pt>
                <c:pt idx="319">
                  <c:v>9.3800000000000008</c:v>
                </c:pt>
                <c:pt idx="320">
                  <c:v>9.4</c:v>
                </c:pt>
                <c:pt idx="321">
                  <c:v>9.42</c:v>
                </c:pt>
                <c:pt idx="322">
                  <c:v>9.44</c:v>
                </c:pt>
                <c:pt idx="323">
                  <c:v>9.4600000000000009</c:v>
                </c:pt>
                <c:pt idx="324">
                  <c:v>9.48</c:v>
                </c:pt>
                <c:pt idx="325">
                  <c:v>9.5</c:v>
                </c:pt>
                <c:pt idx="326">
                  <c:v>9.52</c:v>
                </c:pt>
                <c:pt idx="327">
                  <c:v>9.5399999999999991</c:v>
                </c:pt>
                <c:pt idx="328">
                  <c:v>9.56</c:v>
                </c:pt>
                <c:pt idx="329">
                  <c:v>9.58</c:v>
                </c:pt>
                <c:pt idx="330">
                  <c:v>9.6</c:v>
                </c:pt>
                <c:pt idx="331">
                  <c:v>9.6199999999999992</c:v>
                </c:pt>
                <c:pt idx="332">
                  <c:v>9.64</c:v>
                </c:pt>
                <c:pt idx="333">
                  <c:v>9.66</c:v>
                </c:pt>
                <c:pt idx="334">
                  <c:v>9.68</c:v>
                </c:pt>
                <c:pt idx="335">
                  <c:v>9.6999999999999993</c:v>
                </c:pt>
                <c:pt idx="336">
                  <c:v>9.7200000000000006</c:v>
                </c:pt>
                <c:pt idx="337">
                  <c:v>9.74</c:v>
                </c:pt>
                <c:pt idx="338">
                  <c:v>9.76</c:v>
                </c:pt>
                <c:pt idx="339">
                  <c:v>9.7799999999999994</c:v>
                </c:pt>
                <c:pt idx="340">
                  <c:v>9.8000000000000007</c:v>
                </c:pt>
                <c:pt idx="341">
                  <c:v>9.82</c:v>
                </c:pt>
                <c:pt idx="342">
                  <c:v>9.84</c:v>
                </c:pt>
                <c:pt idx="343">
                  <c:v>9.86</c:v>
                </c:pt>
                <c:pt idx="344">
                  <c:v>9.8800000000000008</c:v>
                </c:pt>
                <c:pt idx="345">
                  <c:v>9.9</c:v>
                </c:pt>
                <c:pt idx="346">
                  <c:v>9.92</c:v>
                </c:pt>
                <c:pt idx="347">
                  <c:v>9.94</c:v>
                </c:pt>
                <c:pt idx="348">
                  <c:v>9.9600000000000009</c:v>
                </c:pt>
                <c:pt idx="349">
                  <c:v>9.98</c:v>
                </c:pt>
                <c:pt idx="350">
                  <c:v>10</c:v>
                </c:pt>
                <c:pt idx="351">
                  <c:v>10.02</c:v>
                </c:pt>
                <c:pt idx="352">
                  <c:v>10.039999999999999</c:v>
                </c:pt>
                <c:pt idx="353">
                  <c:v>10.06</c:v>
                </c:pt>
                <c:pt idx="354">
                  <c:v>10.08</c:v>
                </c:pt>
                <c:pt idx="355">
                  <c:v>10.1</c:v>
                </c:pt>
                <c:pt idx="356">
                  <c:v>10.119999999999999</c:v>
                </c:pt>
                <c:pt idx="357">
                  <c:v>10.14</c:v>
                </c:pt>
                <c:pt idx="358">
                  <c:v>10.16</c:v>
                </c:pt>
                <c:pt idx="359">
                  <c:v>10.18</c:v>
                </c:pt>
                <c:pt idx="360">
                  <c:v>10.199999999999999</c:v>
                </c:pt>
                <c:pt idx="361">
                  <c:v>10.220000000000001</c:v>
                </c:pt>
                <c:pt idx="362">
                  <c:v>10.24</c:v>
                </c:pt>
                <c:pt idx="363">
                  <c:v>10.26</c:v>
                </c:pt>
                <c:pt idx="364">
                  <c:v>10.28</c:v>
                </c:pt>
                <c:pt idx="365">
                  <c:v>10.3</c:v>
                </c:pt>
                <c:pt idx="366">
                  <c:v>10.32</c:v>
                </c:pt>
                <c:pt idx="367">
                  <c:v>10.34</c:v>
                </c:pt>
                <c:pt idx="368">
                  <c:v>10.36</c:v>
                </c:pt>
                <c:pt idx="369">
                  <c:v>10.38</c:v>
                </c:pt>
                <c:pt idx="370">
                  <c:v>10.4</c:v>
                </c:pt>
                <c:pt idx="371">
                  <c:v>10.42</c:v>
                </c:pt>
                <c:pt idx="372">
                  <c:v>10.44</c:v>
                </c:pt>
                <c:pt idx="373">
                  <c:v>10.46</c:v>
                </c:pt>
                <c:pt idx="374">
                  <c:v>10.48</c:v>
                </c:pt>
                <c:pt idx="375">
                  <c:v>10.5</c:v>
                </c:pt>
                <c:pt idx="376">
                  <c:v>10.52</c:v>
                </c:pt>
                <c:pt idx="377">
                  <c:v>10.54</c:v>
                </c:pt>
                <c:pt idx="378">
                  <c:v>10.56</c:v>
                </c:pt>
                <c:pt idx="379">
                  <c:v>10.58</c:v>
                </c:pt>
                <c:pt idx="380">
                  <c:v>10.6</c:v>
                </c:pt>
                <c:pt idx="381">
                  <c:v>10.62</c:v>
                </c:pt>
                <c:pt idx="382">
                  <c:v>10.64</c:v>
                </c:pt>
                <c:pt idx="383">
                  <c:v>10.66</c:v>
                </c:pt>
                <c:pt idx="384">
                  <c:v>10.68</c:v>
                </c:pt>
                <c:pt idx="385">
                  <c:v>10.7</c:v>
                </c:pt>
                <c:pt idx="386">
                  <c:v>10.72</c:v>
                </c:pt>
                <c:pt idx="387">
                  <c:v>10.74</c:v>
                </c:pt>
                <c:pt idx="388">
                  <c:v>10.76</c:v>
                </c:pt>
                <c:pt idx="389">
                  <c:v>10.78</c:v>
                </c:pt>
                <c:pt idx="390">
                  <c:v>10.8</c:v>
                </c:pt>
                <c:pt idx="391">
                  <c:v>10.82</c:v>
                </c:pt>
                <c:pt idx="392">
                  <c:v>10.84</c:v>
                </c:pt>
                <c:pt idx="393">
                  <c:v>10.86</c:v>
                </c:pt>
                <c:pt idx="394">
                  <c:v>10.88</c:v>
                </c:pt>
                <c:pt idx="395">
                  <c:v>10.9</c:v>
                </c:pt>
                <c:pt idx="396">
                  <c:v>10.92</c:v>
                </c:pt>
                <c:pt idx="397">
                  <c:v>10.94</c:v>
                </c:pt>
                <c:pt idx="398">
                  <c:v>10.96</c:v>
                </c:pt>
                <c:pt idx="399">
                  <c:v>10.98</c:v>
                </c:pt>
                <c:pt idx="400">
                  <c:v>11</c:v>
                </c:pt>
                <c:pt idx="401">
                  <c:v>11.02</c:v>
                </c:pt>
                <c:pt idx="402">
                  <c:v>11.04</c:v>
                </c:pt>
                <c:pt idx="403">
                  <c:v>11.06</c:v>
                </c:pt>
                <c:pt idx="404">
                  <c:v>11.08</c:v>
                </c:pt>
                <c:pt idx="405">
                  <c:v>11.1</c:v>
                </c:pt>
                <c:pt idx="406">
                  <c:v>11.12</c:v>
                </c:pt>
                <c:pt idx="407">
                  <c:v>11.14</c:v>
                </c:pt>
                <c:pt idx="408">
                  <c:v>11.16</c:v>
                </c:pt>
                <c:pt idx="409">
                  <c:v>11.18</c:v>
                </c:pt>
                <c:pt idx="410">
                  <c:v>11.2</c:v>
                </c:pt>
                <c:pt idx="411">
                  <c:v>11.22</c:v>
                </c:pt>
                <c:pt idx="412">
                  <c:v>11.24</c:v>
                </c:pt>
                <c:pt idx="413">
                  <c:v>11.26</c:v>
                </c:pt>
                <c:pt idx="414">
                  <c:v>11.28</c:v>
                </c:pt>
                <c:pt idx="415">
                  <c:v>11.3</c:v>
                </c:pt>
                <c:pt idx="416">
                  <c:v>11.32</c:v>
                </c:pt>
                <c:pt idx="417">
                  <c:v>11.34</c:v>
                </c:pt>
                <c:pt idx="418">
                  <c:v>11.36</c:v>
                </c:pt>
                <c:pt idx="419">
                  <c:v>11.38</c:v>
                </c:pt>
                <c:pt idx="420">
                  <c:v>11.4</c:v>
                </c:pt>
                <c:pt idx="421">
                  <c:v>11.42</c:v>
                </c:pt>
                <c:pt idx="422">
                  <c:v>11.44</c:v>
                </c:pt>
                <c:pt idx="423">
                  <c:v>11.46</c:v>
                </c:pt>
                <c:pt idx="424">
                  <c:v>11.48</c:v>
                </c:pt>
                <c:pt idx="425">
                  <c:v>11.5</c:v>
                </c:pt>
                <c:pt idx="426">
                  <c:v>11.52</c:v>
                </c:pt>
                <c:pt idx="427">
                  <c:v>11.54</c:v>
                </c:pt>
                <c:pt idx="428">
                  <c:v>11.56</c:v>
                </c:pt>
                <c:pt idx="429">
                  <c:v>11.58</c:v>
                </c:pt>
                <c:pt idx="430">
                  <c:v>11.6</c:v>
                </c:pt>
                <c:pt idx="431">
                  <c:v>11.62</c:v>
                </c:pt>
                <c:pt idx="432">
                  <c:v>11.64</c:v>
                </c:pt>
                <c:pt idx="433">
                  <c:v>11.66</c:v>
                </c:pt>
                <c:pt idx="434">
                  <c:v>11.68</c:v>
                </c:pt>
                <c:pt idx="435">
                  <c:v>11.7</c:v>
                </c:pt>
                <c:pt idx="436">
                  <c:v>11.72</c:v>
                </c:pt>
                <c:pt idx="437">
                  <c:v>11.74</c:v>
                </c:pt>
                <c:pt idx="438">
                  <c:v>11.76</c:v>
                </c:pt>
                <c:pt idx="439">
                  <c:v>11.78</c:v>
                </c:pt>
                <c:pt idx="440">
                  <c:v>11.8</c:v>
                </c:pt>
                <c:pt idx="441">
                  <c:v>11.82</c:v>
                </c:pt>
                <c:pt idx="442">
                  <c:v>11.84</c:v>
                </c:pt>
                <c:pt idx="443">
                  <c:v>11.86</c:v>
                </c:pt>
                <c:pt idx="444">
                  <c:v>11.88</c:v>
                </c:pt>
                <c:pt idx="445">
                  <c:v>11.9</c:v>
                </c:pt>
                <c:pt idx="446">
                  <c:v>11.92</c:v>
                </c:pt>
                <c:pt idx="447">
                  <c:v>11.94</c:v>
                </c:pt>
                <c:pt idx="448">
                  <c:v>11.96</c:v>
                </c:pt>
                <c:pt idx="449">
                  <c:v>11.98</c:v>
                </c:pt>
                <c:pt idx="450">
                  <c:v>12</c:v>
                </c:pt>
                <c:pt idx="451">
                  <c:v>12.02</c:v>
                </c:pt>
                <c:pt idx="452">
                  <c:v>12.04</c:v>
                </c:pt>
                <c:pt idx="453">
                  <c:v>12.06</c:v>
                </c:pt>
                <c:pt idx="454">
                  <c:v>12.08</c:v>
                </c:pt>
                <c:pt idx="455">
                  <c:v>12.1</c:v>
                </c:pt>
                <c:pt idx="456">
                  <c:v>12.12</c:v>
                </c:pt>
                <c:pt idx="457">
                  <c:v>12.14</c:v>
                </c:pt>
                <c:pt idx="458">
                  <c:v>12.16</c:v>
                </c:pt>
                <c:pt idx="459">
                  <c:v>12.18</c:v>
                </c:pt>
                <c:pt idx="460">
                  <c:v>12.2</c:v>
                </c:pt>
                <c:pt idx="461">
                  <c:v>12.22</c:v>
                </c:pt>
                <c:pt idx="462">
                  <c:v>12.24</c:v>
                </c:pt>
                <c:pt idx="463">
                  <c:v>12.26</c:v>
                </c:pt>
                <c:pt idx="464">
                  <c:v>12.28</c:v>
                </c:pt>
                <c:pt idx="465">
                  <c:v>12.3</c:v>
                </c:pt>
                <c:pt idx="466">
                  <c:v>12.32</c:v>
                </c:pt>
                <c:pt idx="467">
                  <c:v>12.34</c:v>
                </c:pt>
                <c:pt idx="468">
                  <c:v>12.36</c:v>
                </c:pt>
                <c:pt idx="469">
                  <c:v>12.38</c:v>
                </c:pt>
                <c:pt idx="470">
                  <c:v>12.4</c:v>
                </c:pt>
                <c:pt idx="471">
                  <c:v>12.42</c:v>
                </c:pt>
                <c:pt idx="472">
                  <c:v>12.44</c:v>
                </c:pt>
                <c:pt idx="473">
                  <c:v>12.46</c:v>
                </c:pt>
                <c:pt idx="474">
                  <c:v>12.48</c:v>
                </c:pt>
                <c:pt idx="475">
                  <c:v>12.5</c:v>
                </c:pt>
                <c:pt idx="476">
                  <c:v>12.52</c:v>
                </c:pt>
                <c:pt idx="477">
                  <c:v>12.54</c:v>
                </c:pt>
                <c:pt idx="478">
                  <c:v>12.56</c:v>
                </c:pt>
                <c:pt idx="479">
                  <c:v>12.58</c:v>
                </c:pt>
                <c:pt idx="480">
                  <c:v>12.6</c:v>
                </c:pt>
                <c:pt idx="481">
                  <c:v>12.62</c:v>
                </c:pt>
                <c:pt idx="482">
                  <c:v>12.64</c:v>
                </c:pt>
                <c:pt idx="483">
                  <c:v>12.66</c:v>
                </c:pt>
                <c:pt idx="484">
                  <c:v>12.68</c:v>
                </c:pt>
                <c:pt idx="485">
                  <c:v>12.7</c:v>
                </c:pt>
                <c:pt idx="486">
                  <c:v>12.72</c:v>
                </c:pt>
                <c:pt idx="487">
                  <c:v>12.74</c:v>
                </c:pt>
                <c:pt idx="488">
                  <c:v>12.76</c:v>
                </c:pt>
                <c:pt idx="489">
                  <c:v>12.78</c:v>
                </c:pt>
                <c:pt idx="490">
                  <c:v>12.8</c:v>
                </c:pt>
                <c:pt idx="491">
                  <c:v>12.82</c:v>
                </c:pt>
                <c:pt idx="492">
                  <c:v>12.84</c:v>
                </c:pt>
                <c:pt idx="493">
                  <c:v>12.86</c:v>
                </c:pt>
                <c:pt idx="494">
                  <c:v>12.88</c:v>
                </c:pt>
                <c:pt idx="495">
                  <c:v>12.9</c:v>
                </c:pt>
                <c:pt idx="496">
                  <c:v>12.92</c:v>
                </c:pt>
                <c:pt idx="497">
                  <c:v>12.94</c:v>
                </c:pt>
                <c:pt idx="498">
                  <c:v>12.96</c:v>
                </c:pt>
                <c:pt idx="499">
                  <c:v>12.98</c:v>
                </c:pt>
                <c:pt idx="500">
                  <c:v>13</c:v>
                </c:pt>
                <c:pt idx="501">
                  <c:v>13.02</c:v>
                </c:pt>
                <c:pt idx="502">
                  <c:v>13.04</c:v>
                </c:pt>
                <c:pt idx="503">
                  <c:v>13.06</c:v>
                </c:pt>
                <c:pt idx="504">
                  <c:v>13.08</c:v>
                </c:pt>
                <c:pt idx="505">
                  <c:v>13.1</c:v>
                </c:pt>
                <c:pt idx="506">
                  <c:v>13.12</c:v>
                </c:pt>
                <c:pt idx="507">
                  <c:v>13.14</c:v>
                </c:pt>
                <c:pt idx="508">
                  <c:v>13.16</c:v>
                </c:pt>
                <c:pt idx="509">
                  <c:v>13.18</c:v>
                </c:pt>
                <c:pt idx="510">
                  <c:v>13.2</c:v>
                </c:pt>
                <c:pt idx="511">
                  <c:v>13.22</c:v>
                </c:pt>
                <c:pt idx="512">
                  <c:v>13.24</c:v>
                </c:pt>
                <c:pt idx="513">
                  <c:v>13.26</c:v>
                </c:pt>
                <c:pt idx="514">
                  <c:v>13.28</c:v>
                </c:pt>
                <c:pt idx="515">
                  <c:v>13.3</c:v>
                </c:pt>
                <c:pt idx="516">
                  <c:v>13.32</c:v>
                </c:pt>
                <c:pt idx="517">
                  <c:v>13.34</c:v>
                </c:pt>
                <c:pt idx="518">
                  <c:v>13.36</c:v>
                </c:pt>
                <c:pt idx="519">
                  <c:v>13.38</c:v>
                </c:pt>
                <c:pt idx="520">
                  <c:v>13.4</c:v>
                </c:pt>
                <c:pt idx="521">
                  <c:v>13.42</c:v>
                </c:pt>
                <c:pt idx="522">
                  <c:v>13.44</c:v>
                </c:pt>
                <c:pt idx="523">
                  <c:v>13.46</c:v>
                </c:pt>
                <c:pt idx="524">
                  <c:v>13.48</c:v>
                </c:pt>
                <c:pt idx="525">
                  <c:v>13.5</c:v>
                </c:pt>
                <c:pt idx="526">
                  <c:v>13.52</c:v>
                </c:pt>
                <c:pt idx="527">
                  <c:v>13.54</c:v>
                </c:pt>
                <c:pt idx="528">
                  <c:v>13.56</c:v>
                </c:pt>
                <c:pt idx="529">
                  <c:v>13.58</c:v>
                </c:pt>
                <c:pt idx="530">
                  <c:v>13.6</c:v>
                </c:pt>
                <c:pt idx="531">
                  <c:v>13.62</c:v>
                </c:pt>
                <c:pt idx="532">
                  <c:v>13.64</c:v>
                </c:pt>
                <c:pt idx="533">
                  <c:v>13.66</c:v>
                </c:pt>
                <c:pt idx="534">
                  <c:v>13.68</c:v>
                </c:pt>
                <c:pt idx="535">
                  <c:v>13.7</c:v>
                </c:pt>
                <c:pt idx="536">
                  <c:v>13.72</c:v>
                </c:pt>
                <c:pt idx="537">
                  <c:v>13.74</c:v>
                </c:pt>
                <c:pt idx="538">
                  <c:v>13.76</c:v>
                </c:pt>
                <c:pt idx="539">
                  <c:v>13.78</c:v>
                </c:pt>
                <c:pt idx="540">
                  <c:v>13.8</c:v>
                </c:pt>
                <c:pt idx="541">
                  <c:v>13.82</c:v>
                </c:pt>
                <c:pt idx="542">
                  <c:v>13.84</c:v>
                </c:pt>
                <c:pt idx="543">
                  <c:v>13.86</c:v>
                </c:pt>
                <c:pt idx="544">
                  <c:v>13.88</c:v>
                </c:pt>
                <c:pt idx="545">
                  <c:v>13.9</c:v>
                </c:pt>
                <c:pt idx="546">
                  <c:v>13.92</c:v>
                </c:pt>
                <c:pt idx="547">
                  <c:v>13.94</c:v>
                </c:pt>
                <c:pt idx="548">
                  <c:v>13.96</c:v>
                </c:pt>
                <c:pt idx="549">
                  <c:v>13.98</c:v>
                </c:pt>
                <c:pt idx="550">
                  <c:v>14</c:v>
                </c:pt>
                <c:pt idx="551">
                  <c:v>14.02</c:v>
                </c:pt>
                <c:pt idx="552">
                  <c:v>14.04</c:v>
                </c:pt>
                <c:pt idx="553">
                  <c:v>14.06</c:v>
                </c:pt>
                <c:pt idx="554">
                  <c:v>14.08</c:v>
                </c:pt>
                <c:pt idx="555">
                  <c:v>14.1</c:v>
                </c:pt>
                <c:pt idx="556">
                  <c:v>14.12</c:v>
                </c:pt>
                <c:pt idx="557">
                  <c:v>14.14</c:v>
                </c:pt>
                <c:pt idx="558">
                  <c:v>14.16</c:v>
                </c:pt>
                <c:pt idx="559">
                  <c:v>14.18</c:v>
                </c:pt>
                <c:pt idx="560">
                  <c:v>14.2</c:v>
                </c:pt>
                <c:pt idx="561">
                  <c:v>14.22</c:v>
                </c:pt>
                <c:pt idx="562">
                  <c:v>14.24</c:v>
                </c:pt>
                <c:pt idx="563">
                  <c:v>14.26</c:v>
                </c:pt>
                <c:pt idx="564">
                  <c:v>14.28</c:v>
                </c:pt>
                <c:pt idx="565">
                  <c:v>14.3</c:v>
                </c:pt>
                <c:pt idx="566">
                  <c:v>14.32</c:v>
                </c:pt>
                <c:pt idx="567">
                  <c:v>14.34</c:v>
                </c:pt>
                <c:pt idx="568">
                  <c:v>14.36</c:v>
                </c:pt>
                <c:pt idx="569">
                  <c:v>14.38</c:v>
                </c:pt>
                <c:pt idx="570">
                  <c:v>14.4</c:v>
                </c:pt>
                <c:pt idx="571">
                  <c:v>14.42</c:v>
                </c:pt>
                <c:pt idx="572">
                  <c:v>14.44</c:v>
                </c:pt>
                <c:pt idx="573">
                  <c:v>14.46</c:v>
                </c:pt>
                <c:pt idx="574">
                  <c:v>14.48</c:v>
                </c:pt>
                <c:pt idx="575">
                  <c:v>14.5</c:v>
                </c:pt>
                <c:pt idx="576">
                  <c:v>14.52</c:v>
                </c:pt>
                <c:pt idx="577">
                  <c:v>14.54</c:v>
                </c:pt>
                <c:pt idx="578">
                  <c:v>14.56</c:v>
                </c:pt>
                <c:pt idx="579">
                  <c:v>14.58</c:v>
                </c:pt>
                <c:pt idx="580">
                  <c:v>14.6</c:v>
                </c:pt>
                <c:pt idx="581">
                  <c:v>14.62</c:v>
                </c:pt>
                <c:pt idx="582">
                  <c:v>14.64</c:v>
                </c:pt>
                <c:pt idx="583">
                  <c:v>14.66</c:v>
                </c:pt>
                <c:pt idx="584">
                  <c:v>14.68</c:v>
                </c:pt>
                <c:pt idx="585">
                  <c:v>14.7</c:v>
                </c:pt>
                <c:pt idx="586">
                  <c:v>14.72</c:v>
                </c:pt>
                <c:pt idx="587">
                  <c:v>14.74</c:v>
                </c:pt>
                <c:pt idx="588">
                  <c:v>14.76</c:v>
                </c:pt>
                <c:pt idx="589">
                  <c:v>14.78</c:v>
                </c:pt>
                <c:pt idx="590">
                  <c:v>14.8</c:v>
                </c:pt>
                <c:pt idx="591">
                  <c:v>14.82</c:v>
                </c:pt>
                <c:pt idx="592">
                  <c:v>14.84</c:v>
                </c:pt>
                <c:pt idx="593">
                  <c:v>14.86</c:v>
                </c:pt>
                <c:pt idx="594">
                  <c:v>14.88</c:v>
                </c:pt>
                <c:pt idx="595">
                  <c:v>14.9</c:v>
                </c:pt>
                <c:pt idx="596">
                  <c:v>14.92</c:v>
                </c:pt>
                <c:pt idx="597">
                  <c:v>14.94</c:v>
                </c:pt>
                <c:pt idx="598">
                  <c:v>14.96</c:v>
                </c:pt>
                <c:pt idx="599">
                  <c:v>14.98</c:v>
                </c:pt>
                <c:pt idx="600">
                  <c:v>15</c:v>
                </c:pt>
                <c:pt idx="601">
                  <c:v>15.02</c:v>
                </c:pt>
                <c:pt idx="602">
                  <c:v>15.04</c:v>
                </c:pt>
                <c:pt idx="603">
                  <c:v>15.06</c:v>
                </c:pt>
                <c:pt idx="604">
                  <c:v>15.08</c:v>
                </c:pt>
                <c:pt idx="605">
                  <c:v>15.1</c:v>
                </c:pt>
                <c:pt idx="606">
                  <c:v>15.12</c:v>
                </c:pt>
                <c:pt idx="607">
                  <c:v>15.14</c:v>
                </c:pt>
                <c:pt idx="608">
                  <c:v>15.16</c:v>
                </c:pt>
                <c:pt idx="609">
                  <c:v>15.18</c:v>
                </c:pt>
                <c:pt idx="610">
                  <c:v>15.2</c:v>
                </c:pt>
                <c:pt idx="611">
                  <c:v>15.22</c:v>
                </c:pt>
                <c:pt idx="612">
                  <c:v>15.24</c:v>
                </c:pt>
                <c:pt idx="613">
                  <c:v>15.26</c:v>
                </c:pt>
                <c:pt idx="614">
                  <c:v>15.28</c:v>
                </c:pt>
                <c:pt idx="615">
                  <c:v>15.3</c:v>
                </c:pt>
                <c:pt idx="616">
                  <c:v>15.32</c:v>
                </c:pt>
                <c:pt idx="617">
                  <c:v>15.34</c:v>
                </c:pt>
                <c:pt idx="618">
                  <c:v>15.36</c:v>
                </c:pt>
                <c:pt idx="619">
                  <c:v>15.38</c:v>
                </c:pt>
                <c:pt idx="620">
                  <c:v>15.4</c:v>
                </c:pt>
                <c:pt idx="621">
                  <c:v>15.42</c:v>
                </c:pt>
                <c:pt idx="622">
                  <c:v>15.44</c:v>
                </c:pt>
                <c:pt idx="623">
                  <c:v>15.46</c:v>
                </c:pt>
                <c:pt idx="624">
                  <c:v>15.48</c:v>
                </c:pt>
                <c:pt idx="625">
                  <c:v>15.5</c:v>
                </c:pt>
                <c:pt idx="626">
                  <c:v>15.52</c:v>
                </c:pt>
                <c:pt idx="627">
                  <c:v>15.54</c:v>
                </c:pt>
                <c:pt idx="628">
                  <c:v>15.56</c:v>
                </c:pt>
                <c:pt idx="629">
                  <c:v>15.58</c:v>
                </c:pt>
                <c:pt idx="630">
                  <c:v>15.6</c:v>
                </c:pt>
                <c:pt idx="631">
                  <c:v>15.62</c:v>
                </c:pt>
                <c:pt idx="632">
                  <c:v>15.64</c:v>
                </c:pt>
                <c:pt idx="633">
                  <c:v>15.66</c:v>
                </c:pt>
                <c:pt idx="634">
                  <c:v>15.68</c:v>
                </c:pt>
                <c:pt idx="635">
                  <c:v>15.7</c:v>
                </c:pt>
                <c:pt idx="636">
                  <c:v>15.72</c:v>
                </c:pt>
                <c:pt idx="637">
                  <c:v>15.74</c:v>
                </c:pt>
                <c:pt idx="638">
                  <c:v>15.76</c:v>
                </c:pt>
                <c:pt idx="639">
                  <c:v>15.78</c:v>
                </c:pt>
                <c:pt idx="640">
                  <c:v>15.8</c:v>
                </c:pt>
                <c:pt idx="641">
                  <c:v>15.82</c:v>
                </c:pt>
                <c:pt idx="642">
                  <c:v>15.84</c:v>
                </c:pt>
                <c:pt idx="643">
                  <c:v>15.86</c:v>
                </c:pt>
                <c:pt idx="644">
                  <c:v>15.88</c:v>
                </c:pt>
                <c:pt idx="645">
                  <c:v>15.9</c:v>
                </c:pt>
                <c:pt idx="646">
                  <c:v>15.92</c:v>
                </c:pt>
                <c:pt idx="647">
                  <c:v>15.94</c:v>
                </c:pt>
                <c:pt idx="648">
                  <c:v>15.96</c:v>
                </c:pt>
                <c:pt idx="649">
                  <c:v>15.98</c:v>
                </c:pt>
                <c:pt idx="650">
                  <c:v>16</c:v>
                </c:pt>
                <c:pt idx="651">
                  <c:v>16.02</c:v>
                </c:pt>
                <c:pt idx="652">
                  <c:v>16.04</c:v>
                </c:pt>
                <c:pt idx="653">
                  <c:v>16.059999999999999</c:v>
                </c:pt>
                <c:pt idx="654">
                  <c:v>16.079999999999998</c:v>
                </c:pt>
                <c:pt idx="655">
                  <c:v>16.100000000000001</c:v>
                </c:pt>
                <c:pt idx="656">
                  <c:v>16.12</c:v>
                </c:pt>
                <c:pt idx="657">
                  <c:v>16.14</c:v>
                </c:pt>
                <c:pt idx="658">
                  <c:v>16.16</c:v>
                </c:pt>
                <c:pt idx="659">
                  <c:v>16.18</c:v>
                </c:pt>
                <c:pt idx="660">
                  <c:v>16.2</c:v>
                </c:pt>
                <c:pt idx="661">
                  <c:v>16.22</c:v>
                </c:pt>
                <c:pt idx="662">
                  <c:v>16.239999999999998</c:v>
                </c:pt>
                <c:pt idx="663">
                  <c:v>16.260000000000002</c:v>
                </c:pt>
                <c:pt idx="664">
                  <c:v>16.28</c:v>
                </c:pt>
                <c:pt idx="665">
                  <c:v>16.3</c:v>
                </c:pt>
                <c:pt idx="666">
                  <c:v>16.32</c:v>
                </c:pt>
                <c:pt idx="667">
                  <c:v>16.34</c:v>
                </c:pt>
                <c:pt idx="668">
                  <c:v>16.36</c:v>
                </c:pt>
                <c:pt idx="669">
                  <c:v>16.38</c:v>
                </c:pt>
                <c:pt idx="670">
                  <c:v>16.399999999999999</c:v>
                </c:pt>
                <c:pt idx="671">
                  <c:v>16.420000000000002</c:v>
                </c:pt>
                <c:pt idx="672">
                  <c:v>16.440000000000001</c:v>
                </c:pt>
                <c:pt idx="673">
                  <c:v>16.46</c:v>
                </c:pt>
                <c:pt idx="674">
                  <c:v>16.48</c:v>
                </c:pt>
                <c:pt idx="675">
                  <c:v>16.5</c:v>
                </c:pt>
                <c:pt idx="676">
                  <c:v>16.52</c:v>
                </c:pt>
                <c:pt idx="677">
                  <c:v>16.54</c:v>
                </c:pt>
                <c:pt idx="678">
                  <c:v>16.559999999999999</c:v>
                </c:pt>
                <c:pt idx="679">
                  <c:v>16.579999999999998</c:v>
                </c:pt>
                <c:pt idx="680">
                  <c:v>16.600000000000001</c:v>
                </c:pt>
                <c:pt idx="681">
                  <c:v>16.62</c:v>
                </c:pt>
                <c:pt idx="682">
                  <c:v>16.64</c:v>
                </c:pt>
                <c:pt idx="683">
                  <c:v>16.66</c:v>
                </c:pt>
                <c:pt idx="684">
                  <c:v>16.68</c:v>
                </c:pt>
                <c:pt idx="685">
                  <c:v>16.7</c:v>
                </c:pt>
                <c:pt idx="686">
                  <c:v>16.72</c:v>
                </c:pt>
                <c:pt idx="687">
                  <c:v>16.739999999999998</c:v>
                </c:pt>
                <c:pt idx="688">
                  <c:v>16.760000000000002</c:v>
                </c:pt>
                <c:pt idx="689">
                  <c:v>16.78</c:v>
                </c:pt>
                <c:pt idx="690">
                  <c:v>16.8</c:v>
                </c:pt>
                <c:pt idx="691">
                  <c:v>16.82</c:v>
                </c:pt>
                <c:pt idx="692">
                  <c:v>16.84</c:v>
                </c:pt>
                <c:pt idx="693">
                  <c:v>16.86</c:v>
                </c:pt>
                <c:pt idx="694">
                  <c:v>16.88</c:v>
                </c:pt>
                <c:pt idx="695">
                  <c:v>16.899999999999999</c:v>
                </c:pt>
                <c:pt idx="696">
                  <c:v>16.920000000000002</c:v>
                </c:pt>
                <c:pt idx="697">
                  <c:v>16.940000000000001</c:v>
                </c:pt>
                <c:pt idx="698">
                  <c:v>16.96</c:v>
                </c:pt>
                <c:pt idx="699">
                  <c:v>16.98</c:v>
                </c:pt>
                <c:pt idx="700">
                  <c:v>17</c:v>
                </c:pt>
                <c:pt idx="701">
                  <c:v>17.02</c:v>
                </c:pt>
                <c:pt idx="702">
                  <c:v>17.04</c:v>
                </c:pt>
                <c:pt idx="703">
                  <c:v>17.059999999999999</c:v>
                </c:pt>
                <c:pt idx="704">
                  <c:v>17.079999999999998</c:v>
                </c:pt>
                <c:pt idx="705">
                  <c:v>17.100000000000001</c:v>
                </c:pt>
                <c:pt idx="706">
                  <c:v>17.12</c:v>
                </c:pt>
                <c:pt idx="707">
                  <c:v>17.14</c:v>
                </c:pt>
                <c:pt idx="708">
                  <c:v>17.16</c:v>
                </c:pt>
                <c:pt idx="709">
                  <c:v>17.18</c:v>
                </c:pt>
                <c:pt idx="710">
                  <c:v>17.2</c:v>
                </c:pt>
                <c:pt idx="711">
                  <c:v>17.22</c:v>
                </c:pt>
                <c:pt idx="712">
                  <c:v>17.239999999999998</c:v>
                </c:pt>
                <c:pt idx="713">
                  <c:v>17.260000000000002</c:v>
                </c:pt>
                <c:pt idx="714">
                  <c:v>17.28</c:v>
                </c:pt>
                <c:pt idx="715">
                  <c:v>17.3</c:v>
                </c:pt>
                <c:pt idx="716">
                  <c:v>17.32</c:v>
                </c:pt>
                <c:pt idx="717">
                  <c:v>17.34</c:v>
                </c:pt>
                <c:pt idx="718">
                  <c:v>17.36</c:v>
                </c:pt>
                <c:pt idx="719">
                  <c:v>17.38</c:v>
                </c:pt>
                <c:pt idx="720">
                  <c:v>17.399999999999999</c:v>
                </c:pt>
                <c:pt idx="721">
                  <c:v>17.420000000000002</c:v>
                </c:pt>
                <c:pt idx="722">
                  <c:v>17.440000000000001</c:v>
                </c:pt>
                <c:pt idx="723">
                  <c:v>17.46</c:v>
                </c:pt>
                <c:pt idx="724">
                  <c:v>17.48</c:v>
                </c:pt>
                <c:pt idx="725">
                  <c:v>17.5</c:v>
                </c:pt>
                <c:pt idx="726">
                  <c:v>17.52</c:v>
                </c:pt>
                <c:pt idx="727">
                  <c:v>17.54</c:v>
                </c:pt>
                <c:pt idx="728">
                  <c:v>17.559999999999999</c:v>
                </c:pt>
                <c:pt idx="729">
                  <c:v>17.579999999999998</c:v>
                </c:pt>
                <c:pt idx="730">
                  <c:v>17.600000000000001</c:v>
                </c:pt>
                <c:pt idx="731">
                  <c:v>17.62</c:v>
                </c:pt>
                <c:pt idx="732">
                  <c:v>17.64</c:v>
                </c:pt>
                <c:pt idx="733">
                  <c:v>17.66</c:v>
                </c:pt>
                <c:pt idx="734">
                  <c:v>17.68</c:v>
                </c:pt>
                <c:pt idx="735">
                  <c:v>17.7</c:v>
                </c:pt>
                <c:pt idx="736">
                  <c:v>17.72</c:v>
                </c:pt>
                <c:pt idx="737">
                  <c:v>17.739999999999998</c:v>
                </c:pt>
                <c:pt idx="738">
                  <c:v>17.760000000000002</c:v>
                </c:pt>
                <c:pt idx="739">
                  <c:v>17.78</c:v>
                </c:pt>
                <c:pt idx="740">
                  <c:v>17.8</c:v>
                </c:pt>
                <c:pt idx="741">
                  <c:v>17.82</c:v>
                </c:pt>
                <c:pt idx="742">
                  <c:v>17.84</c:v>
                </c:pt>
                <c:pt idx="743">
                  <c:v>17.86</c:v>
                </c:pt>
                <c:pt idx="744">
                  <c:v>17.88</c:v>
                </c:pt>
                <c:pt idx="745">
                  <c:v>17.899999999999999</c:v>
                </c:pt>
                <c:pt idx="746">
                  <c:v>17.920000000000002</c:v>
                </c:pt>
                <c:pt idx="747">
                  <c:v>17.940000000000001</c:v>
                </c:pt>
                <c:pt idx="748">
                  <c:v>17.96</c:v>
                </c:pt>
                <c:pt idx="749">
                  <c:v>17.98</c:v>
                </c:pt>
                <c:pt idx="750">
                  <c:v>18</c:v>
                </c:pt>
                <c:pt idx="751">
                  <c:v>18.02</c:v>
                </c:pt>
                <c:pt idx="752">
                  <c:v>18.04</c:v>
                </c:pt>
                <c:pt idx="753">
                  <c:v>18.059999999999999</c:v>
                </c:pt>
                <c:pt idx="754">
                  <c:v>18.079999999999998</c:v>
                </c:pt>
                <c:pt idx="755">
                  <c:v>18.100000000000001</c:v>
                </c:pt>
                <c:pt idx="756">
                  <c:v>18.12</c:v>
                </c:pt>
                <c:pt idx="757">
                  <c:v>18.14</c:v>
                </c:pt>
                <c:pt idx="758">
                  <c:v>18.16</c:v>
                </c:pt>
                <c:pt idx="759">
                  <c:v>18.18</c:v>
                </c:pt>
                <c:pt idx="760">
                  <c:v>18.2</c:v>
                </c:pt>
                <c:pt idx="761">
                  <c:v>18.22</c:v>
                </c:pt>
                <c:pt idx="762">
                  <c:v>18.239999999999998</c:v>
                </c:pt>
                <c:pt idx="763">
                  <c:v>18.260000000000002</c:v>
                </c:pt>
                <c:pt idx="764">
                  <c:v>18.28</c:v>
                </c:pt>
                <c:pt idx="765">
                  <c:v>18.3</c:v>
                </c:pt>
                <c:pt idx="766">
                  <c:v>18.32</c:v>
                </c:pt>
                <c:pt idx="767">
                  <c:v>18.34</c:v>
                </c:pt>
                <c:pt idx="768">
                  <c:v>18.36</c:v>
                </c:pt>
                <c:pt idx="769">
                  <c:v>18.38</c:v>
                </c:pt>
                <c:pt idx="770">
                  <c:v>18.399999999999999</c:v>
                </c:pt>
                <c:pt idx="771">
                  <c:v>18.420000000000002</c:v>
                </c:pt>
                <c:pt idx="772">
                  <c:v>18.440000000000001</c:v>
                </c:pt>
                <c:pt idx="773">
                  <c:v>18.46</c:v>
                </c:pt>
                <c:pt idx="774">
                  <c:v>18.48</c:v>
                </c:pt>
                <c:pt idx="775">
                  <c:v>18.5</c:v>
                </c:pt>
                <c:pt idx="776">
                  <c:v>18.52</c:v>
                </c:pt>
                <c:pt idx="777">
                  <c:v>18.54</c:v>
                </c:pt>
                <c:pt idx="778">
                  <c:v>18.559999999999999</c:v>
                </c:pt>
                <c:pt idx="779">
                  <c:v>18.579999999999998</c:v>
                </c:pt>
                <c:pt idx="780">
                  <c:v>18.600000000000001</c:v>
                </c:pt>
                <c:pt idx="781">
                  <c:v>18.62</c:v>
                </c:pt>
                <c:pt idx="782">
                  <c:v>18.64</c:v>
                </c:pt>
                <c:pt idx="783">
                  <c:v>18.66</c:v>
                </c:pt>
                <c:pt idx="784">
                  <c:v>18.68</c:v>
                </c:pt>
                <c:pt idx="785">
                  <c:v>18.7</c:v>
                </c:pt>
                <c:pt idx="786">
                  <c:v>18.72</c:v>
                </c:pt>
                <c:pt idx="787">
                  <c:v>18.739999999999998</c:v>
                </c:pt>
                <c:pt idx="788">
                  <c:v>18.760000000000002</c:v>
                </c:pt>
                <c:pt idx="789">
                  <c:v>18.78</c:v>
                </c:pt>
                <c:pt idx="790">
                  <c:v>18.8</c:v>
                </c:pt>
                <c:pt idx="791">
                  <c:v>18.82</c:v>
                </c:pt>
                <c:pt idx="792">
                  <c:v>18.84</c:v>
                </c:pt>
                <c:pt idx="793">
                  <c:v>18.86</c:v>
                </c:pt>
                <c:pt idx="794">
                  <c:v>18.88</c:v>
                </c:pt>
                <c:pt idx="795">
                  <c:v>18.899999999999999</c:v>
                </c:pt>
                <c:pt idx="796">
                  <c:v>18.920000000000002</c:v>
                </c:pt>
                <c:pt idx="797">
                  <c:v>18.940000000000001</c:v>
                </c:pt>
                <c:pt idx="798">
                  <c:v>18.96</c:v>
                </c:pt>
                <c:pt idx="799">
                  <c:v>18.98</c:v>
                </c:pt>
                <c:pt idx="800">
                  <c:v>19</c:v>
                </c:pt>
                <c:pt idx="801">
                  <c:v>19.02</c:v>
                </c:pt>
                <c:pt idx="802">
                  <c:v>19.04</c:v>
                </c:pt>
                <c:pt idx="803">
                  <c:v>19.059999999999999</c:v>
                </c:pt>
                <c:pt idx="804">
                  <c:v>19.079999999999998</c:v>
                </c:pt>
                <c:pt idx="805">
                  <c:v>19.100000000000001</c:v>
                </c:pt>
                <c:pt idx="806">
                  <c:v>19.12</c:v>
                </c:pt>
                <c:pt idx="807">
                  <c:v>19.14</c:v>
                </c:pt>
                <c:pt idx="808">
                  <c:v>19.16</c:v>
                </c:pt>
                <c:pt idx="809">
                  <c:v>19.18</c:v>
                </c:pt>
                <c:pt idx="810">
                  <c:v>19.2</c:v>
                </c:pt>
                <c:pt idx="811">
                  <c:v>19.22</c:v>
                </c:pt>
                <c:pt idx="812">
                  <c:v>19.239999999999998</c:v>
                </c:pt>
                <c:pt idx="813">
                  <c:v>19.260000000000002</c:v>
                </c:pt>
                <c:pt idx="814">
                  <c:v>19.28</c:v>
                </c:pt>
                <c:pt idx="815">
                  <c:v>19.3</c:v>
                </c:pt>
                <c:pt idx="816">
                  <c:v>19.32</c:v>
                </c:pt>
                <c:pt idx="817">
                  <c:v>19.34</c:v>
                </c:pt>
                <c:pt idx="818">
                  <c:v>19.36</c:v>
                </c:pt>
                <c:pt idx="819">
                  <c:v>19.38</c:v>
                </c:pt>
                <c:pt idx="820">
                  <c:v>19.399999999999999</c:v>
                </c:pt>
                <c:pt idx="821">
                  <c:v>19.420000000000002</c:v>
                </c:pt>
                <c:pt idx="822">
                  <c:v>19.440000000000001</c:v>
                </c:pt>
                <c:pt idx="823">
                  <c:v>19.46</c:v>
                </c:pt>
                <c:pt idx="824">
                  <c:v>19.48</c:v>
                </c:pt>
                <c:pt idx="825">
                  <c:v>19.5</c:v>
                </c:pt>
                <c:pt idx="826">
                  <c:v>19.52</c:v>
                </c:pt>
                <c:pt idx="827">
                  <c:v>19.54</c:v>
                </c:pt>
                <c:pt idx="828">
                  <c:v>19.559999999999999</c:v>
                </c:pt>
                <c:pt idx="829">
                  <c:v>19.579999999999998</c:v>
                </c:pt>
                <c:pt idx="830">
                  <c:v>19.600000000000001</c:v>
                </c:pt>
                <c:pt idx="831">
                  <c:v>19.62</c:v>
                </c:pt>
                <c:pt idx="832">
                  <c:v>19.64</c:v>
                </c:pt>
                <c:pt idx="833">
                  <c:v>19.66</c:v>
                </c:pt>
                <c:pt idx="834">
                  <c:v>19.68</c:v>
                </c:pt>
                <c:pt idx="835">
                  <c:v>19.7</c:v>
                </c:pt>
                <c:pt idx="836">
                  <c:v>19.72</c:v>
                </c:pt>
                <c:pt idx="837">
                  <c:v>19.739999999999998</c:v>
                </c:pt>
                <c:pt idx="838">
                  <c:v>19.760000000000002</c:v>
                </c:pt>
                <c:pt idx="839">
                  <c:v>19.78</c:v>
                </c:pt>
                <c:pt idx="840">
                  <c:v>19.8</c:v>
                </c:pt>
                <c:pt idx="841">
                  <c:v>19.82</c:v>
                </c:pt>
                <c:pt idx="842">
                  <c:v>19.84</c:v>
                </c:pt>
                <c:pt idx="843">
                  <c:v>19.86</c:v>
                </c:pt>
                <c:pt idx="844">
                  <c:v>19.88</c:v>
                </c:pt>
                <c:pt idx="845">
                  <c:v>19.899999999999999</c:v>
                </c:pt>
                <c:pt idx="846">
                  <c:v>19.920000000000002</c:v>
                </c:pt>
                <c:pt idx="847">
                  <c:v>19.940000000000001</c:v>
                </c:pt>
                <c:pt idx="848">
                  <c:v>19.96</c:v>
                </c:pt>
                <c:pt idx="849">
                  <c:v>19.98</c:v>
                </c:pt>
                <c:pt idx="850">
                  <c:v>20</c:v>
                </c:pt>
                <c:pt idx="851">
                  <c:v>20.02</c:v>
                </c:pt>
                <c:pt idx="852">
                  <c:v>20.04</c:v>
                </c:pt>
                <c:pt idx="853">
                  <c:v>20.059999999999999</c:v>
                </c:pt>
                <c:pt idx="854">
                  <c:v>20.079999999999998</c:v>
                </c:pt>
                <c:pt idx="855">
                  <c:v>20.100000000000001</c:v>
                </c:pt>
                <c:pt idx="856">
                  <c:v>20.12</c:v>
                </c:pt>
                <c:pt idx="857">
                  <c:v>20.14</c:v>
                </c:pt>
                <c:pt idx="858">
                  <c:v>20.16</c:v>
                </c:pt>
                <c:pt idx="859">
                  <c:v>20.18</c:v>
                </c:pt>
                <c:pt idx="860">
                  <c:v>20.2</c:v>
                </c:pt>
                <c:pt idx="861">
                  <c:v>20.22</c:v>
                </c:pt>
                <c:pt idx="862">
                  <c:v>20.239999999999998</c:v>
                </c:pt>
                <c:pt idx="863">
                  <c:v>20.260000000000002</c:v>
                </c:pt>
                <c:pt idx="864">
                  <c:v>20.28</c:v>
                </c:pt>
                <c:pt idx="865">
                  <c:v>20.3</c:v>
                </c:pt>
                <c:pt idx="866">
                  <c:v>20.32</c:v>
                </c:pt>
                <c:pt idx="867">
                  <c:v>20.34</c:v>
                </c:pt>
                <c:pt idx="868">
                  <c:v>20.36</c:v>
                </c:pt>
                <c:pt idx="869">
                  <c:v>20.38</c:v>
                </c:pt>
                <c:pt idx="870">
                  <c:v>20.399999999999999</c:v>
                </c:pt>
                <c:pt idx="871">
                  <c:v>20.420000000000002</c:v>
                </c:pt>
                <c:pt idx="872">
                  <c:v>20.440000000000001</c:v>
                </c:pt>
                <c:pt idx="873">
                  <c:v>20.46</c:v>
                </c:pt>
                <c:pt idx="874">
                  <c:v>20.48</c:v>
                </c:pt>
                <c:pt idx="875">
                  <c:v>20.5</c:v>
                </c:pt>
                <c:pt idx="876">
                  <c:v>20.52</c:v>
                </c:pt>
                <c:pt idx="877">
                  <c:v>20.54</c:v>
                </c:pt>
                <c:pt idx="878">
                  <c:v>20.56</c:v>
                </c:pt>
                <c:pt idx="879">
                  <c:v>20.58</c:v>
                </c:pt>
                <c:pt idx="880">
                  <c:v>20.6</c:v>
                </c:pt>
                <c:pt idx="881">
                  <c:v>20.62</c:v>
                </c:pt>
                <c:pt idx="882">
                  <c:v>20.64</c:v>
                </c:pt>
                <c:pt idx="883">
                  <c:v>20.66</c:v>
                </c:pt>
                <c:pt idx="884">
                  <c:v>20.68</c:v>
                </c:pt>
                <c:pt idx="885">
                  <c:v>20.7</c:v>
                </c:pt>
                <c:pt idx="886">
                  <c:v>20.72</c:v>
                </c:pt>
                <c:pt idx="887">
                  <c:v>20.74</c:v>
                </c:pt>
                <c:pt idx="888">
                  <c:v>20.76</c:v>
                </c:pt>
                <c:pt idx="889">
                  <c:v>20.78</c:v>
                </c:pt>
                <c:pt idx="890">
                  <c:v>20.8</c:v>
                </c:pt>
                <c:pt idx="891">
                  <c:v>20.82</c:v>
                </c:pt>
                <c:pt idx="892">
                  <c:v>20.84</c:v>
                </c:pt>
                <c:pt idx="893">
                  <c:v>20.86</c:v>
                </c:pt>
                <c:pt idx="894">
                  <c:v>20.88</c:v>
                </c:pt>
                <c:pt idx="895">
                  <c:v>20.9</c:v>
                </c:pt>
                <c:pt idx="896">
                  <c:v>20.92</c:v>
                </c:pt>
                <c:pt idx="897">
                  <c:v>20.94</c:v>
                </c:pt>
                <c:pt idx="898">
                  <c:v>20.96</c:v>
                </c:pt>
                <c:pt idx="899">
                  <c:v>20.98</c:v>
                </c:pt>
                <c:pt idx="900">
                  <c:v>21</c:v>
                </c:pt>
                <c:pt idx="901">
                  <c:v>21.02</c:v>
                </c:pt>
                <c:pt idx="902">
                  <c:v>21.04</c:v>
                </c:pt>
                <c:pt idx="903">
                  <c:v>21.06</c:v>
                </c:pt>
                <c:pt idx="904">
                  <c:v>21.08</c:v>
                </c:pt>
                <c:pt idx="905">
                  <c:v>21.1</c:v>
                </c:pt>
                <c:pt idx="906">
                  <c:v>21.12</c:v>
                </c:pt>
                <c:pt idx="907">
                  <c:v>21.14</c:v>
                </c:pt>
                <c:pt idx="908">
                  <c:v>21.16</c:v>
                </c:pt>
                <c:pt idx="909">
                  <c:v>21.18</c:v>
                </c:pt>
                <c:pt idx="910">
                  <c:v>21.2</c:v>
                </c:pt>
                <c:pt idx="911">
                  <c:v>21.22</c:v>
                </c:pt>
                <c:pt idx="912">
                  <c:v>21.24</c:v>
                </c:pt>
                <c:pt idx="913">
                  <c:v>21.26</c:v>
                </c:pt>
                <c:pt idx="914">
                  <c:v>21.28</c:v>
                </c:pt>
                <c:pt idx="915">
                  <c:v>21.3</c:v>
                </c:pt>
                <c:pt idx="916">
                  <c:v>21.32</c:v>
                </c:pt>
                <c:pt idx="917">
                  <c:v>21.34</c:v>
                </c:pt>
                <c:pt idx="918">
                  <c:v>21.36</c:v>
                </c:pt>
                <c:pt idx="919">
                  <c:v>21.38</c:v>
                </c:pt>
                <c:pt idx="920">
                  <c:v>21.4</c:v>
                </c:pt>
                <c:pt idx="921">
                  <c:v>21.42</c:v>
                </c:pt>
                <c:pt idx="922">
                  <c:v>21.44</c:v>
                </c:pt>
                <c:pt idx="923">
                  <c:v>21.46</c:v>
                </c:pt>
                <c:pt idx="924">
                  <c:v>21.48</c:v>
                </c:pt>
                <c:pt idx="925">
                  <c:v>21.5</c:v>
                </c:pt>
                <c:pt idx="926">
                  <c:v>21.52</c:v>
                </c:pt>
                <c:pt idx="927">
                  <c:v>21.54</c:v>
                </c:pt>
                <c:pt idx="928">
                  <c:v>21.56</c:v>
                </c:pt>
                <c:pt idx="929">
                  <c:v>21.58</c:v>
                </c:pt>
                <c:pt idx="930">
                  <c:v>21.6</c:v>
                </c:pt>
                <c:pt idx="931">
                  <c:v>21.62</c:v>
                </c:pt>
                <c:pt idx="932">
                  <c:v>21.64</c:v>
                </c:pt>
                <c:pt idx="933">
                  <c:v>21.66</c:v>
                </c:pt>
                <c:pt idx="934">
                  <c:v>21.68</c:v>
                </c:pt>
                <c:pt idx="935">
                  <c:v>21.7</c:v>
                </c:pt>
                <c:pt idx="936">
                  <c:v>21.72</c:v>
                </c:pt>
                <c:pt idx="937">
                  <c:v>21.74</c:v>
                </c:pt>
                <c:pt idx="938">
                  <c:v>21.76</c:v>
                </c:pt>
                <c:pt idx="939">
                  <c:v>21.78</c:v>
                </c:pt>
                <c:pt idx="940">
                  <c:v>21.8</c:v>
                </c:pt>
                <c:pt idx="941">
                  <c:v>21.82</c:v>
                </c:pt>
                <c:pt idx="942">
                  <c:v>21.84</c:v>
                </c:pt>
                <c:pt idx="943">
                  <c:v>21.86</c:v>
                </c:pt>
                <c:pt idx="944">
                  <c:v>21.88</c:v>
                </c:pt>
                <c:pt idx="945">
                  <c:v>21.9</c:v>
                </c:pt>
                <c:pt idx="946">
                  <c:v>21.92</c:v>
                </c:pt>
                <c:pt idx="947">
                  <c:v>21.94</c:v>
                </c:pt>
                <c:pt idx="948">
                  <c:v>21.96</c:v>
                </c:pt>
                <c:pt idx="949">
                  <c:v>21.98</c:v>
                </c:pt>
                <c:pt idx="950">
                  <c:v>22</c:v>
                </c:pt>
                <c:pt idx="951">
                  <c:v>22.02</c:v>
                </c:pt>
                <c:pt idx="952">
                  <c:v>22.04</c:v>
                </c:pt>
                <c:pt idx="953">
                  <c:v>22.06</c:v>
                </c:pt>
                <c:pt idx="954">
                  <c:v>22.08</c:v>
                </c:pt>
                <c:pt idx="955">
                  <c:v>22.1</c:v>
                </c:pt>
                <c:pt idx="956">
                  <c:v>22.12</c:v>
                </c:pt>
                <c:pt idx="957">
                  <c:v>22.14</c:v>
                </c:pt>
                <c:pt idx="958">
                  <c:v>22.16</c:v>
                </c:pt>
                <c:pt idx="959">
                  <c:v>22.18</c:v>
                </c:pt>
                <c:pt idx="960">
                  <c:v>22.2</c:v>
                </c:pt>
                <c:pt idx="961">
                  <c:v>22.22</c:v>
                </c:pt>
                <c:pt idx="962">
                  <c:v>22.24</c:v>
                </c:pt>
                <c:pt idx="963">
                  <c:v>22.26</c:v>
                </c:pt>
                <c:pt idx="964">
                  <c:v>22.28</c:v>
                </c:pt>
                <c:pt idx="965">
                  <c:v>22.3</c:v>
                </c:pt>
                <c:pt idx="966">
                  <c:v>22.32</c:v>
                </c:pt>
                <c:pt idx="967">
                  <c:v>22.34</c:v>
                </c:pt>
                <c:pt idx="968">
                  <c:v>22.36</c:v>
                </c:pt>
                <c:pt idx="969">
                  <c:v>22.38</c:v>
                </c:pt>
                <c:pt idx="970">
                  <c:v>22.4</c:v>
                </c:pt>
                <c:pt idx="971">
                  <c:v>22.42</c:v>
                </c:pt>
                <c:pt idx="972">
                  <c:v>22.44</c:v>
                </c:pt>
                <c:pt idx="973">
                  <c:v>22.46</c:v>
                </c:pt>
                <c:pt idx="974">
                  <c:v>22.48</c:v>
                </c:pt>
                <c:pt idx="975">
                  <c:v>22.5</c:v>
                </c:pt>
                <c:pt idx="976">
                  <c:v>22.52</c:v>
                </c:pt>
                <c:pt idx="977">
                  <c:v>22.54</c:v>
                </c:pt>
                <c:pt idx="978">
                  <c:v>22.56</c:v>
                </c:pt>
                <c:pt idx="979">
                  <c:v>22.58</c:v>
                </c:pt>
                <c:pt idx="980">
                  <c:v>22.6</c:v>
                </c:pt>
                <c:pt idx="981">
                  <c:v>22.62</c:v>
                </c:pt>
                <c:pt idx="982">
                  <c:v>22.64</c:v>
                </c:pt>
                <c:pt idx="983">
                  <c:v>22.66</c:v>
                </c:pt>
                <c:pt idx="984">
                  <c:v>22.68</c:v>
                </c:pt>
                <c:pt idx="985">
                  <c:v>22.7</c:v>
                </c:pt>
                <c:pt idx="986">
                  <c:v>22.72</c:v>
                </c:pt>
                <c:pt idx="987">
                  <c:v>22.74</c:v>
                </c:pt>
                <c:pt idx="988">
                  <c:v>22.76</c:v>
                </c:pt>
                <c:pt idx="989">
                  <c:v>22.78</c:v>
                </c:pt>
                <c:pt idx="990">
                  <c:v>22.8</c:v>
                </c:pt>
                <c:pt idx="991">
                  <c:v>22.82</c:v>
                </c:pt>
                <c:pt idx="992">
                  <c:v>22.84</c:v>
                </c:pt>
                <c:pt idx="993">
                  <c:v>22.86</c:v>
                </c:pt>
                <c:pt idx="994">
                  <c:v>22.88</c:v>
                </c:pt>
                <c:pt idx="995">
                  <c:v>22.9</c:v>
                </c:pt>
                <c:pt idx="996">
                  <c:v>22.92</c:v>
                </c:pt>
                <c:pt idx="997">
                  <c:v>22.94</c:v>
                </c:pt>
                <c:pt idx="998">
                  <c:v>22.96</c:v>
                </c:pt>
                <c:pt idx="999">
                  <c:v>22.98</c:v>
                </c:pt>
                <c:pt idx="1000">
                  <c:v>23</c:v>
                </c:pt>
                <c:pt idx="1001">
                  <c:v>23.02</c:v>
                </c:pt>
                <c:pt idx="1002">
                  <c:v>23.04</c:v>
                </c:pt>
                <c:pt idx="1003">
                  <c:v>23.06</c:v>
                </c:pt>
                <c:pt idx="1004">
                  <c:v>23.08</c:v>
                </c:pt>
                <c:pt idx="1005">
                  <c:v>23.1</c:v>
                </c:pt>
                <c:pt idx="1006">
                  <c:v>23.12</c:v>
                </c:pt>
                <c:pt idx="1007">
                  <c:v>23.14</c:v>
                </c:pt>
                <c:pt idx="1008">
                  <c:v>23.16</c:v>
                </c:pt>
                <c:pt idx="1009">
                  <c:v>23.18</c:v>
                </c:pt>
                <c:pt idx="1010">
                  <c:v>23.2</c:v>
                </c:pt>
                <c:pt idx="1011">
                  <c:v>23.22</c:v>
                </c:pt>
                <c:pt idx="1012">
                  <c:v>23.24</c:v>
                </c:pt>
                <c:pt idx="1013">
                  <c:v>23.26</c:v>
                </c:pt>
                <c:pt idx="1014">
                  <c:v>23.28</c:v>
                </c:pt>
                <c:pt idx="1015">
                  <c:v>23.3</c:v>
                </c:pt>
                <c:pt idx="1016">
                  <c:v>23.32</c:v>
                </c:pt>
                <c:pt idx="1017">
                  <c:v>23.34</c:v>
                </c:pt>
                <c:pt idx="1018">
                  <c:v>23.36</c:v>
                </c:pt>
                <c:pt idx="1019">
                  <c:v>23.38</c:v>
                </c:pt>
                <c:pt idx="1020">
                  <c:v>23.4</c:v>
                </c:pt>
                <c:pt idx="1021">
                  <c:v>23.42</c:v>
                </c:pt>
                <c:pt idx="1022">
                  <c:v>23.44</c:v>
                </c:pt>
                <c:pt idx="1023">
                  <c:v>23.46</c:v>
                </c:pt>
                <c:pt idx="1024">
                  <c:v>23.48</c:v>
                </c:pt>
                <c:pt idx="1025">
                  <c:v>23.5</c:v>
                </c:pt>
                <c:pt idx="1026">
                  <c:v>23.52</c:v>
                </c:pt>
                <c:pt idx="1027">
                  <c:v>23.54</c:v>
                </c:pt>
                <c:pt idx="1028">
                  <c:v>23.56</c:v>
                </c:pt>
                <c:pt idx="1029">
                  <c:v>23.58</c:v>
                </c:pt>
                <c:pt idx="1030">
                  <c:v>23.6</c:v>
                </c:pt>
                <c:pt idx="1031">
                  <c:v>23.62</c:v>
                </c:pt>
                <c:pt idx="1032">
                  <c:v>23.64</c:v>
                </c:pt>
                <c:pt idx="1033">
                  <c:v>23.66</c:v>
                </c:pt>
                <c:pt idx="1034">
                  <c:v>23.68</c:v>
                </c:pt>
                <c:pt idx="1035">
                  <c:v>23.7</c:v>
                </c:pt>
                <c:pt idx="1036">
                  <c:v>23.72</c:v>
                </c:pt>
                <c:pt idx="1037">
                  <c:v>23.74</c:v>
                </c:pt>
                <c:pt idx="1038">
                  <c:v>23.76</c:v>
                </c:pt>
                <c:pt idx="1039">
                  <c:v>23.78</c:v>
                </c:pt>
                <c:pt idx="1040">
                  <c:v>23.8</c:v>
                </c:pt>
                <c:pt idx="1041">
                  <c:v>23.82</c:v>
                </c:pt>
                <c:pt idx="1042">
                  <c:v>23.84</c:v>
                </c:pt>
                <c:pt idx="1043">
                  <c:v>23.86</c:v>
                </c:pt>
                <c:pt idx="1044">
                  <c:v>23.88</c:v>
                </c:pt>
                <c:pt idx="1045">
                  <c:v>23.9</c:v>
                </c:pt>
                <c:pt idx="1046">
                  <c:v>23.92</c:v>
                </c:pt>
                <c:pt idx="1047">
                  <c:v>23.94</c:v>
                </c:pt>
                <c:pt idx="1048">
                  <c:v>23.96</c:v>
                </c:pt>
                <c:pt idx="1049">
                  <c:v>23.98</c:v>
                </c:pt>
                <c:pt idx="1050">
                  <c:v>24</c:v>
                </c:pt>
                <c:pt idx="1051">
                  <c:v>24.02</c:v>
                </c:pt>
                <c:pt idx="1052">
                  <c:v>24.04</c:v>
                </c:pt>
                <c:pt idx="1053">
                  <c:v>24.06</c:v>
                </c:pt>
                <c:pt idx="1054">
                  <c:v>24.08</c:v>
                </c:pt>
                <c:pt idx="1055">
                  <c:v>24.1</c:v>
                </c:pt>
                <c:pt idx="1056">
                  <c:v>24.12</c:v>
                </c:pt>
                <c:pt idx="1057">
                  <c:v>24.14</c:v>
                </c:pt>
                <c:pt idx="1058">
                  <c:v>24.16</c:v>
                </c:pt>
                <c:pt idx="1059">
                  <c:v>24.18</c:v>
                </c:pt>
                <c:pt idx="1060">
                  <c:v>24.2</c:v>
                </c:pt>
                <c:pt idx="1061">
                  <c:v>24.22</c:v>
                </c:pt>
                <c:pt idx="1062">
                  <c:v>24.24</c:v>
                </c:pt>
                <c:pt idx="1063">
                  <c:v>24.26</c:v>
                </c:pt>
                <c:pt idx="1064">
                  <c:v>24.28</c:v>
                </c:pt>
                <c:pt idx="1065">
                  <c:v>24.3</c:v>
                </c:pt>
                <c:pt idx="1066">
                  <c:v>24.32</c:v>
                </c:pt>
                <c:pt idx="1067">
                  <c:v>24.34</c:v>
                </c:pt>
                <c:pt idx="1068">
                  <c:v>24.36</c:v>
                </c:pt>
                <c:pt idx="1069">
                  <c:v>24.38</c:v>
                </c:pt>
                <c:pt idx="1070">
                  <c:v>24.4</c:v>
                </c:pt>
                <c:pt idx="1071">
                  <c:v>24.42</c:v>
                </c:pt>
                <c:pt idx="1072">
                  <c:v>24.44</c:v>
                </c:pt>
                <c:pt idx="1073">
                  <c:v>24.46</c:v>
                </c:pt>
                <c:pt idx="1074">
                  <c:v>24.48</c:v>
                </c:pt>
                <c:pt idx="1075">
                  <c:v>24.5</c:v>
                </c:pt>
                <c:pt idx="1076">
                  <c:v>24.52</c:v>
                </c:pt>
                <c:pt idx="1077">
                  <c:v>24.54</c:v>
                </c:pt>
                <c:pt idx="1078">
                  <c:v>24.56</c:v>
                </c:pt>
                <c:pt idx="1079">
                  <c:v>24.58</c:v>
                </c:pt>
                <c:pt idx="1080">
                  <c:v>24.6</c:v>
                </c:pt>
                <c:pt idx="1081">
                  <c:v>24.62</c:v>
                </c:pt>
                <c:pt idx="1082">
                  <c:v>24.64</c:v>
                </c:pt>
                <c:pt idx="1083">
                  <c:v>24.66</c:v>
                </c:pt>
                <c:pt idx="1084">
                  <c:v>24.68</c:v>
                </c:pt>
                <c:pt idx="1085">
                  <c:v>24.7</c:v>
                </c:pt>
                <c:pt idx="1086">
                  <c:v>24.72</c:v>
                </c:pt>
                <c:pt idx="1087">
                  <c:v>24.74</c:v>
                </c:pt>
                <c:pt idx="1088">
                  <c:v>24.76</c:v>
                </c:pt>
                <c:pt idx="1089">
                  <c:v>24.78</c:v>
                </c:pt>
                <c:pt idx="1090">
                  <c:v>24.8</c:v>
                </c:pt>
                <c:pt idx="1091">
                  <c:v>24.82</c:v>
                </c:pt>
                <c:pt idx="1092">
                  <c:v>24.84</c:v>
                </c:pt>
                <c:pt idx="1093">
                  <c:v>24.86</c:v>
                </c:pt>
                <c:pt idx="1094">
                  <c:v>24.88</c:v>
                </c:pt>
                <c:pt idx="1095">
                  <c:v>24.9</c:v>
                </c:pt>
                <c:pt idx="1096">
                  <c:v>24.92</c:v>
                </c:pt>
                <c:pt idx="1097">
                  <c:v>24.94</c:v>
                </c:pt>
                <c:pt idx="1098">
                  <c:v>24.96</c:v>
                </c:pt>
                <c:pt idx="1099">
                  <c:v>24.98</c:v>
                </c:pt>
                <c:pt idx="1100">
                  <c:v>25</c:v>
                </c:pt>
                <c:pt idx="1101">
                  <c:v>25.02</c:v>
                </c:pt>
                <c:pt idx="1102">
                  <c:v>25.04</c:v>
                </c:pt>
                <c:pt idx="1103">
                  <c:v>25.06</c:v>
                </c:pt>
                <c:pt idx="1104">
                  <c:v>25.08</c:v>
                </c:pt>
                <c:pt idx="1105">
                  <c:v>25.1</c:v>
                </c:pt>
                <c:pt idx="1106">
                  <c:v>25.12</c:v>
                </c:pt>
                <c:pt idx="1107">
                  <c:v>25.14</c:v>
                </c:pt>
                <c:pt idx="1108">
                  <c:v>25.16</c:v>
                </c:pt>
                <c:pt idx="1109">
                  <c:v>25.18</c:v>
                </c:pt>
                <c:pt idx="1110">
                  <c:v>25.2</c:v>
                </c:pt>
                <c:pt idx="1111">
                  <c:v>25.22</c:v>
                </c:pt>
                <c:pt idx="1112">
                  <c:v>25.24</c:v>
                </c:pt>
                <c:pt idx="1113">
                  <c:v>25.26</c:v>
                </c:pt>
                <c:pt idx="1114">
                  <c:v>25.28</c:v>
                </c:pt>
                <c:pt idx="1115">
                  <c:v>25.3</c:v>
                </c:pt>
                <c:pt idx="1116">
                  <c:v>25.32</c:v>
                </c:pt>
                <c:pt idx="1117">
                  <c:v>25.34</c:v>
                </c:pt>
                <c:pt idx="1118">
                  <c:v>25.36</c:v>
                </c:pt>
                <c:pt idx="1119">
                  <c:v>25.38</c:v>
                </c:pt>
                <c:pt idx="1120">
                  <c:v>25.4</c:v>
                </c:pt>
                <c:pt idx="1121">
                  <c:v>25.42</c:v>
                </c:pt>
                <c:pt idx="1122">
                  <c:v>25.44</c:v>
                </c:pt>
                <c:pt idx="1123">
                  <c:v>25.46</c:v>
                </c:pt>
                <c:pt idx="1124">
                  <c:v>25.48</c:v>
                </c:pt>
                <c:pt idx="1125">
                  <c:v>25.5</c:v>
                </c:pt>
                <c:pt idx="1126">
                  <c:v>25.52</c:v>
                </c:pt>
                <c:pt idx="1127">
                  <c:v>25.54</c:v>
                </c:pt>
                <c:pt idx="1128">
                  <c:v>25.56</c:v>
                </c:pt>
                <c:pt idx="1129">
                  <c:v>25.58</c:v>
                </c:pt>
                <c:pt idx="1130">
                  <c:v>25.6</c:v>
                </c:pt>
                <c:pt idx="1131">
                  <c:v>25.62</c:v>
                </c:pt>
                <c:pt idx="1132">
                  <c:v>25.64</c:v>
                </c:pt>
                <c:pt idx="1133">
                  <c:v>25.66</c:v>
                </c:pt>
                <c:pt idx="1134">
                  <c:v>25.68</c:v>
                </c:pt>
                <c:pt idx="1135">
                  <c:v>25.7</c:v>
                </c:pt>
                <c:pt idx="1136">
                  <c:v>25.72</c:v>
                </c:pt>
                <c:pt idx="1137">
                  <c:v>25.74</c:v>
                </c:pt>
                <c:pt idx="1138">
                  <c:v>25.76</c:v>
                </c:pt>
                <c:pt idx="1139">
                  <c:v>25.78</c:v>
                </c:pt>
                <c:pt idx="1140">
                  <c:v>25.8</c:v>
                </c:pt>
                <c:pt idx="1141">
                  <c:v>25.82</c:v>
                </c:pt>
                <c:pt idx="1142">
                  <c:v>25.84</c:v>
                </c:pt>
                <c:pt idx="1143">
                  <c:v>25.86</c:v>
                </c:pt>
                <c:pt idx="1144">
                  <c:v>25.88</c:v>
                </c:pt>
                <c:pt idx="1145">
                  <c:v>25.9</c:v>
                </c:pt>
                <c:pt idx="1146">
                  <c:v>25.92</c:v>
                </c:pt>
                <c:pt idx="1147">
                  <c:v>25.94</c:v>
                </c:pt>
                <c:pt idx="1148">
                  <c:v>25.96</c:v>
                </c:pt>
                <c:pt idx="1149">
                  <c:v>25.98</c:v>
                </c:pt>
                <c:pt idx="1150">
                  <c:v>26</c:v>
                </c:pt>
                <c:pt idx="1151">
                  <c:v>26.02</c:v>
                </c:pt>
                <c:pt idx="1152">
                  <c:v>26.04</c:v>
                </c:pt>
                <c:pt idx="1153">
                  <c:v>26.06</c:v>
                </c:pt>
                <c:pt idx="1154">
                  <c:v>26.08</c:v>
                </c:pt>
                <c:pt idx="1155">
                  <c:v>26.1</c:v>
                </c:pt>
                <c:pt idx="1156">
                  <c:v>26.12</c:v>
                </c:pt>
                <c:pt idx="1157">
                  <c:v>26.14</c:v>
                </c:pt>
                <c:pt idx="1158">
                  <c:v>26.16</c:v>
                </c:pt>
                <c:pt idx="1159">
                  <c:v>26.18</c:v>
                </c:pt>
                <c:pt idx="1160">
                  <c:v>26.2</c:v>
                </c:pt>
                <c:pt idx="1161">
                  <c:v>26.22</c:v>
                </c:pt>
                <c:pt idx="1162">
                  <c:v>26.24</c:v>
                </c:pt>
                <c:pt idx="1163">
                  <c:v>26.26</c:v>
                </c:pt>
                <c:pt idx="1164">
                  <c:v>26.28</c:v>
                </c:pt>
                <c:pt idx="1165">
                  <c:v>26.3</c:v>
                </c:pt>
                <c:pt idx="1166">
                  <c:v>26.32</c:v>
                </c:pt>
                <c:pt idx="1167">
                  <c:v>26.34</c:v>
                </c:pt>
                <c:pt idx="1168">
                  <c:v>26.36</c:v>
                </c:pt>
                <c:pt idx="1169">
                  <c:v>26.38</c:v>
                </c:pt>
                <c:pt idx="1170">
                  <c:v>26.4</c:v>
                </c:pt>
                <c:pt idx="1171">
                  <c:v>26.42</c:v>
                </c:pt>
                <c:pt idx="1172">
                  <c:v>26.44</c:v>
                </c:pt>
                <c:pt idx="1173">
                  <c:v>26.46</c:v>
                </c:pt>
                <c:pt idx="1174">
                  <c:v>26.48</c:v>
                </c:pt>
                <c:pt idx="1175">
                  <c:v>26.5</c:v>
                </c:pt>
                <c:pt idx="1176">
                  <c:v>26.52</c:v>
                </c:pt>
                <c:pt idx="1177">
                  <c:v>26.54</c:v>
                </c:pt>
                <c:pt idx="1178">
                  <c:v>26.56</c:v>
                </c:pt>
                <c:pt idx="1179">
                  <c:v>26.58</c:v>
                </c:pt>
                <c:pt idx="1180">
                  <c:v>26.6</c:v>
                </c:pt>
                <c:pt idx="1181">
                  <c:v>26.62</c:v>
                </c:pt>
                <c:pt idx="1182">
                  <c:v>26.64</c:v>
                </c:pt>
                <c:pt idx="1183">
                  <c:v>26.66</c:v>
                </c:pt>
                <c:pt idx="1184">
                  <c:v>26.68</c:v>
                </c:pt>
                <c:pt idx="1185">
                  <c:v>26.7</c:v>
                </c:pt>
                <c:pt idx="1186">
                  <c:v>26.72</c:v>
                </c:pt>
                <c:pt idx="1187">
                  <c:v>26.74</c:v>
                </c:pt>
                <c:pt idx="1188">
                  <c:v>26.76</c:v>
                </c:pt>
                <c:pt idx="1189">
                  <c:v>26.78</c:v>
                </c:pt>
                <c:pt idx="1190">
                  <c:v>26.8</c:v>
                </c:pt>
                <c:pt idx="1191">
                  <c:v>26.82</c:v>
                </c:pt>
                <c:pt idx="1192">
                  <c:v>26.84</c:v>
                </c:pt>
                <c:pt idx="1193">
                  <c:v>26.86</c:v>
                </c:pt>
                <c:pt idx="1194">
                  <c:v>26.88</c:v>
                </c:pt>
                <c:pt idx="1195">
                  <c:v>26.9</c:v>
                </c:pt>
                <c:pt idx="1196">
                  <c:v>26.92</c:v>
                </c:pt>
                <c:pt idx="1197">
                  <c:v>26.94</c:v>
                </c:pt>
                <c:pt idx="1198">
                  <c:v>26.96</c:v>
                </c:pt>
                <c:pt idx="1199">
                  <c:v>26.98</c:v>
                </c:pt>
                <c:pt idx="1200">
                  <c:v>27</c:v>
                </c:pt>
                <c:pt idx="1201">
                  <c:v>27.02</c:v>
                </c:pt>
                <c:pt idx="1202">
                  <c:v>27.04</c:v>
                </c:pt>
                <c:pt idx="1203">
                  <c:v>27.06</c:v>
                </c:pt>
                <c:pt idx="1204">
                  <c:v>27.08</c:v>
                </c:pt>
                <c:pt idx="1205">
                  <c:v>27.1</c:v>
                </c:pt>
                <c:pt idx="1206">
                  <c:v>27.12</c:v>
                </c:pt>
                <c:pt idx="1207">
                  <c:v>27.14</c:v>
                </c:pt>
                <c:pt idx="1208">
                  <c:v>27.16</c:v>
                </c:pt>
                <c:pt idx="1209">
                  <c:v>27.18</c:v>
                </c:pt>
                <c:pt idx="1210">
                  <c:v>27.2</c:v>
                </c:pt>
                <c:pt idx="1211">
                  <c:v>27.22</c:v>
                </c:pt>
                <c:pt idx="1212">
                  <c:v>27.24</c:v>
                </c:pt>
                <c:pt idx="1213">
                  <c:v>27.26</c:v>
                </c:pt>
                <c:pt idx="1214">
                  <c:v>27.28</c:v>
                </c:pt>
                <c:pt idx="1215">
                  <c:v>27.3</c:v>
                </c:pt>
                <c:pt idx="1216">
                  <c:v>27.32</c:v>
                </c:pt>
                <c:pt idx="1217">
                  <c:v>27.34</c:v>
                </c:pt>
                <c:pt idx="1218">
                  <c:v>27.36</c:v>
                </c:pt>
                <c:pt idx="1219">
                  <c:v>27.38</c:v>
                </c:pt>
                <c:pt idx="1220">
                  <c:v>27.4</c:v>
                </c:pt>
                <c:pt idx="1221">
                  <c:v>27.42</c:v>
                </c:pt>
                <c:pt idx="1222">
                  <c:v>27.44</c:v>
                </c:pt>
                <c:pt idx="1223">
                  <c:v>27.46</c:v>
                </c:pt>
                <c:pt idx="1224">
                  <c:v>27.48</c:v>
                </c:pt>
                <c:pt idx="1225">
                  <c:v>27.5</c:v>
                </c:pt>
                <c:pt idx="1226">
                  <c:v>27.52</c:v>
                </c:pt>
                <c:pt idx="1227">
                  <c:v>27.54</c:v>
                </c:pt>
                <c:pt idx="1228">
                  <c:v>27.56</c:v>
                </c:pt>
                <c:pt idx="1229">
                  <c:v>27.58</c:v>
                </c:pt>
                <c:pt idx="1230">
                  <c:v>27.6</c:v>
                </c:pt>
                <c:pt idx="1231">
                  <c:v>27.62</c:v>
                </c:pt>
                <c:pt idx="1232">
                  <c:v>27.64</c:v>
                </c:pt>
                <c:pt idx="1233">
                  <c:v>27.66</c:v>
                </c:pt>
                <c:pt idx="1234">
                  <c:v>27.68</c:v>
                </c:pt>
                <c:pt idx="1235">
                  <c:v>27.7</c:v>
                </c:pt>
                <c:pt idx="1236">
                  <c:v>27.72</c:v>
                </c:pt>
                <c:pt idx="1237">
                  <c:v>27.74</c:v>
                </c:pt>
                <c:pt idx="1238">
                  <c:v>27.76</c:v>
                </c:pt>
                <c:pt idx="1239">
                  <c:v>27.78</c:v>
                </c:pt>
                <c:pt idx="1240">
                  <c:v>27.8</c:v>
                </c:pt>
                <c:pt idx="1241">
                  <c:v>27.82</c:v>
                </c:pt>
                <c:pt idx="1242">
                  <c:v>27.84</c:v>
                </c:pt>
                <c:pt idx="1243">
                  <c:v>27.86</c:v>
                </c:pt>
                <c:pt idx="1244">
                  <c:v>27.88</c:v>
                </c:pt>
                <c:pt idx="1245">
                  <c:v>27.9</c:v>
                </c:pt>
                <c:pt idx="1246">
                  <c:v>27.92</c:v>
                </c:pt>
                <c:pt idx="1247">
                  <c:v>27.94</c:v>
                </c:pt>
                <c:pt idx="1248">
                  <c:v>27.96</c:v>
                </c:pt>
                <c:pt idx="1249">
                  <c:v>27.98</c:v>
                </c:pt>
                <c:pt idx="1250">
                  <c:v>28</c:v>
                </c:pt>
                <c:pt idx="1251">
                  <c:v>28.02</c:v>
                </c:pt>
                <c:pt idx="1252">
                  <c:v>28.04</c:v>
                </c:pt>
                <c:pt idx="1253">
                  <c:v>28.06</c:v>
                </c:pt>
                <c:pt idx="1254">
                  <c:v>28.08</c:v>
                </c:pt>
                <c:pt idx="1255">
                  <c:v>28.1</c:v>
                </c:pt>
                <c:pt idx="1256">
                  <c:v>28.12</c:v>
                </c:pt>
                <c:pt idx="1257">
                  <c:v>28.14</c:v>
                </c:pt>
                <c:pt idx="1258">
                  <c:v>28.16</c:v>
                </c:pt>
                <c:pt idx="1259">
                  <c:v>28.18</c:v>
                </c:pt>
                <c:pt idx="1260">
                  <c:v>28.2</c:v>
                </c:pt>
                <c:pt idx="1261">
                  <c:v>28.22</c:v>
                </c:pt>
                <c:pt idx="1262">
                  <c:v>28.24</c:v>
                </c:pt>
                <c:pt idx="1263">
                  <c:v>28.26</c:v>
                </c:pt>
                <c:pt idx="1264">
                  <c:v>28.28</c:v>
                </c:pt>
                <c:pt idx="1265">
                  <c:v>28.3</c:v>
                </c:pt>
                <c:pt idx="1266">
                  <c:v>28.32</c:v>
                </c:pt>
                <c:pt idx="1267">
                  <c:v>28.34</c:v>
                </c:pt>
                <c:pt idx="1268">
                  <c:v>28.36</c:v>
                </c:pt>
                <c:pt idx="1269">
                  <c:v>28.38</c:v>
                </c:pt>
                <c:pt idx="1270">
                  <c:v>28.4</c:v>
                </c:pt>
                <c:pt idx="1271">
                  <c:v>28.42</c:v>
                </c:pt>
                <c:pt idx="1272">
                  <c:v>28.44</c:v>
                </c:pt>
                <c:pt idx="1273">
                  <c:v>28.46</c:v>
                </c:pt>
                <c:pt idx="1274">
                  <c:v>28.48</c:v>
                </c:pt>
                <c:pt idx="1275">
                  <c:v>28.5</c:v>
                </c:pt>
                <c:pt idx="1276">
                  <c:v>28.52</c:v>
                </c:pt>
                <c:pt idx="1277">
                  <c:v>28.54</c:v>
                </c:pt>
                <c:pt idx="1278">
                  <c:v>28.56</c:v>
                </c:pt>
                <c:pt idx="1279">
                  <c:v>28.58</c:v>
                </c:pt>
                <c:pt idx="1280">
                  <c:v>28.6</c:v>
                </c:pt>
                <c:pt idx="1281">
                  <c:v>28.62</c:v>
                </c:pt>
                <c:pt idx="1282">
                  <c:v>28.64</c:v>
                </c:pt>
                <c:pt idx="1283">
                  <c:v>28.66</c:v>
                </c:pt>
                <c:pt idx="1284">
                  <c:v>28.68</c:v>
                </c:pt>
                <c:pt idx="1285">
                  <c:v>28.7</c:v>
                </c:pt>
                <c:pt idx="1286">
                  <c:v>28.72</c:v>
                </c:pt>
                <c:pt idx="1287">
                  <c:v>28.74</c:v>
                </c:pt>
                <c:pt idx="1288">
                  <c:v>28.76</c:v>
                </c:pt>
                <c:pt idx="1289">
                  <c:v>28.78</c:v>
                </c:pt>
                <c:pt idx="1290">
                  <c:v>28.8</c:v>
                </c:pt>
                <c:pt idx="1291">
                  <c:v>28.82</c:v>
                </c:pt>
                <c:pt idx="1292">
                  <c:v>28.84</c:v>
                </c:pt>
                <c:pt idx="1293">
                  <c:v>28.86</c:v>
                </c:pt>
                <c:pt idx="1294">
                  <c:v>28.88</c:v>
                </c:pt>
                <c:pt idx="1295">
                  <c:v>28.9</c:v>
                </c:pt>
                <c:pt idx="1296">
                  <c:v>28.92</c:v>
                </c:pt>
                <c:pt idx="1297">
                  <c:v>28.94</c:v>
                </c:pt>
                <c:pt idx="1298">
                  <c:v>28.96</c:v>
                </c:pt>
                <c:pt idx="1299">
                  <c:v>28.98</c:v>
                </c:pt>
                <c:pt idx="1300">
                  <c:v>29</c:v>
                </c:pt>
                <c:pt idx="1301">
                  <c:v>29.02</c:v>
                </c:pt>
                <c:pt idx="1302">
                  <c:v>29.04</c:v>
                </c:pt>
                <c:pt idx="1303">
                  <c:v>29.06</c:v>
                </c:pt>
                <c:pt idx="1304">
                  <c:v>29.08</c:v>
                </c:pt>
                <c:pt idx="1305">
                  <c:v>29.1</c:v>
                </c:pt>
                <c:pt idx="1306">
                  <c:v>29.12</c:v>
                </c:pt>
                <c:pt idx="1307">
                  <c:v>29.14</c:v>
                </c:pt>
                <c:pt idx="1308">
                  <c:v>29.16</c:v>
                </c:pt>
                <c:pt idx="1309">
                  <c:v>29.18</c:v>
                </c:pt>
                <c:pt idx="1310">
                  <c:v>29.2</c:v>
                </c:pt>
                <c:pt idx="1311">
                  <c:v>29.22</c:v>
                </c:pt>
                <c:pt idx="1312">
                  <c:v>29.24</c:v>
                </c:pt>
                <c:pt idx="1313">
                  <c:v>29.26</c:v>
                </c:pt>
                <c:pt idx="1314">
                  <c:v>29.28</c:v>
                </c:pt>
                <c:pt idx="1315">
                  <c:v>29.3</c:v>
                </c:pt>
                <c:pt idx="1316">
                  <c:v>29.32</c:v>
                </c:pt>
                <c:pt idx="1317">
                  <c:v>29.34</c:v>
                </c:pt>
                <c:pt idx="1318">
                  <c:v>29.36</c:v>
                </c:pt>
                <c:pt idx="1319">
                  <c:v>29.38</c:v>
                </c:pt>
                <c:pt idx="1320">
                  <c:v>29.4</c:v>
                </c:pt>
                <c:pt idx="1321">
                  <c:v>29.42</c:v>
                </c:pt>
                <c:pt idx="1322">
                  <c:v>29.44</c:v>
                </c:pt>
                <c:pt idx="1323">
                  <c:v>29.46</c:v>
                </c:pt>
                <c:pt idx="1324">
                  <c:v>29.48</c:v>
                </c:pt>
                <c:pt idx="1325">
                  <c:v>29.5</c:v>
                </c:pt>
                <c:pt idx="1326">
                  <c:v>29.52</c:v>
                </c:pt>
                <c:pt idx="1327">
                  <c:v>29.54</c:v>
                </c:pt>
                <c:pt idx="1328">
                  <c:v>29.56</c:v>
                </c:pt>
                <c:pt idx="1329">
                  <c:v>29.58</c:v>
                </c:pt>
                <c:pt idx="1330">
                  <c:v>29.6</c:v>
                </c:pt>
                <c:pt idx="1331">
                  <c:v>29.62</c:v>
                </c:pt>
                <c:pt idx="1332">
                  <c:v>29.64</c:v>
                </c:pt>
                <c:pt idx="1333">
                  <c:v>29.66</c:v>
                </c:pt>
                <c:pt idx="1334">
                  <c:v>29.68</c:v>
                </c:pt>
                <c:pt idx="1335">
                  <c:v>29.7</c:v>
                </c:pt>
                <c:pt idx="1336">
                  <c:v>29.72</c:v>
                </c:pt>
                <c:pt idx="1337">
                  <c:v>29.74</c:v>
                </c:pt>
                <c:pt idx="1338">
                  <c:v>29.76</c:v>
                </c:pt>
                <c:pt idx="1339">
                  <c:v>29.78</c:v>
                </c:pt>
                <c:pt idx="1340">
                  <c:v>29.8</c:v>
                </c:pt>
                <c:pt idx="1341">
                  <c:v>29.82</c:v>
                </c:pt>
                <c:pt idx="1342">
                  <c:v>29.84</c:v>
                </c:pt>
                <c:pt idx="1343">
                  <c:v>29.86</c:v>
                </c:pt>
                <c:pt idx="1344">
                  <c:v>29.88</c:v>
                </c:pt>
                <c:pt idx="1345">
                  <c:v>29.9</c:v>
                </c:pt>
                <c:pt idx="1346">
                  <c:v>29.92</c:v>
                </c:pt>
                <c:pt idx="1347">
                  <c:v>29.94</c:v>
                </c:pt>
                <c:pt idx="1348">
                  <c:v>29.96</c:v>
                </c:pt>
                <c:pt idx="1349">
                  <c:v>29.98</c:v>
                </c:pt>
                <c:pt idx="1350">
                  <c:v>30</c:v>
                </c:pt>
                <c:pt idx="1351">
                  <c:v>30.02</c:v>
                </c:pt>
                <c:pt idx="1352">
                  <c:v>30.04</c:v>
                </c:pt>
                <c:pt idx="1353">
                  <c:v>30.06</c:v>
                </c:pt>
                <c:pt idx="1354">
                  <c:v>30.08</c:v>
                </c:pt>
                <c:pt idx="1355">
                  <c:v>30.1</c:v>
                </c:pt>
                <c:pt idx="1356">
                  <c:v>30.12</c:v>
                </c:pt>
                <c:pt idx="1357">
                  <c:v>30.14</c:v>
                </c:pt>
                <c:pt idx="1358">
                  <c:v>30.16</c:v>
                </c:pt>
                <c:pt idx="1359">
                  <c:v>30.18</c:v>
                </c:pt>
                <c:pt idx="1360">
                  <c:v>30.2</c:v>
                </c:pt>
                <c:pt idx="1361">
                  <c:v>30.22</c:v>
                </c:pt>
                <c:pt idx="1362">
                  <c:v>30.24</c:v>
                </c:pt>
                <c:pt idx="1363">
                  <c:v>30.26</c:v>
                </c:pt>
                <c:pt idx="1364">
                  <c:v>30.28</c:v>
                </c:pt>
                <c:pt idx="1365">
                  <c:v>30.3</c:v>
                </c:pt>
                <c:pt idx="1366">
                  <c:v>30.32</c:v>
                </c:pt>
                <c:pt idx="1367">
                  <c:v>30.34</c:v>
                </c:pt>
                <c:pt idx="1368">
                  <c:v>30.36</c:v>
                </c:pt>
                <c:pt idx="1369">
                  <c:v>30.38</c:v>
                </c:pt>
                <c:pt idx="1370">
                  <c:v>30.4</c:v>
                </c:pt>
                <c:pt idx="1371">
                  <c:v>30.42</c:v>
                </c:pt>
                <c:pt idx="1372">
                  <c:v>30.44</c:v>
                </c:pt>
                <c:pt idx="1373">
                  <c:v>30.46</c:v>
                </c:pt>
                <c:pt idx="1374">
                  <c:v>30.48</c:v>
                </c:pt>
                <c:pt idx="1375">
                  <c:v>30.5</c:v>
                </c:pt>
                <c:pt idx="1376">
                  <c:v>30.52</c:v>
                </c:pt>
                <c:pt idx="1377">
                  <c:v>30.54</c:v>
                </c:pt>
                <c:pt idx="1378">
                  <c:v>30.56</c:v>
                </c:pt>
                <c:pt idx="1379">
                  <c:v>30.58</c:v>
                </c:pt>
                <c:pt idx="1380">
                  <c:v>30.6</c:v>
                </c:pt>
                <c:pt idx="1381">
                  <c:v>30.62</c:v>
                </c:pt>
                <c:pt idx="1382">
                  <c:v>30.64</c:v>
                </c:pt>
                <c:pt idx="1383">
                  <c:v>30.66</c:v>
                </c:pt>
                <c:pt idx="1384">
                  <c:v>30.68</c:v>
                </c:pt>
                <c:pt idx="1385">
                  <c:v>30.7</c:v>
                </c:pt>
                <c:pt idx="1386">
                  <c:v>30.72</c:v>
                </c:pt>
                <c:pt idx="1387">
                  <c:v>30.74</c:v>
                </c:pt>
                <c:pt idx="1388">
                  <c:v>30.76</c:v>
                </c:pt>
                <c:pt idx="1389">
                  <c:v>30.78</c:v>
                </c:pt>
                <c:pt idx="1390">
                  <c:v>30.8</c:v>
                </c:pt>
                <c:pt idx="1391">
                  <c:v>30.82</c:v>
                </c:pt>
                <c:pt idx="1392">
                  <c:v>30.84</c:v>
                </c:pt>
                <c:pt idx="1393">
                  <c:v>30.86</c:v>
                </c:pt>
                <c:pt idx="1394">
                  <c:v>30.88</c:v>
                </c:pt>
                <c:pt idx="1395">
                  <c:v>30.9</c:v>
                </c:pt>
                <c:pt idx="1396">
                  <c:v>30.92</c:v>
                </c:pt>
                <c:pt idx="1397">
                  <c:v>30.94</c:v>
                </c:pt>
                <c:pt idx="1398">
                  <c:v>30.96</c:v>
                </c:pt>
                <c:pt idx="1399">
                  <c:v>30.98</c:v>
                </c:pt>
                <c:pt idx="1400">
                  <c:v>31</c:v>
                </c:pt>
                <c:pt idx="1401">
                  <c:v>31.02</c:v>
                </c:pt>
                <c:pt idx="1402">
                  <c:v>31.04</c:v>
                </c:pt>
                <c:pt idx="1403">
                  <c:v>31.06</c:v>
                </c:pt>
                <c:pt idx="1404">
                  <c:v>31.08</c:v>
                </c:pt>
                <c:pt idx="1405">
                  <c:v>31.1</c:v>
                </c:pt>
                <c:pt idx="1406">
                  <c:v>31.12</c:v>
                </c:pt>
                <c:pt idx="1407">
                  <c:v>31.14</c:v>
                </c:pt>
                <c:pt idx="1408">
                  <c:v>31.16</c:v>
                </c:pt>
                <c:pt idx="1409">
                  <c:v>31.18</c:v>
                </c:pt>
                <c:pt idx="1410">
                  <c:v>31.2</c:v>
                </c:pt>
                <c:pt idx="1411">
                  <c:v>31.22</c:v>
                </c:pt>
                <c:pt idx="1412">
                  <c:v>31.24</c:v>
                </c:pt>
                <c:pt idx="1413">
                  <c:v>31.26</c:v>
                </c:pt>
                <c:pt idx="1414">
                  <c:v>31.28</c:v>
                </c:pt>
                <c:pt idx="1415">
                  <c:v>31.3</c:v>
                </c:pt>
                <c:pt idx="1416">
                  <c:v>31.32</c:v>
                </c:pt>
                <c:pt idx="1417">
                  <c:v>31.34</c:v>
                </c:pt>
                <c:pt idx="1418">
                  <c:v>31.36</c:v>
                </c:pt>
                <c:pt idx="1419">
                  <c:v>31.38</c:v>
                </c:pt>
                <c:pt idx="1420">
                  <c:v>31.4</c:v>
                </c:pt>
                <c:pt idx="1421">
                  <c:v>31.42</c:v>
                </c:pt>
                <c:pt idx="1422">
                  <c:v>31.44</c:v>
                </c:pt>
                <c:pt idx="1423">
                  <c:v>31.46</c:v>
                </c:pt>
                <c:pt idx="1424">
                  <c:v>31.48</c:v>
                </c:pt>
                <c:pt idx="1425">
                  <c:v>31.5</c:v>
                </c:pt>
                <c:pt idx="1426">
                  <c:v>31.52</c:v>
                </c:pt>
                <c:pt idx="1427">
                  <c:v>31.54</c:v>
                </c:pt>
                <c:pt idx="1428">
                  <c:v>31.56</c:v>
                </c:pt>
                <c:pt idx="1429">
                  <c:v>31.58</c:v>
                </c:pt>
                <c:pt idx="1430">
                  <c:v>31.6</c:v>
                </c:pt>
                <c:pt idx="1431">
                  <c:v>31.62</c:v>
                </c:pt>
                <c:pt idx="1432">
                  <c:v>31.64</c:v>
                </c:pt>
                <c:pt idx="1433">
                  <c:v>31.66</c:v>
                </c:pt>
                <c:pt idx="1434">
                  <c:v>31.68</c:v>
                </c:pt>
                <c:pt idx="1435">
                  <c:v>31.7</c:v>
                </c:pt>
                <c:pt idx="1436">
                  <c:v>31.72</c:v>
                </c:pt>
                <c:pt idx="1437">
                  <c:v>31.74</c:v>
                </c:pt>
                <c:pt idx="1438">
                  <c:v>31.76</c:v>
                </c:pt>
                <c:pt idx="1439">
                  <c:v>31.78</c:v>
                </c:pt>
                <c:pt idx="1440">
                  <c:v>31.8</c:v>
                </c:pt>
                <c:pt idx="1441">
                  <c:v>31.82</c:v>
                </c:pt>
                <c:pt idx="1442">
                  <c:v>31.84</c:v>
                </c:pt>
                <c:pt idx="1443">
                  <c:v>31.86</c:v>
                </c:pt>
                <c:pt idx="1444">
                  <c:v>31.88</c:v>
                </c:pt>
                <c:pt idx="1445">
                  <c:v>31.9</c:v>
                </c:pt>
                <c:pt idx="1446">
                  <c:v>31.92</c:v>
                </c:pt>
                <c:pt idx="1447">
                  <c:v>31.94</c:v>
                </c:pt>
                <c:pt idx="1448">
                  <c:v>31.96</c:v>
                </c:pt>
                <c:pt idx="1449">
                  <c:v>31.98</c:v>
                </c:pt>
                <c:pt idx="1450">
                  <c:v>32</c:v>
                </c:pt>
                <c:pt idx="1451">
                  <c:v>32.020000000000003</c:v>
                </c:pt>
                <c:pt idx="1452">
                  <c:v>32.04</c:v>
                </c:pt>
                <c:pt idx="1453">
                  <c:v>32.06</c:v>
                </c:pt>
                <c:pt idx="1454">
                  <c:v>32.08</c:v>
                </c:pt>
                <c:pt idx="1455">
                  <c:v>32.1</c:v>
                </c:pt>
                <c:pt idx="1456">
                  <c:v>32.119999999999997</c:v>
                </c:pt>
                <c:pt idx="1457">
                  <c:v>32.14</c:v>
                </c:pt>
                <c:pt idx="1458">
                  <c:v>32.159999999999997</c:v>
                </c:pt>
                <c:pt idx="1459">
                  <c:v>32.18</c:v>
                </c:pt>
                <c:pt idx="1460">
                  <c:v>32.200000000000003</c:v>
                </c:pt>
                <c:pt idx="1461">
                  <c:v>32.22</c:v>
                </c:pt>
                <c:pt idx="1462">
                  <c:v>32.24</c:v>
                </c:pt>
                <c:pt idx="1463">
                  <c:v>32.26</c:v>
                </c:pt>
                <c:pt idx="1464">
                  <c:v>32.28</c:v>
                </c:pt>
                <c:pt idx="1465">
                  <c:v>32.299999999999997</c:v>
                </c:pt>
                <c:pt idx="1466">
                  <c:v>32.32</c:v>
                </c:pt>
                <c:pt idx="1467">
                  <c:v>32.340000000000003</c:v>
                </c:pt>
                <c:pt idx="1468">
                  <c:v>32.36</c:v>
                </c:pt>
                <c:pt idx="1469">
                  <c:v>32.380000000000003</c:v>
                </c:pt>
                <c:pt idx="1470">
                  <c:v>32.4</c:v>
                </c:pt>
                <c:pt idx="1471">
                  <c:v>32.42</c:v>
                </c:pt>
                <c:pt idx="1472">
                  <c:v>32.44</c:v>
                </c:pt>
                <c:pt idx="1473">
                  <c:v>32.46</c:v>
                </c:pt>
                <c:pt idx="1474">
                  <c:v>32.479999999999997</c:v>
                </c:pt>
                <c:pt idx="1475">
                  <c:v>32.5</c:v>
                </c:pt>
                <c:pt idx="1476">
                  <c:v>32.520000000000003</c:v>
                </c:pt>
                <c:pt idx="1477">
                  <c:v>32.54</c:v>
                </c:pt>
                <c:pt idx="1478">
                  <c:v>32.56</c:v>
                </c:pt>
                <c:pt idx="1479">
                  <c:v>32.58</c:v>
                </c:pt>
                <c:pt idx="1480">
                  <c:v>32.6</c:v>
                </c:pt>
                <c:pt idx="1481">
                  <c:v>32.619999999999997</c:v>
                </c:pt>
                <c:pt idx="1482">
                  <c:v>32.64</c:v>
                </c:pt>
                <c:pt idx="1483">
                  <c:v>32.659999999999997</c:v>
                </c:pt>
                <c:pt idx="1484">
                  <c:v>32.68</c:v>
                </c:pt>
                <c:pt idx="1485">
                  <c:v>32.700000000000003</c:v>
                </c:pt>
                <c:pt idx="1486">
                  <c:v>32.72</c:v>
                </c:pt>
                <c:pt idx="1487">
                  <c:v>32.74</c:v>
                </c:pt>
                <c:pt idx="1488">
                  <c:v>32.76</c:v>
                </c:pt>
                <c:pt idx="1489">
                  <c:v>32.78</c:v>
                </c:pt>
                <c:pt idx="1490">
                  <c:v>32.799999999999997</c:v>
                </c:pt>
                <c:pt idx="1491">
                  <c:v>32.82</c:v>
                </c:pt>
                <c:pt idx="1492">
                  <c:v>32.840000000000003</c:v>
                </c:pt>
                <c:pt idx="1493">
                  <c:v>32.86</c:v>
                </c:pt>
                <c:pt idx="1494">
                  <c:v>32.880000000000003</c:v>
                </c:pt>
                <c:pt idx="1495">
                  <c:v>32.9</c:v>
                </c:pt>
                <c:pt idx="1496">
                  <c:v>32.92</c:v>
                </c:pt>
                <c:pt idx="1497">
                  <c:v>32.94</c:v>
                </c:pt>
                <c:pt idx="1498">
                  <c:v>32.96</c:v>
                </c:pt>
                <c:pt idx="1499">
                  <c:v>32.979999999999997</c:v>
                </c:pt>
                <c:pt idx="1500">
                  <c:v>33</c:v>
                </c:pt>
                <c:pt idx="1501">
                  <c:v>33.020000000000003</c:v>
                </c:pt>
                <c:pt idx="1502">
                  <c:v>33.04</c:v>
                </c:pt>
                <c:pt idx="1503">
                  <c:v>33.06</c:v>
                </c:pt>
                <c:pt idx="1504">
                  <c:v>33.08</c:v>
                </c:pt>
                <c:pt idx="1505">
                  <c:v>33.1</c:v>
                </c:pt>
                <c:pt idx="1506">
                  <c:v>33.119999999999997</c:v>
                </c:pt>
                <c:pt idx="1507">
                  <c:v>33.14</c:v>
                </c:pt>
                <c:pt idx="1508">
                  <c:v>33.159999999999997</c:v>
                </c:pt>
                <c:pt idx="1509">
                  <c:v>33.18</c:v>
                </c:pt>
                <c:pt idx="1510">
                  <c:v>33.200000000000003</c:v>
                </c:pt>
                <c:pt idx="1511">
                  <c:v>33.22</c:v>
                </c:pt>
                <c:pt idx="1512">
                  <c:v>33.24</c:v>
                </c:pt>
                <c:pt idx="1513">
                  <c:v>33.26</c:v>
                </c:pt>
                <c:pt idx="1514">
                  <c:v>33.28</c:v>
                </c:pt>
                <c:pt idx="1515">
                  <c:v>33.299999999999997</c:v>
                </c:pt>
                <c:pt idx="1516">
                  <c:v>33.32</c:v>
                </c:pt>
                <c:pt idx="1517">
                  <c:v>33.340000000000003</c:v>
                </c:pt>
                <c:pt idx="1518">
                  <c:v>33.36</c:v>
                </c:pt>
                <c:pt idx="1519">
                  <c:v>33.380000000000003</c:v>
                </c:pt>
                <c:pt idx="1520">
                  <c:v>33.4</c:v>
                </c:pt>
                <c:pt idx="1521">
                  <c:v>33.42</c:v>
                </c:pt>
                <c:pt idx="1522">
                  <c:v>33.44</c:v>
                </c:pt>
                <c:pt idx="1523">
                  <c:v>33.46</c:v>
                </c:pt>
                <c:pt idx="1524">
                  <c:v>33.479999999999997</c:v>
                </c:pt>
                <c:pt idx="1525">
                  <c:v>33.5</c:v>
                </c:pt>
                <c:pt idx="1526">
                  <c:v>33.520000000000003</c:v>
                </c:pt>
                <c:pt idx="1527">
                  <c:v>33.54</c:v>
                </c:pt>
                <c:pt idx="1528">
                  <c:v>33.56</c:v>
                </c:pt>
                <c:pt idx="1529">
                  <c:v>33.58</c:v>
                </c:pt>
                <c:pt idx="1530">
                  <c:v>33.6</c:v>
                </c:pt>
                <c:pt idx="1531">
                  <c:v>33.619999999999997</c:v>
                </c:pt>
                <c:pt idx="1532">
                  <c:v>33.64</c:v>
                </c:pt>
                <c:pt idx="1533">
                  <c:v>33.659999999999997</c:v>
                </c:pt>
                <c:pt idx="1534">
                  <c:v>33.68</c:v>
                </c:pt>
                <c:pt idx="1535">
                  <c:v>33.700000000000003</c:v>
                </c:pt>
                <c:pt idx="1536">
                  <c:v>33.72</c:v>
                </c:pt>
                <c:pt idx="1537">
                  <c:v>33.74</c:v>
                </c:pt>
                <c:pt idx="1538">
                  <c:v>33.76</c:v>
                </c:pt>
                <c:pt idx="1539">
                  <c:v>33.78</c:v>
                </c:pt>
                <c:pt idx="1540">
                  <c:v>33.799999999999997</c:v>
                </c:pt>
                <c:pt idx="1541">
                  <c:v>33.82</c:v>
                </c:pt>
                <c:pt idx="1542">
                  <c:v>33.840000000000003</c:v>
                </c:pt>
                <c:pt idx="1543">
                  <c:v>33.86</c:v>
                </c:pt>
                <c:pt idx="1544">
                  <c:v>33.880000000000003</c:v>
                </c:pt>
                <c:pt idx="1545">
                  <c:v>33.9</c:v>
                </c:pt>
                <c:pt idx="1546">
                  <c:v>33.92</c:v>
                </c:pt>
                <c:pt idx="1547">
                  <c:v>33.94</c:v>
                </c:pt>
                <c:pt idx="1548">
                  <c:v>33.96</c:v>
                </c:pt>
                <c:pt idx="1549">
                  <c:v>33.979999999999997</c:v>
                </c:pt>
                <c:pt idx="1550">
                  <c:v>34</c:v>
                </c:pt>
                <c:pt idx="1551">
                  <c:v>34.020000000000003</c:v>
                </c:pt>
                <c:pt idx="1552">
                  <c:v>34.04</c:v>
                </c:pt>
                <c:pt idx="1553">
                  <c:v>34.06</c:v>
                </c:pt>
                <c:pt idx="1554">
                  <c:v>34.08</c:v>
                </c:pt>
                <c:pt idx="1555">
                  <c:v>34.1</c:v>
                </c:pt>
                <c:pt idx="1556">
                  <c:v>34.119999999999997</c:v>
                </c:pt>
                <c:pt idx="1557">
                  <c:v>34.14</c:v>
                </c:pt>
                <c:pt idx="1558">
                  <c:v>34.159999999999997</c:v>
                </c:pt>
                <c:pt idx="1559">
                  <c:v>34.18</c:v>
                </c:pt>
                <c:pt idx="1560">
                  <c:v>34.200000000000003</c:v>
                </c:pt>
                <c:pt idx="1561">
                  <c:v>34.22</c:v>
                </c:pt>
                <c:pt idx="1562">
                  <c:v>34.24</c:v>
                </c:pt>
                <c:pt idx="1563">
                  <c:v>34.26</c:v>
                </c:pt>
                <c:pt idx="1564">
                  <c:v>34.28</c:v>
                </c:pt>
                <c:pt idx="1565">
                  <c:v>34.299999999999997</c:v>
                </c:pt>
                <c:pt idx="1566">
                  <c:v>34.32</c:v>
                </c:pt>
                <c:pt idx="1567">
                  <c:v>34.340000000000003</c:v>
                </c:pt>
                <c:pt idx="1568">
                  <c:v>34.36</c:v>
                </c:pt>
                <c:pt idx="1569">
                  <c:v>34.380000000000003</c:v>
                </c:pt>
                <c:pt idx="1570">
                  <c:v>34.4</c:v>
                </c:pt>
                <c:pt idx="1571">
                  <c:v>34.42</c:v>
                </c:pt>
                <c:pt idx="1572">
                  <c:v>34.44</c:v>
                </c:pt>
                <c:pt idx="1573">
                  <c:v>34.46</c:v>
                </c:pt>
                <c:pt idx="1574">
                  <c:v>34.479999999999997</c:v>
                </c:pt>
                <c:pt idx="1575">
                  <c:v>34.5</c:v>
                </c:pt>
                <c:pt idx="1576">
                  <c:v>34.520000000000003</c:v>
                </c:pt>
                <c:pt idx="1577">
                  <c:v>34.54</c:v>
                </c:pt>
                <c:pt idx="1578">
                  <c:v>34.56</c:v>
                </c:pt>
                <c:pt idx="1579">
                  <c:v>34.58</c:v>
                </c:pt>
                <c:pt idx="1580">
                  <c:v>34.6</c:v>
                </c:pt>
                <c:pt idx="1581">
                  <c:v>34.619999999999997</c:v>
                </c:pt>
                <c:pt idx="1582">
                  <c:v>34.64</c:v>
                </c:pt>
                <c:pt idx="1583">
                  <c:v>34.659999999999997</c:v>
                </c:pt>
                <c:pt idx="1584">
                  <c:v>34.68</c:v>
                </c:pt>
                <c:pt idx="1585">
                  <c:v>34.700000000000003</c:v>
                </c:pt>
                <c:pt idx="1586">
                  <c:v>34.72</c:v>
                </c:pt>
                <c:pt idx="1587">
                  <c:v>34.74</c:v>
                </c:pt>
                <c:pt idx="1588">
                  <c:v>34.76</c:v>
                </c:pt>
                <c:pt idx="1589">
                  <c:v>34.78</c:v>
                </c:pt>
                <c:pt idx="1590">
                  <c:v>34.799999999999997</c:v>
                </c:pt>
                <c:pt idx="1591">
                  <c:v>34.82</c:v>
                </c:pt>
                <c:pt idx="1592">
                  <c:v>34.840000000000003</c:v>
                </c:pt>
                <c:pt idx="1593">
                  <c:v>34.86</c:v>
                </c:pt>
                <c:pt idx="1594">
                  <c:v>34.880000000000003</c:v>
                </c:pt>
                <c:pt idx="1595">
                  <c:v>34.9</c:v>
                </c:pt>
                <c:pt idx="1596">
                  <c:v>34.92</c:v>
                </c:pt>
                <c:pt idx="1597">
                  <c:v>34.94</c:v>
                </c:pt>
                <c:pt idx="1598">
                  <c:v>34.96</c:v>
                </c:pt>
                <c:pt idx="1599">
                  <c:v>34.979999999999997</c:v>
                </c:pt>
                <c:pt idx="1600">
                  <c:v>35</c:v>
                </c:pt>
                <c:pt idx="1601">
                  <c:v>35.020000000000003</c:v>
                </c:pt>
                <c:pt idx="1602">
                  <c:v>35.04</c:v>
                </c:pt>
                <c:pt idx="1603">
                  <c:v>35.06</c:v>
                </c:pt>
                <c:pt idx="1604">
                  <c:v>35.08</c:v>
                </c:pt>
                <c:pt idx="1605">
                  <c:v>35.1</c:v>
                </c:pt>
                <c:pt idx="1606">
                  <c:v>35.119999999999997</c:v>
                </c:pt>
                <c:pt idx="1607">
                  <c:v>35.14</c:v>
                </c:pt>
                <c:pt idx="1608">
                  <c:v>35.159999999999997</c:v>
                </c:pt>
                <c:pt idx="1609">
                  <c:v>35.18</c:v>
                </c:pt>
                <c:pt idx="1610">
                  <c:v>35.200000000000003</c:v>
                </c:pt>
                <c:pt idx="1611">
                  <c:v>35.22</c:v>
                </c:pt>
                <c:pt idx="1612">
                  <c:v>35.24</c:v>
                </c:pt>
                <c:pt idx="1613">
                  <c:v>35.26</c:v>
                </c:pt>
                <c:pt idx="1614">
                  <c:v>35.28</c:v>
                </c:pt>
                <c:pt idx="1615">
                  <c:v>35.299999999999997</c:v>
                </c:pt>
                <c:pt idx="1616">
                  <c:v>35.32</c:v>
                </c:pt>
                <c:pt idx="1617">
                  <c:v>35.340000000000003</c:v>
                </c:pt>
                <c:pt idx="1618">
                  <c:v>35.36</c:v>
                </c:pt>
                <c:pt idx="1619">
                  <c:v>35.380000000000003</c:v>
                </c:pt>
                <c:pt idx="1620">
                  <c:v>35.4</c:v>
                </c:pt>
                <c:pt idx="1621">
                  <c:v>35.42</c:v>
                </c:pt>
                <c:pt idx="1622">
                  <c:v>35.44</c:v>
                </c:pt>
                <c:pt idx="1623">
                  <c:v>35.46</c:v>
                </c:pt>
                <c:pt idx="1624">
                  <c:v>35.479999999999997</c:v>
                </c:pt>
                <c:pt idx="1625">
                  <c:v>35.5</c:v>
                </c:pt>
                <c:pt idx="1626">
                  <c:v>35.520000000000003</c:v>
                </c:pt>
                <c:pt idx="1627">
                  <c:v>35.54</c:v>
                </c:pt>
                <c:pt idx="1628">
                  <c:v>35.56</c:v>
                </c:pt>
                <c:pt idx="1629">
                  <c:v>35.58</c:v>
                </c:pt>
                <c:pt idx="1630">
                  <c:v>35.6</c:v>
                </c:pt>
                <c:pt idx="1631">
                  <c:v>35.619999999999997</c:v>
                </c:pt>
                <c:pt idx="1632">
                  <c:v>35.64</c:v>
                </c:pt>
                <c:pt idx="1633">
                  <c:v>35.659999999999997</c:v>
                </c:pt>
                <c:pt idx="1634">
                  <c:v>35.68</c:v>
                </c:pt>
                <c:pt idx="1635">
                  <c:v>35.700000000000003</c:v>
                </c:pt>
                <c:pt idx="1636">
                  <c:v>35.72</c:v>
                </c:pt>
                <c:pt idx="1637">
                  <c:v>35.74</c:v>
                </c:pt>
                <c:pt idx="1638">
                  <c:v>35.76</c:v>
                </c:pt>
                <c:pt idx="1639">
                  <c:v>35.78</c:v>
                </c:pt>
                <c:pt idx="1640">
                  <c:v>35.799999999999997</c:v>
                </c:pt>
                <c:pt idx="1641">
                  <c:v>35.82</c:v>
                </c:pt>
                <c:pt idx="1642">
                  <c:v>35.840000000000003</c:v>
                </c:pt>
                <c:pt idx="1643">
                  <c:v>35.86</c:v>
                </c:pt>
                <c:pt idx="1644">
                  <c:v>35.880000000000003</c:v>
                </c:pt>
                <c:pt idx="1645">
                  <c:v>35.9</c:v>
                </c:pt>
                <c:pt idx="1646">
                  <c:v>35.92</c:v>
                </c:pt>
                <c:pt idx="1647">
                  <c:v>35.94</c:v>
                </c:pt>
                <c:pt idx="1648">
                  <c:v>35.96</c:v>
                </c:pt>
                <c:pt idx="1649">
                  <c:v>35.979999999999997</c:v>
                </c:pt>
                <c:pt idx="1650">
                  <c:v>36</c:v>
                </c:pt>
                <c:pt idx="1651">
                  <c:v>36.020000000000003</c:v>
                </c:pt>
                <c:pt idx="1652">
                  <c:v>36.04</c:v>
                </c:pt>
                <c:pt idx="1653">
                  <c:v>36.06</c:v>
                </c:pt>
                <c:pt idx="1654">
                  <c:v>36.08</c:v>
                </c:pt>
                <c:pt idx="1655">
                  <c:v>36.1</c:v>
                </c:pt>
                <c:pt idx="1656">
                  <c:v>36.119999999999997</c:v>
                </c:pt>
                <c:pt idx="1657">
                  <c:v>36.14</c:v>
                </c:pt>
                <c:pt idx="1658">
                  <c:v>36.159999999999997</c:v>
                </c:pt>
                <c:pt idx="1659">
                  <c:v>36.18</c:v>
                </c:pt>
                <c:pt idx="1660">
                  <c:v>36.200000000000003</c:v>
                </c:pt>
                <c:pt idx="1661">
                  <c:v>36.22</c:v>
                </c:pt>
                <c:pt idx="1662">
                  <c:v>36.24</c:v>
                </c:pt>
                <c:pt idx="1663">
                  <c:v>36.26</c:v>
                </c:pt>
                <c:pt idx="1664">
                  <c:v>36.28</c:v>
                </c:pt>
                <c:pt idx="1665">
                  <c:v>36.299999999999997</c:v>
                </c:pt>
                <c:pt idx="1666">
                  <c:v>36.32</c:v>
                </c:pt>
                <c:pt idx="1667">
                  <c:v>36.340000000000003</c:v>
                </c:pt>
                <c:pt idx="1668">
                  <c:v>36.36</c:v>
                </c:pt>
                <c:pt idx="1669">
                  <c:v>36.380000000000003</c:v>
                </c:pt>
                <c:pt idx="1670">
                  <c:v>36.4</c:v>
                </c:pt>
                <c:pt idx="1671">
                  <c:v>36.42</c:v>
                </c:pt>
                <c:pt idx="1672">
                  <c:v>36.44</c:v>
                </c:pt>
                <c:pt idx="1673">
                  <c:v>36.46</c:v>
                </c:pt>
                <c:pt idx="1674">
                  <c:v>36.479999999999997</c:v>
                </c:pt>
                <c:pt idx="1675">
                  <c:v>36.5</c:v>
                </c:pt>
                <c:pt idx="1676">
                  <c:v>36.520000000000003</c:v>
                </c:pt>
                <c:pt idx="1677">
                  <c:v>36.54</c:v>
                </c:pt>
                <c:pt idx="1678">
                  <c:v>36.56</c:v>
                </c:pt>
                <c:pt idx="1679">
                  <c:v>36.58</c:v>
                </c:pt>
                <c:pt idx="1680">
                  <c:v>36.6</c:v>
                </c:pt>
                <c:pt idx="1681">
                  <c:v>36.619999999999997</c:v>
                </c:pt>
                <c:pt idx="1682">
                  <c:v>36.64</c:v>
                </c:pt>
                <c:pt idx="1683">
                  <c:v>36.659999999999997</c:v>
                </c:pt>
                <c:pt idx="1684">
                  <c:v>36.68</c:v>
                </c:pt>
                <c:pt idx="1685">
                  <c:v>36.700000000000003</c:v>
                </c:pt>
                <c:pt idx="1686">
                  <c:v>36.72</c:v>
                </c:pt>
                <c:pt idx="1687">
                  <c:v>36.74</c:v>
                </c:pt>
                <c:pt idx="1688">
                  <c:v>36.76</c:v>
                </c:pt>
                <c:pt idx="1689">
                  <c:v>36.78</c:v>
                </c:pt>
                <c:pt idx="1690">
                  <c:v>36.799999999999997</c:v>
                </c:pt>
                <c:pt idx="1691">
                  <c:v>36.82</c:v>
                </c:pt>
                <c:pt idx="1692">
                  <c:v>36.840000000000003</c:v>
                </c:pt>
                <c:pt idx="1693">
                  <c:v>36.86</c:v>
                </c:pt>
                <c:pt idx="1694">
                  <c:v>36.880000000000003</c:v>
                </c:pt>
                <c:pt idx="1695">
                  <c:v>36.9</c:v>
                </c:pt>
                <c:pt idx="1696">
                  <c:v>36.92</c:v>
                </c:pt>
                <c:pt idx="1697">
                  <c:v>36.94</c:v>
                </c:pt>
                <c:pt idx="1698">
                  <c:v>36.96</c:v>
                </c:pt>
                <c:pt idx="1699">
                  <c:v>36.979999999999997</c:v>
                </c:pt>
                <c:pt idx="1700">
                  <c:v>37</c:v>
                </c:pt>
                <c:pt idx="1701">
                  <c:v>37.020000000000003</c:v>
                </c:pt>
                <c:pt idx="1702">
                  <c:v>37.04</c:v>
                </c:pt>
                <c:pt idx="1703">
                  <c:v>37.06</c:v>
                </c:pt>
                <c:pt idx="1704">
                  <c:v>37.08</c:v>
                </c:pt>
                <c:pt idx="1705">
                  <c:v>37.1</c:v>
                </c:pt>
                <c:pt idx="1706">
                  <c:v>37.119999999999997</c:v>
                </c:pt>
                <c:pt idx="1707">
                  <c:v>37.14</c:v>
                </c:pt>
                <c:pt idx="1708">
                  <c:v>37.159999999999997</c:v>
                </c:pt>
                <c:pt idx="1709">
                  <c:v>37.18</c:v>
                </c:pt>
                <c:pt idx="1710">
                  <c:v>37.200000000000003</c:v>
                </c:pt>
                <c:pt idx="1711">
                  <c:v>37.22</c:v>
                </c:pt>
                <c:pt idx="1712">
                  <c:v>37.24</c:v>
                </c:pt>
                <c:pt idx="1713">
                  <c:v>37.26</c:v>
                </c:pt>
                <c:pt idx="1714">
                  <c:v>37.28</c:v>
                </c:pt>
                <c:pt idx="1715">
                  <c:v>37.299999999999997</c:v>
                </c:pt>
                <c:pt idx="1716">
                  <c:v>37.32</c:v>
                </c:pt>
                <c:pt idx="1717">
                  <c:v>37.340000000000003</c:v>
                </c:pt>
                <c:pt idx="1718">
                  <c:v>37.36</c:v>
                </c:pt>
                <c:pt idx="1719">
                  <c:v>37.380000000000003</c:v>
                </c:pt>
                <c:pt idx="1720">
                  <c:v>37.4</c:v>
                </c:pt>
                <c:pt idx="1721">
                  <c:v>37.42</c:v>
                </c:pt>
                <c:pt idx="1722">
                  <c:v>37.44</c:v>
                </c:pt>
                <c:pt idx="1723">
                  <c:v>37.46</c:v>
                </c:pt>
                <c:pt idx="1724">
                  <c:v>37.479999999999997</c:v>
                </c:pt>
                <c:pt idx="1725">
                  <c:v>37.5</c:v>
                </c:pt>
                <c:pt idx="1726">
                  <c:v>37.520000000000003</c:v>
                </c:pt>
                <c:pt idx="1727">
                  <c:v>37.54</c:v>
                </c:pt>
                <c:pt idx="1728">
                  <c:v>37.56</c:v>
                </c:pt>
                <c:pt idx="1729">
                  <c:v>37.58</c:v>
                </c:pt>
                <c:pt idx="1730">
                  <c:v>37.6</c:v>
                </c:pt>
                <c:pt idx="1731">
                  <c:v>37.619999999999997</c:v>
                </c:pt>
                <c:pt idx="1732">
                  <c:v>37.64</c:v>
                </c:pt>
                <c:pt idx="1733">
                  <c:v>37.659999999999997</c:v>
                </c:pt>
                <c:pt idx="1734">
                  <c:v>37.68</c:v>
                </c:pt>
                <c:pt idx="1735">
                  <c:v>37.700000000000003</c:v>
                </c:pt>
                <c:pt idx="1736">
                  <c:v>37.72</c:v>
                </c:pt>
                <c:pt idx="1737">
                  <c:v>37.74</c:v>
                </c:pt>
                <c:pt idx="1738">
                  <c:v>37.76</c:v>
                </c:pt>
                <c:pt idx="1739">
                  <c:v>37.78</c:v>
                </c:pt>
                <c:pt idx="1740">
                  <c:v>37.799999999999997</c:v>
                </c:pt>
                <c:pt idx="1741">
                  <c:v>37.82</c:v>
                </c:pt>
                <c:pt idx="1742">
                  <c:v>37.840000000000003</c:v>
                </c:pt>
                <c:pt idx="1743">
                  <c:v>37.86</c:v>
                </c:pt>
                <c:pt idx="1744">
                  <c:v>37.880000000000003</c:v>
                </c:pt>
                <c:pt idx="1745">
                  <c:v>37.9</c:v>
                </c:pt>
                <c:pt idx="1746">
                  <c:v>37.92</c:v>
                </c:pt>
                <c:pt idx="1747">
                  <c:v>37.94</c:v>
                </c:pt>
                <c:pt idx="1748">
                  <c:v>37.96</c:v>
                </c:pt>
                <c:pt idx="1749">
                  <c:v>37.979999999999997</c:v>
                </c:pt>
                <c:pt idx="1750">
                  <c:v>38</c:v>
                </c:pt>
                <c:pt idx="1751">
                  <c:v>38.020000000000003</c:v>
                </c:pt>
                <c:pt idx="1752">
                  <c:v>38.04</c:v>
                </c:pt>
                <c:pt idx="1753">
                  <c:v>38.06</c:v>
                </c:pt>
                <c:pt idx="1754">
                  <c:v>38.08</c:v>
                </c:pt>
                <c:pt idx="1755">
                  <c:v>38.1</c:v>
                </c:pt>
                <c:pt idx="1756">
                  <c:v>38.119999999999997</c:v>
                </c:pt>
                <c:pt idx="1757">
                  <c:v>38.14</c:v>
                </c:pt>
                <c:pt idx="1758">
                  <c:v>38.159999999999997</c:v>
                </c:pt>
                <c:pt idx="1759">
                  <c:v>38.18</c:v>
                </c:pt>
                <c:pt idx="1760">
                  <c:v>38.200000000000003</c:v>
                </c:pt>
                <c:pt idx="1761">
                  <c:v>38.22</c:v>
                </c:pt>
                <c:pt idx="1762">
                  <c:v>38.24</c:v>
                </c:pt>
                <c:pt idx="1763">
                  <c:v>38.26</c:v>
                </c:pt>
                <c:pt idx="1764">
                  <c:v>38.28</c:v>
                </c:pt>
                <c:pt idx="1765">
                  <c:v>38.299999999999997</c:v>
                </c:pt>
                <c:pt idx="1766">
                  <c:v>38.32</c:v>
                </c:pt>
                <c:pt idx="1767">
                  <c:v>38.340000000000003</c:v>
                </c:pt>
                <c:pt idx="1768">
                  <c:v>38.36</c:v>
                </c:pt>
                <c:pt idx="1769">
                  <c:v>38.380000000000003</c:v>
                </c:pt>
                <c:pt idx="1770">
                  <c:v>38.4</c:v>
                </c:pt>
                <c:pt idx="1771">
                  <c:v>38.42</c:v>
                </c:pt>
                <c:pt idx="1772">
                  <c:v>38.44</c:v>
                </c:pt>
                <c:pt idx="1773">
                  <c:v>38.46</c:v>
                </c:pt>
                <c:pt idx="1774">
                  <c:v>38.479999999999997</c:v>
                </c:pt>
                <c:pt idx="1775">
                  <c:v>38.5</c:v>
                </c:pt>
                <c:pt idx="1776">
                  <c:v>38.520000000000003</c:v>
                </c:pt>
                <c:pt idx="1777">
                  <c:v>38.54</c:v>
                </c:pt>
                <c:pt idx="1778">
                  <c:v>38.56</c:v>
                </c:pt>
                <c:pt idx="1779">
                  <c:v>38.58</c:v>
                </c:pt>
                <c:pt idx="1780">
                  <c:v>38.6</c:v>
                </c:pt>
                <c:pt idx="1781">
                  <c:v>38.619999999999997</c:v>
                </c:pt>
                <c:pt idx="1782">
                  <c:v>38.64</c:v>
                </c:pt>
                <c:pt idx="1783">
                  <c:v>38.659999999999997</c:v>
                </c:pt>
                <c:pt idx="1784">
                  <c:v>38.68</c:v>
                </c:pt>
                <c:pt idx="1785">
                  <c:v>38.700000000000003</c:v>
                </c:pt>
                <c:pt idx="1786">
                  <c:v>38.72</c:v>
                </c:pt>
                <c:pt idx="1787">
                  <c:v>38.74</c:v>
                </c:pt>
                <c:pt idx="1788">
                  <c:v>38.76</c:v>
                </c:pt>
                <c:pt idx="1789">
                  <c:v>38.78</c:v>
                </c:pt>
                <c:pt idx="1790">
                  <c:v>38.799999999999997</c:v>
                </c:pt>
                <c:pt idx="1791">
                  <c:v>38.82</c:v>
                </c:pt>
                <c:pt idx="1792">
                  <c:v>38.840000000000003</c:v>
                </c:pt>
                <c:pt idx="1793">
                  <c:v>38.86</c:v>
                </c:pt>
                <c:pt idx="1794">
                  <c:v>38.880000000000003</c:v>
                </c:pt>
                <c:pt idx="1795">
                  <c:v>38.9</c:v>
                </c:pt>
                <c:pt idx="1796">
                  <c:v>38.92</c:v>
                </c:pt>
                <c:pt idx="1797">
                  <c:v>38.94</c:v>
                </c:pt>
                <c:pt idx="1798">
                  <c:v>38.96</c:v>
                </c:pt>
                <c:pt idx="1799">
                  <c:v>38.979999999999997</c:v>
                </c:pt>
                <c:pt idx="1800">
                  <c:v>39</c:v>
                </c:pt>
                <c:pt idx="1801">
                  <c:v>39.020000000000003</c:v>
                </c:pt>
                <c:pt idx="1802">
                  <c:v>39.04</c:v>
                </c:pt>
                <c:pt idx="1803">
                  <c:v>39.06</c:v>
                </c:pt>
                <c:pt idx="1804">
                  <c:v>39.08</c:v>
                </c:pt>
                <c:pt idx="1805">
                  <c:v>39.1</c:v>
                </c:pt>
                <c:pt idx="1806">
                  <c:v>39.119999999999997</c:v>
                </c:pt>
                <c:pt idx="1807">
                  <c:v>39.14</c:v>
                </c:pt>
                <c:pt idx="1808">
                  <c:v>39.159999999999997</c:v>
                </c:pt>
                <c:pt idx="1809">
                  <c:v>39.18</c:v>
                </c:pt>
                <c:pt idx="1810">
                  <c:v>39.200000000000003</c:v>
                </c:pt>
                <c:pt idx="1811">
                  <c:v>39.22</c:v>
                </c:pt>
                <c:pt idx="1812">
                  <c:v>39.24</c:v>
                </c:pt>
                <c:pt idx="1813">
                  <c:v>39.26</c:v>
                </c:pt>
                <c:pt idx="1814">
                  <c:v>39.28</c:v>
                </c:pt>
                <c:pt idx="1815">
                  <c:v>39.299999999999997</c:v>
                </c:pt>
                <c:pt idx="1816">
                  <c:v>39.32</c:v>
                </c:pt>
                <c:pt idx="1817">
                  <c:v>39.340000000000003</c:v>
                </c:pt>
                <c:pt idx="1818">
                  <c:v>39.36</c:v>
                </c:pt>
                <c:pt idx="1819">
                  <c:v>39.380000000000003</c:v>
                </c:pt>
                <c:pt idx="1820">
                  <c:v>39.4</c:v>
                </c:pt>
                <c:pt idx="1821">
                  <c:v>39.42</c:v>
                </c:pt>
                <c:pt idx="1822">
                  <c:v>39.44</c:v>
                </c:pt>
                <c:pt idx="1823">
                  <c:v>39.46</c:v>
                </c:pt>
                <c:pt idx="1824">
                  <c:v>39.479999999999997</c:v>
                </c:pt>
                <c:pt idx="1825">
                  <c:v>39.5</c:v>
                </c:pt>
                <c:pt idx="1826">
                  <c:v>39.520000000000003</c:v>
                </c:pt>
                <c:pt idx="1827">
                  <c:v>39.54</c:v>
                </c:pt>
                <c:pt idx="1828">
                  <c:v>39.56</c:v>
                </c:pt>
                <c:pt idx="1829">
                  <c:v>39.58</c:v>
                </c:pt>
                <c:pt idx="1830">
                  <c:v>39.6</c:v>
                </c:pt>
                <c:pt idx="1831">
                  <c:v>39.619999999999997</c:v>
                </c:pt>
                <c:pt idx="1832">
                  <c:v>39.64</c:v>
                </c:pt>
                <c:pt idx="1833">
                  <c:v>39.659999999999997</c:v>
                </c:pt>
                <c:pt idx="1834">
                  <c:v>39.68</c:v>
                </c:pt>
                <c:pt idx="1835">
                  <c:v>39.700000000000003</c:v>
                </c:pt>
                <c:pt idx="1836">
                  <c:v>39.72</c:v>
                </c:pt>
                <c:pt idx="1837">
                  <c:v>39.74</c:v>
                </c:pt>
                <c:pt idx="1838">
                  <c:v>39.76</c:v>
                </c:pt>
                <c:pt idx="1839">
                  <c:v>39.78</c:v>
                </c:pt>
                <c:pt idx="1840">
                  <c:v>39.799999999999997</c:v>
                </c:pt>
                <c:pt idx="1841">
                  <c:v>39.82</c:v>
                </c:pt>
                <c:pt idx="1842">
                  <c:v>39.840000000000003</c:v>
                </c:pt>
                <c:pt idx="1843">
                  <c:v>39.86</c:v>
                </c:pt>
                <c:pt idx="1844">
                  <c:v>39.880000000000003</c:v>
                </c:pt>
                <c:pt idx="1845">
                  <c:v>39.9</c:v>
                </c:pt>
                <c:pt idx="1846">
                  <c:v>39.92</c:v>
                </c:pt>
                <c:pt idx="1847">
                  <c:v>39.94</c:v>
                </c:pt>
                <c:pt idx="1848">
                  <c:v>39.96</c:v>
                </c:pt>
                <c:pt idx="1849">
                  <c:v>39.979999999999997</c:v>
                </c:pt>
                <c:pt idx="1850">
                  <c:v>40</c:v>
                </c:pt>
                <c:pt idx="1851">
                  <c:v>40.020000000000003</c:v>
                </c:pt>
                <c:pt idx="1852">
                  <c:v>40.04</c:v>
                </c:pt>
                <c:pt idx="1853">
                  <c:v>40.06</c:v>
                </c:pt>
                <c:pt idx="1854">
                  <c:v>40.08</c:v>
                </c:pt>
                <c:pt idx="1855">
                  <c:v>40.1</c:v>
                </c:pt>
                <c:pt idx="1856">
                  <c:v>40.119999999999997</c:v>
                </c:pt>
                <c:pt idx="1857">
                  <c:v>40.14</c:v>
                </c:pt>
                <c:pt idx="1858">
                  <c:v>40.159999999999997</c:v>
                </c:pt>
                <c:pt idx="1859">
                  <c:v>40.18</c:v>
                </c:pt>
                <c:pt idx="1860">
                  <c:v>40.200000000000003</c:v>
                </c:pt>
                <c:pt idx="1861">
                  <c:v>40.22</c:v>
                </c:pt>
                <c:pt idx="1862">
                  <c:v>40.24</c:v>
                </c:pt>
                <c:pt idx="1863">
                  <c:v>40.26</c:v>
                </c:pt>
                <c:pt idx="1864">
                  <c:v>40.28</c:v>
                </c:pt>
                <c:pt idx="1865">
                  <c:v>40.299999999999997</c:v>
                </c:pt>
                <c:pt idx="1866">
                  <c:v>40.32</c:v>
                </c:pt>
                <c:pt idx="1867">
                  <c:v>40.340000000000003</c:v>
                </c:pt>
                <c:pt idx="1868">
                  <c:v>40.36</c:v>
                </c:pt>
                <c:pt idx="1869">
                  <c:v>40.380000000000003</c:v>
                </c:pt>
                <c:pt idx="1870">
                  <c:v>40.4</c:v>
                </c:pt>
                <c:pt idx="1871">
                  <c:v>40.42</c:v>
                </c:pt>
                <c:pt idx="1872">
                  <c:v>40.44</c:v>
                </c:pt>
                <c:pt idx="1873">
                  <c:v>40.46</c:v>
                </c:pt>
                <c:pt idx="1874">
                  <c:v>40.479999999999997</c:v>
                </c:pt>
                <c:pt idx="1875">
                  <c:v>40.5</c:v>
                </c:pt>
                <c:pt idx="1876">
                  <c:v>40.520000000000003</c:v>
                </c:pt>
                <c:pt idx="1877">
                  <c:v>40.54</c:v>
                </c:pt>
                <c:pt idx="1878">
                  <c:v>40.56</c:v>
                </c:pt>
                <c:pt idx="1879">
                  <c:v>40.58</c:v>
                </c:pt>
                <c:pt idx="1880">
                  <c:v>40.6</c:v>
                </c:pt>
                <c:pt idx="1881">
                  <c:v>40.619999999999997</c:v>
                </c:pt>
                <c:pt idx="1882">
                  <c:v>40.64</c:v>
                </c:pt>
                <c:pt idx="1883">
                  <c:v>40.659999999999997</c:v>
                </c:pt>
                <c:pt idx="1884">
                  <c:v>40.68</c:v>
                </c:pt>
                <c:pt idx="1885">
                  <c:v>40.700000000000003</c:v>
                </c:pt>
                <c:pt idx="1886">
                  <c:v>40.72</c:v>
                </c:pt>
                <c:pt idx="1887">
                  <c:v>40.74</c:v>
                </c:pt>
                <c:pt idx="1888">
                  <c:v>40.76</c:v>
                </c:pt>
                <c:pt idx="1889">
                  <c:v>40.78</c:v>
                </c:pt>
                <c:pt idx="1890">
                  <c:v>40.799999999999997</c:v>
                </c:pt>
                <c:pt idx="1891">
                  <c:v>40.82</c:v>
                </c:pt>
                <c:pt idx="1892">
                  <c:v>40.840000000000003</c:v>
                </c:pt>
                <c:pt idx="1893">
                  <c:v>40.86</c:v>
                </c:pt>
                <c:pt idx="1894">
                  <c:v>40.880000000000003</c:v>
                </c:pt>
                <c:pt idx="1895">
                  <c:v>40.9</c:v>
                </c:pt>
                <c:pt idx="1896">
                  <c:v>40.92</c:v>
                </c:pt>
                <c:pt idx="1897">
                  <c:v>40.94</c:v>
                </c:pt>
                <c:pt idx="1898">
                  <c:v>40.96</c:v>
                </c:pt>
                <c:pt idx="1899">
                  <c:v>40.98</c:v>
                </c:pt>
                <c:pt idx="1900">
                  <c:v>41</c:v>
                </c:pt>
                <c:pt idx="1901">
                  <c:v>41.02</c:v>
                </c:pt>
                <c:pt idx="1902">
                  <c:v>41.04</c:v>
                </c:pt>
                <c:pt idx="1903">
                  <c:v>41.06</c:v>
                </c:pt>
                <c:pt idx="1904">
                  <c:v>41.08</c:v>
                </c:pt>
                <c:pt idx="1905">
                  <c:v>41.1</c:v>
                </c:pt>
                <c:pt idx="1906">
                  <c:v>41.12</c:v>
                </c:pt>
                <c:pt idx="1907">
                  <c:v>41.14</c:v>
                </c:pt>
                <c:pt idx="1908">
                  <c:v>41.16</c:v>
                </c:pt>
                <c:pt idx="1909">
                  <c:v>41.18</c:v>
                </c:pt>
                <c:pt idx="1910">
                  <c:v>41.2</c:v>
                </c:pt>
                <c:pt idx="1911">
                  <c:v>41.22</c:v>
                </c:pt>
                <c:pt idx="1912">
                  <c:v>41.24</c:v>
                </c:pt>
                <c:pt idx="1913">
                  <c:v>41.26</c:v>
                </c:pt>
                <c:pt idx="1914">
                  <c:v>41.28</c:v>
                </c:pt>
                <c:pt idx="1915">
                  <c:v>41.3</c:v>
                </c:pt>
                <c:pt idx="1916">
                  <c:v>41.32</c:v>
                </c:pt>
                <c:pt idx="1917">
                  <c:v>41.34</c:v>
                </c:pt>
                <c:pt idx="1918">
                  <c:v>41.36</c:v>
                </c:pt>
                <c:pt idx="1919">
                  <c:v>41.38</c:v>
                </c:pt>
                <c:pt idx="1920">
                  <c:v>41.4</c:v>
                </c:pt>
                <c:pt idx="1921">
                  <c:v>41.42</c:v>
                </c:pt>
                <c:pt idx="1922">
                  <c:v>41.44</c:v>
                </c:pt>
                <c:pt idx="1923">
                  <c:v>41.46</c:v>
                </c:pt>
                <c:pt idx="1924">
                  <c:v>41.48</c:v>
                </c:pt>
                <c:pt idx="1925">
                  <c:v>41.5</c:v>
                </c:pt>
                <c:pt idx="1926">
                  <c:v>41.52</c:v>
                </c:pt>
                <c:pt idx="1927">
                  <c:v>41.54</c:v>
                </c:pt>
                <c:pt idx="1928">
                  <c:v>41.56</c:v>
                </c:pt>
                <c:pt idx="1929">
                  <c:v>41.58</c:v>
                </c:pt>
                <c:pt idx="1930">
                  <c:v>41.6</c:v>
                </c:pt>
                <c:pt idx="1931">
                  <c:v>41.62</c:v>
                </c:pt>
                <c:pt idx="1932">
                  <c:v>41.64</c:v>
                </c:pt>
                <c:pt idx="1933">
                  <c:v>41.66</c:v>
                </c:pt>
                <c:pt idx="1934">
                  <c:v>41.68</c:v>
                </c:pt>
                <c:pt idx="1935">
                  <c:v>41.7</c:v>
                </c:pt>
                <c:pt idx="1936">
                  <c:v>41.72</c:v>
                </c:pt>
                <c:pt idx="1937">
                  <c:v>41.74</c:v>
                </c:pt>
                <c:pt idx="1938">
                  <c:v>41.76</c:v>
                </c:pt>
                <c:pt idx="1939">
                  <c:v>41.78</c:v>
                </c:pt>
                <c:pt idx="1940">
                  <c:v>41.8</c:v>
                </c:pt>
                <c:pt idx="1941">
                  <c:v>41.82</c:v>
                </c:pt>
                <c:pt idx="1942">
                  <c:v>41.84</c:v>
                </c:pt>
                <c:pt idx="1943">
                  <c:v>41.86</c:v>
                </c:pt>
                <c:pt idx="1944">
                  <c:v>41.88</c:v>
                </c:pt>
                <c:pt idx="1945">
                  <c:v>41.9</c:v>
                </c:pt>
                <c:pt idx="1946">
                  <c:v>41.92</c:v>
                </c:pt>
                <c:pt idx="1947">
                  <c:v>41.94</c:v>
                </c:pt>
                <c:pt idx="1948">
                  <c:v>41.96</c:v>
                </c:pt>
                <c:pt idx="1949">
                  <c:v>41.98</c:v>
                </c:pt>
                <c:pt idx="1950">
                  <c:v>42</c:v>
                </c:pt>
                <c:pt idx="1951">
                  <c:v>42.02</c:v>
                </c:pt>
                <c:pt idx="1952">
                  <c:v>42.04</c:v>
                </c:pt>
                <c:pt idx="1953">
                  <c:v>42.06</c:v>
                </c:pt>
                <c:pt idx="1954">
                  <c:v>42.08</c:v>
                </c:pt>
                <c:pt idx="1955">
                  <c:v>42.1</c:v>
                </c:pt>
                <c:pt idx="1956">
                  <c:v>42.12</c:v>
                </c:pt>
                <c:pt idx="1957">
                  <c:v>42.14</c:v>
                </c:pt>
                <c:pt idx="1958">
                  <c:v>42.16</c:v>
                </c:pt>
                <c:pt idx="1959">
                  <c:v>42.18</c:v>
                </c:pt>
                <c:pt idx="1960">
                  <c:v>42.2</c:v>
                </c:pt>
                <c:pt idx="1961">
                  <c:v>42.22</c:v>
                </c:pt>
                <c:pt idx="1962">
                  <c:v>42.24</c:v>
                </c:pt>
                <c:pt idx="1963">
                  <c:v>42.26</c:v>
                </c:pt>
                <c:pt idx="1964">
                  <c:v>42.28</c:v>
                </c:pt>
                <c:pt idx="1965">
                  <c:v>42.3</c:v>
                </c:pt>
                <c:pt idx="1966">
                  <c:v>42.32</c:v>
                </c:pt>
                <c:pt idx="1967">
                  <c:v>42.34</c:v>
                </c:pt>
                <c:pt idx="1968">
                  <c:v>42.36</c:v>
                </c:pt>
                <c:pt idx="1969">
                  <c:v>42.38</c:v>
                </c:pt>
                <c:pt idx="1970">
                  <c:v>42.4</c:v>
                </c:pt>
                <c:pt idx="1971">
                  <c:v>42.42</c:v>
                </c:pt>
                <c:pt idx="1972">
                  <c:v>42.44</c:v>
                </c:pt>
                <c:pt idx="1973">
                  <c:v>42.46</c:v>
                </c:pt>
                <c:pt idx="1974">
                  <c:v>42.48</c:v>
                </c:pt>
                <c:pt idx="1975">
                  <c:v>42.5</c:v>
                </c:pt>
                <c:pt idx="1976">
                  <c:v>42.52</c:v>
                </c:pt>
                <c:pt idx="1977">
                  <c:v>42.54</c:v>
                </c:pt>
                <c:pt idx="1978">
                  <c:v>42.56</c:v>
                </c:pt>
                <c:pt idx="1979">
                  <c:v>42.58</c:v>
                </c:pt>
                <c:pt idx="1980">
                  <c:v>42.6</c:v>
                </c:pt>
                <c:pt idx="1981">
                  <c:v>42.62</c:v>
                </c:pt>
                <c:pt idx="1982">
                  <c:v>42.64</c:v>
                </c:pt>
                <c:pt idx="1983">
                  <c:v>42.66</c:v>
                </c:pt>
                <c:pt idx="1984">
                  <c:v>42.68</c:v>
                </c:pt>
                <c:pt idx="1985">
                  <c:v>42.7</c:v>
                </c:pt>
                <c:pt idx="1986">
                  <c:v>42.72</c:v>
                </c:pt>
                <c:pt idx="1987">
                  <c:v>42.74</c:v>
                </c:pt>
                <c:pt idx="1988">
                  <c:v>42.76</c:v>
                </c:pt>
                <c:pt idx="1989">
                  <c:v>42.78</c:v>
                </c:pt>
                <c:pt idx="1990">
                  <c:v>42.8</c:v>
                </c:pt>
                <c:pt idx="1991">
                  <c:v>42.82</c:v>
                </c:pt>
                <c:pt idx="1992">
                  <c:v>42.84</c:v>
                </c:pt>
                <c:pt idx="1993">
                  <c:v>42.86</c:v>
                </c:pt>
                <c:pt idx="1994">
                  <c:v>42.88</c:v>
                </c:pt>
                <c:pt idx="1995">
                  <c:v>42.9</c:v>
                </c:pt>
                <c:pt idx="1996">
                  <c:v>42.92</c:v>
                </c:pt>
                <c:pt idx="1997">
                  <c:v>42.94</c:v>
                </c:pt>
                <c:pt idx="1998">
                  <c:v>42.96</c:v>
                </c:pt>
                <c:pt idx="1999">
                  <c:v>42.98</c:v>
                </c:pt>
                <c:pt idx="2000">
                  <c:v>43</c:v>
                </c:pt>
                <c:pt idx="2001">
                  <c:v>43.02</c:v>
                </c:pt>
                <c:pt idx="2002">
                  <c:v>43.04</c:v>
                </c:pt>
                <c:pt idx="2003">
                  <c:v>43.06</c:v>
                </c:pt>
                <c:pt idx="2004">
                  <c:v>43.08</c:v>
                </c:pt>
                <c:pt idx="2005">
                  <c:v>43.1</c:v>
                </c:pt>
                <c:pt idx="2006">
                  <c:v>43.12</c:v>
                </c:pt>
                <c:pt idx="2007">
                  <c:v>43.14</c:v>
                </c:pt>
                <c:pt idx="2008">
                  <c:v>43.16</c:v>
                </c:pt>
                <c:pt idx="2009">
                  <c:v>43.18</c:v>
                </c:pt>
                <c:pt idx="2010">
                  <c:v>43.2</c:v>
                </c:pt>
                <c:pt idx="2011">
                  <c:v>43.22</c:v>
                </c:pt>
                <c:pt idx="2012">
                  <c:v>43.24</c:v>
                </c:pt>
                <c:pt idx="2013">
                  <c:v>43.26</c:v>
                </c:pt>
                <c:pt idx="2014">
                  <c:v>43.28</c:v>
                </c:pt>
                <c:pt idx="2015">
                  <c:v>43.3</c:v>
                </c:pt>
                <c:pt idx="2016">
                  <c:v>43.32</c:v>
                </c:pt>
                <c:pt idx="2017">
                  <c:v>43.34</c:v>
                </c:pt>
                <c:pt idx="2018">
                  <c:v>43.36</c:v>
                </c:pt>
                <c:pt idx="2019">
                  <c:v>43.38</c:v>
                </c:pt>
                <c:pt idx="2020">
                  <c:v>43.4</c:v>
                </c:pt>
                <c:pt idx="2021">
                  <c:v>43.42</c:v>
                </c:pt>
                <c:pt idx="2022">
                  <c:v>43.44</c:v>
                </c:pt>
                <c:pt idx="2023">
                  <c:v>43.46</c:v>
                </c:pt>
                <c:pt idx="2024">
                  <c:v>43.48</c:v>
                </c:pt>
                <c:pt idx="2025">
                  <c:v>43.5</c:v>
                </c:pt>
                <c:pt idx="2026">
                  <c:v>43.52</c:v>
                </c:pt>
                <c:pt idx="2027">
                  <c:v>43.54</c:v>
                </c:pt>
                <c:pt idx="2028">
                  <c:v>43.56</c:v>
                </c:pt>
                <c:pt idx="2029">
                  <c:v>43.58</c:v>
                </c:pt>
                <c:pt idx="2030">
                  <c:v>43.6</c:v>
                </c:pt>
                <c:pt idx="2031">
                  <c:v>43.62</c:v>
                </c:pt>
                <c:pt idx="2032">
                  <c:v>43.64</c:v>
                </c:pt>
                <c:pt idx="2033">
                  <c:v>43.66</c:v>
                </c:pt>
                <c:pt idx="2034">
                  <c:v>43.68</c:v>
                </c:pt>
                <c:pt idx="2035">
                  <c:v>43.7</c:v>
                </c:pt>
                <c:pt idx="2036">
                  <c:v>43.72</c:v>
                </c:pt>
                <c:pt idx="2037">
                  <c:v>43.74</c:v>
                </c:pt>
                <c:pt idx="2038">
                  <c:v>43.76</c:v>
                </c:pt>
                <c:pt idx="2039">
                  <c:v>43.78</c:v>
                </c:pt>
                <c:pt idx="2040">
                  <c:v>43.8</c:v>
                </c:pt>
                <c:pt idx="2041">
                  <c:v>43.82</c:v>
                </c:pt>
                <c:pt idx="2042">
                  <c:v>43.84</c:v>
                </c:pt>
                <c:pt idx="2043">
                  <c:v>43.86</c:v>
                </c:pt>
                <c:pt idx="2044">
                  <c:v>43.88</c:v>
                </c:pt>
                <c:pt idx="2045">
                  <c:v>43.9</c:v>
                </c:pt>
                <c:pt idx="2046">
                  <c:v>43.92</c:v>
                </c:pt>
                <c:pt idx="2047">
                  <c:v>43.94</c:v>
                </c:pt>
                <c:pt idx="2048">
                  <c:v>43.96</c:v>
                </c:pt>
                <c:pt idx="2049">
                  <c:v>43.98</c:v>
                </c:pt>
                <c:pt idx="2050">
                  <c:v>44</c:v>
                </c:pt>
                <c:pt idx="2051">
                  <c:v>44.02</c:v>
                </c:pt>
                <c:pt idx="2052">
                  <c:v>44.04</c:v>
                </c:pt>
                <c:pt idx="2053">
                  <c:v>44.06</c:v>
                </c:pt>
                <c:pt idx="2054">
                  <c:v>44.08</c:v>
                </c:pt>
                <c:pt idx="2055">
                  <c:v>44.1</c:v>
                </c:pt>
                <c:pt idx="2056">
                  <c:v>44.12</c:v>
                </c:pt>
                <c:pt idx="2057">
                  <c:v>44.14</c:v>
                </c:pt>
                <c:pt idx="2058">
                  <c:v>44.16</c:v>
                </c:pt>
                <c:pt idx="2059">
                  <c:v>44.18</c:v>
                </c:pt>
                <c:pt idx="2060">
                  <c:v>44.2</c:v>
                </c:pt>
                <c:pt idx="2061">
                  <c:v>44.22</c:v>
                </c:pt>
                <c:pt idx="2062">
                  <c:v>44.24</c:v>
                </c:pt>
                <c:pt idx="2063">
                  <c:v>44.26</c:v>
                </c:pt>
                <c:pt idx="2064">
                  <c:v>44.28</c:v>
                </c:pt>
                <c:pt idx="2065">
                  <c:v>44.3</c:v>
                </c:pt>
                <c:pt idx="2066">
                  <c:v>44.32</c:v>
                </c:pt>
                <c:pt idx="2067">
                  <c:v>44.34</c:v>
                </c:pt>
                <c:pt idx="2068">
                  <c:v>44.36</c:v>
                </c:pt>
                <c:pt idx="2069">
                  <c:v>44.38</c:v>
                </c:pt>
                <c:pt idx="2070">
                  <c:v>44.4</c:v>
                </c:pt>
                <c:pt idx="2071">
                  <c:v>44.42</c:v>
                </c:pt>
                <c:pt idx="2072">
                  <c:v>44.44</c:v>
                </c:pt>
                <c:pt idx="2073">
                  <c:v>44.46</c:v>
                </c:pt>
                <c:pt idx="2074">
                  <c:v>44.48</c:v>
                </c:pt>
                <c:pt idx="2075">
                  <c:v>44.5</c:v>
                </c:pt>
                <c:pt idx="2076">
                  <c:v>44.52</c:v>
                </c:pt>
                <c:pt idx="2077">
                  <c:v>44.54</c:v>
                </c:pt>
                <c:pt idx="2078">
                  <c:v>44.56</c:v>
                </c:pt>
                <c:pt idx="2079">
                  <c:v>44.58</c:v>
                </c:pt>
                <c:pt idx="2080">
                  <c:v>44.6</c:v>
                </c:pt>
                <c:pt idx="2081">
                  <c:v>44.62</c:v>
                </c:pt>
                <c:pt idx="2082">
                  <c:v>44.64</c:v>
                </c:pt>
                <c:pt idx="2083">
                  <c:v>44.66</c:v>
                </c:pt>
                <c:pt idx="2084">
                  <c:v>44.68</c:v>
                </c:pt>
                <c:pt idx="2085">
                  <c:v>44.7</c:v>
                </c:pt>
                <c:pt idx="2086">
                  <c:v>44.72</c:v>
                </c:pt>
                <c:pt idx="2087">
                  <c:v>44.74</c:v>
                </c:pt>
                <c:pt idx="2088">
                  <c:v>44.76</c:v>
                </c:pt>
                <c:pt idx="2089">
                  <c:v>44.78</c:v>
                </c:pt>
                <c:pt idx="2090">
                  <c:v>44.8</c:v>
                </c:pt>
                <c:pt idx="2091">
                  <c:v>44.82</c:v>
                </c:pt>
                <c:pt idx="2092">
                  <c:v>44.84</c:v>
                </c:pt>
                <c:pt idx="2093">
                  <c:v>44.86</c:v>
                </c:pt>
                <c:pt idx="2094">
                  <c:v>44.88</c:v>
                </c:pt>
                <c:pt idx="2095">
                  <c:v>44.9</c:v>
                </c:pt>
                <c:pt idx="2096">
                  <c:v>44.92</c:v>
                </c:pt>
                <c:pt idx="2097">
                  <c:v>44.94</c:v>
                </c:pt>
                <c:pt idx="2098">
                  <c:v>44.96</c:v>
                </c:pt>
                <c:pt idx="2099">
                  <c:v>44.98</c:v>
                </c:pt>
                <c:pt idx="2100">
                  <c:v>45</c:v>
                </c:pt>
                <c:pt idx="2101">
                  <c:v>45.02</c:v>
                </c:pt>
                <c:pt idx="2102">
                  <c:v>45.04</c:v>
                </c:pt>
                <c:pt idx="2103">
                  <c:v>45.06</c:v>
                </c:pt>
                <c:pt idx="2104">
                  <c:v>45.08</c:v>
                </c:pt>
                <c:pt idx="2105">
                  <c:v>45.1</c:v>
                </c:pt>
                <c:pt idx="2106">
                  <c:v>45.12</c:v>
                </c:pt>
                <c:pt idx="2107">
                  <c:v>45.14</c:v>
                </c:pt>
                <c:pt idx="2108">
                  <c:v>45.16</c:v>
                </c:pt>
                <c:pt idx="2109">
                  <c:v>45.18</c:v>
                </c:pt>
                <c:pt idx="2110">
                  <c:v>45.2</c:v>
                </c:pt>
                <c:pt idx="2111">
                  <c:v>45.22</c:v>
                </c:pt>
                <c:pt idx="2112">
                  <c:v>45.24</c:v>
                </c:pt>
                <c:pt idx="2113">
                  <c:v>45.26</c:v>
                </c:pt>
                <c:pt idx="2114">
                  <c:v>45.28</c:v>
                </c:pt>
                <c:pt idx="2115">
                  <c:v>45.3</c:v>
                </c:pt>
                <c:pt idx="2116">
                  <c:v>45.32</c:v>
                </c:pt>
                <c:pt idx="2117">
                  <c:v>45.34</c:v>
                </c:pt>
                <c:pt idx="2118">
                  <c:v>45.36</c:v>
                </c:pt>
                <c:pt idx="2119">
                  <c:v>45.38</c:v>
                </c:pt>
                <c:pt idx="2120">
                  <c:v>45.4</c:v>
                </c:pt>
                <c:pt idx="2121">
                  <c:v>45.42</c:v>
                </c:pt>
                <c:pt idx="2122">
                  <c:v>45.44</c:v>
                </c:pt>
                <c:pt idx="2123">
                  <c:v>45.46</c:v>
                </c:pt>
                <c:pt idx="2124">
                  <c:v>45.48</c:v>
                </c:pt>
                <c:pt idx="2125">
                  <c:v>45.5</c:v>
                </c:pt>
                <c:pt idx="2126">
                  <c:v>45.52</c:v>
                </c:pt>
                <c:pt idx="2127">
                  <c:v>45.54</c:v>
                </c:pt>
                <c:pt idx="2128">
                  <c:v>45.56</c:v>
                </c:pt>
                <c:pt idx="2129">
                  <c:v>45.58</c:v>
                </c:pt>
                <c:pt idx="2130">
                  <c:v>45.6</c:v>
                </c:pt>
                <c:pt idx="2131">
                  <c:v>45.62</c:v>
                </c:pt>
                <c:pt idx="2132">
                  <c:v>45.64</c:v>
                </c:pt>
                <c:pt idx="2133">
                  <c:v>45.66</c:v>
                </c:pt>
                <c:pt idx="2134">
                  <c:v>45.68</c:v>
                </c:pt>
                <c:pt idx="2135">
                  <c:v>45.7</c:v>
                </c:pt>
                <c:pt idx="2136">
                  <c:v>45.72</c:v>
                </c:pt>
                <c:pt idx="2137">
                  <c:v>45.74</c:v>
                </c:pt>
                <c:pt idx="2138">
                  <c:v>45.76</c:v>
                </c:pt>
                <c:pt idx="2139">
                  <c:v>45.78</c:v>
                </c:pt>
                <c:pt idx="2140">
                  <c:v>45.8</c:v>
                </c:pt>
                <c:pt idx="2141">
                  <c:v>45.82</c:v>
                </c:pt>
                <c:pt idx="2142">
                  <c:v>45.84</c:v>
                </c:pt>
                <c:pt idx="2143">
                  <c:v>45.86</c:v>
                </c:pt>
                <c:pt idx="2144">
                  <c:v>45.88</c:v>
                </c:pt>
                <c:pt idx="2145">
                  <c:v>45.9</c:v>
                </c:pt>
                <c:pt idx="2146">
                  <c:v>45.92</c:v>
                </c:pt>
                <c:pt idx="2147">
                  <c:v>45.94</c:v>
                </c:pt>
                <c:pt idx="2148">
                  <c:v>45.96</c:v>
                </c:pt>
                <c:pt idx="2149">
                  <c:v>45.98</c:v>
                </c:pt>
                <c:pt idx="2150">
                  <c:v>46</c:v>
                </c:pt>
                <c:pt idx="2151">
                  <c:v>46.02</c:v>
                </c:pt>
                <c:pt idx="2152">
                  <c:v>46.04</c:v>
                </c:pt>
                <c:pt idx="2153">
                  <c:v>46.06</c:v>
                </c:pt>
                <c:pt idx="2154">
                  <c:v>46.08</c:v>
                </c:pt>
                <c:pt idx="2155">
                  <c:v>46.1</c:v>
                </c:pt>
                <c:pt idx="2156">
                  <c:v>46.12</c:v>
                </c:pt>
                <c:pt idx="2157">
                  <c:v>46.14</c:v>
                </c:pt>
                <c:pt idx="2158">
                  <c:v>46.16</c:v>
                </c:pt>
                <c:pt idx="2159">
                  <c:v>46.18</c:v>
                </c:pt>
                <c:pt idx="2160">
                  <c:v>46.2</c:v>
                </c:pt>
                <c:pt idx="2161">
                  <c:v>46.22</c:v>
                </c:pt>
                <c:pt idx="2162">
                  <c:v>46.24</c:v>
                </c:pt>
                <c:pt idx="2163">
                  <c:v>46.26</c:v>
                </c:pt>
                <c:pt idx="2164">
                  <c:v>46.28</c:v>
                </c:pt>
                <c:pt idx="2165">
                  <c:v>46.3</c:v>
                </c:pt>
                <c:pt idx="2166">
                  <c:v>46.32</c:v>
                </c:pt>
                <c:pt idx="2167">
                  <c:v>46.34</c:v>
                </c:pt>
                <c:pt idx="2168">
                  <c:v>46.36</c:v>
                </c:pt>
                <c:pt idx="2169">
                  <c:v>46.38</c:v>
                </c:pt>
                <c:pt idx="2170">
                  <c:v>46.4</c:v>
                </c:pt>
                <c:pt idx="2171">
                  <c:v>46.42</c:v>
                </c:pt>
                <c:pt idx="2172">
                  <c:v>46.44</c:v>
                </c:pt>
                <c:pt idx="2173">
                  <c:v>46.46</c:v>
                </c:pt>
                <c:pt idx="2174">
                  <c:v>46.48</c:v>
                </c:pt>
                <c:pt idx="2175">
                  <c:v>46.5</c:v>
                </c:pt>
                <c:pt idx="2176">
                  <c:v>46.52</c:v>
                </c:pt>
                <c:pt idx="2177">
                  <c:v>46.54</c:v>
                </c:pt>
                <c:pt idx="2178">
                  <c:v>46.56</c:v>
                </c:pt>
                <c:pt idx="2179">
                  <c:v>46.58</c:v>
                </c:pt>
                <c:pt idx="2180">
                  <c:v>46.6</c:v>
                </c:pt>
                <c:pt idx="2181">
                  <c:v>46.62</c:v>
                </c:pt>
                <c:pt idx="2182">
                  <c:v>46.64</c:v>
                </c:pt>
                <c:pt idx="2183">
                  <c:v>46.66</c:v>
                </c:pt>
                <c:pt idx="2184">
                  <c:v>46.68</c:v>
                </c:pt>
                <c:pt idx="2185">
                  <c:v>46.7</c:v>
                </c:pt>
                <c:pt idx="2186">
                  <c:v>46.72</c:v>
                </c:pt>
                <c:pt idx="2187">
                  <c:v>46.74</c:v>
                </c:pt>
                <c:pt idx="2188">
                  <c:v>46.76</c:v>
                </c:pt>
                <c:pt idx="2189">
                  <c:v>46.78</c:v>
                </c:pt>
                <c:pt idx="2190">
                  <c:v>46.8</c:v>
                </c:pt>
                <c:pt idx="2191">
                  <c:v>46.82</c:v>
                </c:pt>
                <c:pt idx="2192">
                  <c:v>46.84</c:v>
                </c:pt>
                <c:pt idx="2193">
                  <c:v>46.86</c:v>
                </c:pt>
                <c:pt idx="2194">
                  <c:v>46.88</c:v>
                </c:pt>
                <c:pt idx="2195">
                  <c:v>46.9</c:v>
                </c:pt>
                <c:pt idx="2196">
                  <c:v>46.92</c:v>
                </c:pt>
                <c:pt idx="2197">
                  <c:v>46.94</c:v>
                </c:pt>
                <c:pt idx="2198">
                  <c:v>46.96</c:v>
                </c:pt>
                <c:pt idx="2199">
                  <c:v>46.98</c:v>
                </c:pt>
                <c:pt idx="2200">
                  <c:v>47</c:v>
                </c:pt>
                <c:pt idx="2201">
                  <c:v>47.02</c:v>
                </c:pt>
                <c:pt idx="2202">
                  <c:v>47.04</c:v>
                </c:pt>
                <c:pt idx="2203">
                  <c:v>47.06</c:v>
                </c:pt>
                <c:pt idx="2204">
                  <c:v>47.08</c:v>
                </c:pt>
                <c:pt idx="2205">
                  <c:v>47.1</c:v>
                </c:pt>
                <c:pt idx="2206">
                  <c:v>47.12</c:v>
                </c:pt>
                <c:pt idx="2207">
                  <c:v>47.14</c:v>
                </c:pt>
                <c:pt idx="2208">
                  <c:v>47.16</c:v>
                </c:pt>
                <c:pt idx="2209">
                  <c:v>47.18</c:v>
                </c:pt>
                <c:pt idx="2210">
                  <c:v>47.2</c:v>
                </c:pt>
                <c:pt idx="2211">
                  <c:v>47.22</c:v>
                </c:pt>
                <c:pt idx="2212">
                  <c:v>47.24</c:v>
                </c:pt>
                <c:pt idx="2213">
                  <c:v>47.26</c:v>
                </c:pt>
                <c:pt idx="2214">
                  <c:v>47.28</c:v>
                </c:pt>
                <c:pt idx="2215">
                  <c:v>47.3</c:v>
                </c:pt>
                <c:pt idx="2216">
                  <c:v>47.32</c:v>
                </c:pt>
                <c:pt idx="2217">
                  <c:v>47.34</c:v>
                </c:pt>
                <c:pt idx="2218">
                  <c:v>47.36</c:v>
                </c:pt>
                <c:pt idx="2219">
                  <c:v>47.38</c:v>
                </c:pt>
                <c:pt idx="2220">
                  <c:v>47.4</c:v>
                </c:pt>
                <c:pt idx="2221">
                  <c:v>47.42</c:v>
                </c:pt>
                <c:pt idx="2222">
                  <c:v>47.44</c:v>
                </c:pt>
                <c:pt idx="2223">
                  <c:v>47.46</c:v>
                </c:pt>
                <c:pt idx="2224">
                  <c:v>47.48</c:v>
                </c:pt>
                <c:pt idx="2225">
                  <c:v>47.5</c:v>
                </c:pt>
                <c:pt idx="2226">
                  <c:v>47.52</c:v>
                </c:pt>
                <c:pt idx="2227">
                  <c:v>47.54</c:v>
                </c:pt>
                <c:pt idx="2228">
                  <c:v>47.56</c:v>
                </c:pt>
                <c:pt idx="2229">
                  <c:v>47.58</c:v>
                </c:pt>
                <c:pt idx="2230">
                  <c:v>47.6</c:v>
                </c:pt>
                <c:pt idx="2231">
                  <c:v>47.62</c:v>
                </c:pt>
                <c:pt idx="2232">
                  <c:v>47.64</c:v>
                </c:pt>
                <c:pt idx="2233">
                  <c:v>47.66</c:v>
                </c:pt>
                <c:pt idx="2234">
                  <c:v>47.68</c:v>
                </c:pt>
                <c:pt idx="2235">
                  <c:v>47.7</c:v>
                </c:pt>
                <c:pt idx="2236">
                  <c:v>47.72</c:v>
                </c:pt>
                <c:pt idx="2237">
                  <c:v>47.74</c:v>
                </c:pt>
                <c:pt idx="2238">
                  <c:v>47.76</c:v>
                </c:pt>
                <c:pt idx="2239">
                  <c:v>47.78</c:v>
                </c:pt>
                <c:pt idx="2240">
                  <c:v>47.8</c:v>
                </c:pt>
                <c:pt idx="2241">
                  <c:v>47.82</c:v>
                </c:pt>
                <c:pt idx="2242">
                  <c:v>47.84</c:v>
                </c:pt>
                <c:pt idx="2243">
                  <c:v>47.86</c:v>
                </c:pt>
                <c:pt idx="2244">
                  <c:v>47.88</c:v>
                </c:pt>
                <c:pt idx="2245">
                  <c:v>47.9</c:v>
                </c:pt>
                <c:pt idx="2246">
                  <c:v>47.92</c:v>
                </c:pt>
                <c:pt idx="2247">
                  <c:v>47.94</c:v>
                </c:pt>
                <c:pt idx="2248">
                  <c:v>47.96</c:v>
                </c:pt>
                <c:pt idx="2249">
                  <c:v>47.98</c:v>
                </c:pt>
                <c:pt idx="2250">
                  <c:v>48</c:v>
                </c:pt>
                <c:pt idx="2251">
                  <c:v>48.02</c:v>
                </c:pt>
                <c:pt idx="2252">
                  <c:v>48.04</c:v>
                </c:pt>
                <c:pt idx="2253">
                  <c:v>48.06</c:v>
                </c:pt>
                <c:pt idx="2254">
                  <c:v>48.08</c:v>
                </c:pt>
                <c:pt idx="2255">
                  <c:v>48.1</c:v>
                </c:pt>
                <c:pt idx="2256">
                  <c:v>48.12</c:v>
                </c:pt>
                <c:pt idx="2257">
                  <c:v>48.14</c:v>
                </c:pt>
                <c:pt idx="2258">
                  <c:v>48.16</c:v>
                </c:pt>
                <c:pt idx="2259">
                  <c:v>48.18</c:v>
                </c:pt>
                <c:pt idx="2260">
                  <c:v>48.2</c:v>
                </c:pt>
                <c:pt idx="2261">
                  <c:v>48.22</c:v>
                </c:pt>
                <c:pt idx="2262">
                  <c:v>48.24</c:v>
                </c:pt>
                <c:pt idx="2263">
                  <c:v>48.26</c:v>
                </c:pt>
                <c:pt idx="2264">
                  <c:v>48.28</c:v>
                </c:pt>
                <c:pt idx="2265">
                  <c:v>48.3</c:v>
                </c:pt>
                <c:pt idx="2266">
                  <c:v>48.32</c:v>
                </c:pt>
                <c:pt idx="2267">
                  <c:v>48.34</c:v>
                </c:pt>
                <c:pt idx="2268">
                  <c:v>48.36</c:v>
                </c:pt>
                <c:pt idx="2269">
                  <c:v>48.38</c:v>
                </c:pt>
                <c:pt idx="2270">
                  <c:v>48.4</c:v>
                </c:pt>
                <c:pt idx="2271">
                  <c:v>48.42</c:v>
                </c:pt>
                <c:pt idx="2272">
                  <c:v>48.44</c:v>
                </c:pt>
                <c:pt idx="2273">
                  <c:v>48.46</c:v>
                </c:pt>
                <c:pt idx="2274">
                  <c:v>48.48</c:v>
                </c:pt>
                <c:pt idx="2275">
                  <c:v>48.5</c:v>
                </c:pt>
                <c:pt idx="2276">
                  <c:v>48.52</c:v>
                </c:pt>
                <c:pt idx="2277">
                  <c:v>48.54</c:v>
                </c:pt>
                <c:pt idx="2278">
                  <c:v>48.56</c:v>
                </c:pt>
                <c:pt idx="2279">
                  <c:v>48.58</c:v>
                </c:pt>
                <c:pt idx="2280">
                  <c:v>48.6</c:v>
                </c:pt>
                <c:pt idx="2281">
                  <c:v>48.62</c:v>
                </c:pt>
                <c:pt idx="2282">
                  <c:v>48.64</c:v>
                </c:pt>
                <c:pt idx="2283">
                  <c:v>48.66</c:v>
                </c:pt>
                <c:pt idx="2284">
                  <c:v>48.68</c:v>
                </c:pt>
                <c:pt idx="2285">
                  <c:v>48.7</c:v>
                </c:pt>
                <c:pt idx="2286">
                  <c:v>48.72</c:v>
                </c:pt>
                <c:pt idx="2287">
                  <c:v>48.74</c:v>
                </c:pt>
                <c:pt idx="2288">
                  <c:v>48.76</c:v>
                </c:pt>
                <c:pt idx="2289">
                  <c:v>48.78</c:v>
                </c:pt>
                <c:pt idx="2290">
                  <c:v>48.8</c:v>
                </c:pt>
                <c:pt idx="2291">
                  <c:v>48.82</c:v>
                </c:pt>
                <c:pt idx="2292">
                  <c:v>48.84</c:v>
                </c:pt>
                <c:pt idx="2293">
                  <c:v>48.86</c:v>
                </c:pt>
                <c:pt idx="2294">
                  <c:v>48.88</c:v>
                </c:pt>
                <c:pt idx="2295">
                  <c:v>48.9</c:v>
                </c:pt>
                <c:pt idx="2296">
                  <c:v>48.92</c:v>
                </c:pt>
                <c:pt idx="2297">
                  <c:v>48.94</c:v>
                </c:pt>
                <c:pt idx="2298">
                  <c:v>48.96</c:v>
                </c:pt>
                <c:pt idx="2299">
                  <c:v>48.98</c:v>
                </c:pt>
                <c:pt idx="2300">
                  <c:v>49</c:v>
                </c:pt>
                <c:pt idx="2301">
                  <c:v>49.02</c:v>
                </c:pt>
                <c:pt idx="2302">
                  <c:v>49.04</c:v>
                </c:pt>
                <c:pt idx="2303">
                  <c:v>49.06</c:v>
                </c:pt>
                <c:pt idx="2304">
                  <c:v>49.08</c:v>
                </c:pt>
                <c:pt idx="2305">
                  <c:v>49.1</c:v>
                </c:pt>
                <c:pt idx="2306">
                  <c:v>49.12</c:v>
                </c:pt>
                <c:pt idx="2307">
                  <c:v>49.14</c:v>
                </c:pt>
                <c:pt idx="2308">
                  <c:v>49.16</c:v>
                </c:pt>
                <c:pt idx="2309">
                  <c:v>49.18</c:v>
                </c:pt>
                <c:pt idx="2310">
                  <c:v>49.2</c:v>
                </c:pt>
                <c:pt idx="2311">
                  <c:v>49.22</c:v>
                </c:pt>
                <c:pt idx="2312">
                  <c:v>49.24</c:v>
                </c:pt>
                <c:pt idx="2313">
                  <c:v>49.26</c:v>
                </c:pt>
                <c:pt idx="2314">
                  <c:v>49.28</c:v>
                </c:pt>
                <c:pt idx="2315">
                  <c:v>49.3</c:v>
                </c:pt>
                <c:pt idx="2316">
                  <c:v>49.32</c:v>
                </c:pt>
                <c:pt idx="2317">
                  <c:v>49.34</c:v>
                </c:pt>
                <c:pt idx="2318">
                  <c:v>49.36</c:v>
                </c:pt>
                <c:pt idx="2319">
                  <c:v>49.38</c:v>
                </c:pt>
                <c:pt idx="2320">
                  <c:v>49.4</c:v>
                </c:pt>
                <c:pt idx="2321">
                  <c:v>49.42</c:v>
                </c:pt>
                <c:pt idx="2322">
                  <c:v>49.44</c:v>
                </c:pt>
                <c:pt idx="2323">
                  <c:v>49.46</c:v>
                </c:pt>
                <c:pt idx="2324">
                  <c:v>49.48</c:v>
                </c:pt>
                <c:pt idx="2325">
                  <c:v>49.5</c:v>
                </c:pt>
                <c:pt idx="2326">
                  <c:v>49.52</c:v>
                </c:pt>
                <c:pt idx="2327">
                  <c:v>49.54</c:v>
                </c:pt>
                <c:pt idx="2328">
                  <c:v>49.56</c:v>
                </c:pt>
                <c:pt idx="2329">
                  <c:v>49.58</c:v>
                </c:pt>
                <c:pt idx="2330">
                  <c:v>49.6</c:v>
                </c:pt>
                <c:pt idx="2331">
                  <c:v>49.62</c:v>
                </c:pt>
                <c:pt idx="2332">
                  <c:v>49.64</c:v>
                </c:pt>
                <c:pt idx="2333">
                  <c:v>49.66</c:v>
                </c:pt>
                <c:pt idx="2334">
                  <c:v>49.68</c:v>
                </c:pt>
                <c:pt idx="2335">
                  <c:v>49.7</c:v>
                </c:pt>
                <c:pt idx="2336">
                  <c:v>49.72</c:v>
                </c:pt>
                <c:pt idx="2337">
                  <c:v>49.74</c:v>
                </c:pt>
                <c:pt idx="2338">
                  <c:v>49.76</c:v>
                </c:pt>
                <c:pt idx="2339">
                  <c:v>49.78</c:v>
                </c:pt>
                <c:pt idx="2340">
                  <c:v>49.8</c:v>
                </c:pt>
                <c:pt idx="2341">
                  <c:v>49.82</c:v>
                </c:pt>
                <c:pt idx="2342">
                  <c:v>49.84</c:v>
                </c:pt>
                <c:pt idx="2343">
                  <c:v>49.86</c:v>
                </c:pt>
                <c:pt idx="2344">
                  <c:v>49.88</c:v>
                </c:pt>
                <c:pt idx="2345">
                  <c:v>49.9</c:v>
                </c:pt>
                <c:pt idx="2346">
                  <c:v>49.92</c:v>
                </c:pt>
                <c:pt idx="2347">
                  <c:v>49.94</c:v>
                </c:pt>
                <c:pt idx="2348">
                  <c:v>49.96</c:v>
                </c:pt>
                <c:pt idx="2349">
                  <c:v>49.98</c:v>
                </c:pt>
                <c:pt idx="2350">
                  <c:v>50</c:v>
                </c:pt>
              </c:numCache>
            </c:numRef>
          </c:xVal>
          <c:yVal>
            <c:numRef>
              <c:f>Sheet1!$BP$3:$BP$2353</c:f>
              <c:numCache>
                <c:formatCode>General</c:formatCode>
                <c:ptCount val="2351"/>
                <c:pt idx="0">
                  <c:v>8.0385852090032153E-4</c:v>
                </c:pt>
                <c:pt idx="1">
                  <c:v>8.0385852090032153E-4</c:v>
                </c:pt>
                <c:pt idx="2">
                  <c:v>1.6881028938906754E-2</c:v>
                </c:pt>
                <c:pt idx="3">
                  <c:v>0</c:v>
                </c:pt>
                <c:pt idx="4">
                  <c:v>1.2861736334405145E-2</c:v>
                </c:pt>
                <c:pt idx="5">
                  <c:v>1.6881028938906754E-2</c:v>
                </c:pt>
                <c:pt idx="6">
                  <c:v>0</c:v>
                </c:pt>
                <c:pt idx="7">
                  <c:v>1.2861736334405145E-2</c:v>
                </c:pt>
                <c:pt idx="8">
                  <c:v>0</c:v>
                </c:pt>
                <c:pt idx="9">
                  <c:v>2.3311897106109324E-2</c:v>
                </c:pt>
                <c:pt idx="10">
                  <c:v>0</c:v>
                </c:pt>
                <c:pt idx="11">
                  <c:v>1.1254019292604502E-2</c:v>
                </c:pt>
                <c:pt idx="12">
                  <c:v>0</c:v>
                </c:pt>
                <c:pt idx="13">
                  <c:v>0</c:v>
                </c:pt>
                <c:pt idx="14">
                  <c:v>0</c:v>
                </c:pt>
                <c:pt idx="15">
                  <c:v>0</c:v>
                </c:pt>
                <c:pt idx="16">
                  <c:v>0</c:v>
                </c:pt>
                <c:pt idx="17">
                  <c:v>0</c:v>
                </c:pt>
                <c:pt idx="18">
                  <c:v>2.8135048231511254E-2</c:v>
                </c:pt>
                <c:pt idx="19">
                  <c:v>0</c:v>
                </c:pt>
                <c:pt idx="20">
                  <c:v>9.6463022508038593E-3</c:v>
                </c:pt>
                <c:pt idx="21">
                  <c:v>8.0385852090032153E-4</c:v>
                </c:pt>
                <c:pt idx="22">
                  <c:v>2.4115755627009648E-3</c:v>
                </c:pt>
                <c:pt idx="23">
                  <c:v>0</c:v>
                </c:pt>
                <c:pt idx="24">
                  <c:v>2.3311897106109324E-2</c:v>
                </c:pt>
                <c:pt idx="25">
                  <c:v>9.6463022508038593E-3</c:v>
                </c:pt>
                <c:pt idx="26">
                  <c:v>0</c:v>
                </c:pt>
                <c:pt idx="27">
                  <c:v>0</c:v>
                </c:pt>
                <c:pt idx="28">
                  <c:v>1.607717041800643E-2</c:v>
                </c:pt>
                <c:pt idx="29">
                  <c:v>8.8424437299035371E-3</c:v>
                </c:pt>
                <c:pt idx="30">
                  <c:v>8.0385852090032149E-3</c:v>
                </c:pt>
                <c:pt idx="31">
                  <c:v>2.0096463022508039E-2</c:v>
                </c:pt>
                <c:pt idx="32">
                  <c:v>2.4115755627009648E-3</c:v>
                </c:pt>
                <c:pt idx="33">
                  <c:v>2.4919614147909969E-2</c:v>
                </c:pt>
                <c:pt idx="34">
                  <c:v>4.1800643086816719E-2</c:v>
                </c:pt>
                <c:pt idx="35">
                  <c:v>1.1254019292604502E-2</c:v>
                </c:pt>
                <c:pt idx="36">
                  <c:v>7.2347266881028938E-2</c:v>
                </c:pt>
                <c:pt idx="37">
                  <c:v>2.4115755627009648E-3</c:v>
                </c:pt>
                <c:pt idx="38">
                  <c:v>4.5016077170418008E-2</c:v>
                </c:pt>
                <c:pt idx="39">
                  <c:v>2.5723472668810289E-2</c:v>
                </c:pt>
                <c:pt idx="40">
                  <c:v>1.3665594855305467E-2</c:v>
                </c:pt>
                <c:pt idx="41">
                  <c:v>3.3762057877813507E-2</c:v>
                </c:pt>
                <c:pt idx="42">
                  <c:v>5.3054662379421219E-2</c:v>
                </c:pt>
                <c:pt idx="43">
                  <c:v>3.2154340836012861E-3</c:v>
                </c:pt>
                <c:pt idx="44">
                  <c:v>1.3665594855305467E-2</c:v>
                </c:pt>
                <c:pt idx="45">
                  <c:v>0</c:v>
                </c:pt>
                <c:pt idx="46">
                  <c:v>4.9839228295819937E-2</c:v>
                </c:pt>
                <c:pt idx="47">
                  <c:v>3.0546623794212219E-2</c:v>
                </c:pt>
                <c:pt idx="48">
                  <c:v>2.8135048231511254E-2</c:v>
                </c:pt>
                <c:pt idx="49">
                  <c:v>0</c:v>
                </c:pt>
                <c:pt idx="50">
                  <c:v>1.1254019292604502E-2</c:v>
                </c:pt>
                <c:pt idx="51">
                  <c:v>5.4662379421221867E-2</c:v>
                </c:pt>
                <c:pt idx="52">
                  <c:v>0</c:v>
                </c:pt>
                <c:pt idx="53">
                  <c:v>1.2057877813504822E-2</c:v>
                </c:pt>
                <c:pt idx="54">
                  <c:v>3.5369774919614148E-2</c:v>
                </c:pt>
                <c:pt idx="55">
                  <c:v>0</c:v>
                </c:pt>
                <c:pt idx="56">
                  <c:v>8.8424437299035371E-3</c:v>
                </c:pt>
                <c:pt idx="57">
                  <c:v>0</c:v>
                </c:pt>
                <c:pt idx="58">
                  <c:v>0</c:v>
                </c:pt>
                <c:pt idx="59">
                  <c:v>2.4919614147909969E-2</c:v>
                </c:pt>
                <c:pt idx="60">
                  <c:v>1.045016077170418E-2</c:v>
                </c:pt>
                <c:pt idx="61">
                  <c:v>3.295819935691318E-2</c:v>
                </c:pt>
                <c:pt idx="62">
                  <c:v>1.5273311897106109E-2</c:v>
                </c:pt>
                <c:pt idx="63">
                  <c:v>0</c:v>
                </c:pt>
                <c:pt idx="64">
                  <c:v>1.8488745980707395E-2</c:v>
                </c:pt>
                <c:pt idx="65">
                  <c:v>1.1254019292604502E-2</c:v>
                </c:pt>
                <c:pt idx="66">
                  <c:v>3.2154340836012861E-3</c:v>
                </c:pt>
                <c:pt idx="67">
                  <c:v>0</c:v>
                </c:pt>
                <c:pt idx="68">
                  <c:v>1.6881028938906754E-2</c:v>
                </c:pt>
                <c:pt idx="69">
                  <c:v>0</c:v>
                </c:pt>
                <c:pt idx="70">
                  <c:v>0</c:v>
                </c:pt>
                <c:pt idx="71">
                  <c:v>2.0096463022508039E-2</c:v>
                </c:pt>
                <c:pt idx="72">
                  <c:v>0</c:v>
                </c:pt>
                <c:pt idx="73">
                  <c:v>4.8231511254019289E-2</c:v>
                </c:pt>
                <c:pt idx="74">
                  <c:v>0</c:v>
                </c:pt>
                <c:pt idx="75">
                  <c:v>2.0900321543408359E-2</c:v>
                </c:pt>
                <c:pt idx="76">
                  <c:v>2.4115755627009645E-2</c:v>
                </c:pt>
                <c:pt idx="77">
                  <c:v>0</c:v>
                </c:pt>
                <c:pt idx="78">
                  <c:v>3.295819935691318E-2</c:v>
                </c:pt>
                <c:pt idx="79">
                  <c:v>0</c:v>
                </c:pt>
                <c:pt idx="80">
                  <c:v>2.5723472668810289E-2</c:v>
                </c:pt>
                <c:pt idx="81">
                  <c:v>2.4919614147909969E-2</c:v>
                </c:pt>
                <c:pt idx="82">
                  <c:v>0</c:v>
                </c:pt>
                <c:pt idx="83">
                  <c:v>2.3311897106109324E-2</c:v>
                </c:pt>
                <c:pt idx="84">
                  <c:v>0</c:v>
                </c:pt>
                <c:pt idx="85">
                  <c:v>0</c:v>
                </c:pt>
                <c:pt idx="86">
                  <c:v>2.2508038585209004E-2</c:v>
                </c:pt>
                <c:pt idx="87">
                  <c:v>9.6463022508038593E-3</c:v>
                </c:pt>
                <c:pt idx="88">
                  <c:v>0</c:v>
                </c:pt>
                <c:pt idx="89">
                  <c:v>2.8135048231511254E-2</c:v>
                </c:pt>
                <c:pt idx="90">
                  <c:v>0</c:v>
                </c:pt>
                <c:pt idx="91">
                  <c:v>0</c:v>
                </c:pt>
                <c:pt idx="92">
                  <c:v>0</c:v>
                </c:pt>
                <c:pt idx="93">
                  <c:v>2.9742765273311898E-2</c:v>
                </c:pt>
                <c:pt idx="94">
                  <c:v>0</c:v>
                </c:pt>
                <c:pt idx="95">
                  <c:v>2.2508038585209004E-2</c:v>
                </c:pt>
                <c:pt idx="96">
                  <c:v>5.627009646302251E-3</c:v>
                </c:pt>
                <c:pt idx="97">
                  <c:v>0</c:v>
                </c:pt>
                <c:pt idx="98">
                  <c:v>0</c:v>
                </c:pt>
                <c:pt idx="99">
                  <c:v>0</c:v>
                </c:pt>
                <c:pt idx="100">
                  <c:v>0</c:v>
                </c:pt>
                <c:pt idx="101">
                  <c:v>1.6077170418006431E-3</c:v>
                </c:pt>
                <c:pt idx="102">
                  <c:v>1.2861736334405145E-2</c:v>
                </c:pt>
                <c:pt idx="103">
                  <c:v>0</c:v>
                </c:pt>
                <c:pt idx="104">
                  <c:v>0</c:v>
                </c:pt>
                <c:pt idx="105">
                  <c:v>0</c:v>
                </c:pt>
                <c:pt idx="106">
                  <c:v>2.4115755627009648E-3</c:v>
                </c:pt>
                <c:pt idx="107">
                  <c:v>0</c:v>
                </c:pt>
                <c:pt idx="108">
                  <c:v>0</c:v>
                </c:pt>
                <c:pt idx="109">
                  <c:v>0</c:v>
                </c:pt>
                <c:pt idx="110">
                  <c:v>2.652733118971061E-2</c:v>
                </c:pt>
                <c:pt idx="111">
                  <c:v>0</c:v>
                </c:pt>
                <c:pt idx="112">
                  <c:v>0</c:v>
                </c:pt>
                <c:pt idx="113">
                  <c:v>0</c:v>
                </c:pt>
                <c:pt idx="114">
                  <c:v>0</c:v>
                </c:pt>
                <c:pt idx="115">
                  <c:v>8.8424437299035371E-3</c:v>
                </c:pt>
                <c:pt idx="116">
                  <c:v>2.2508038585209004E-2</c:v>
                </c:pt>
                <c:pt idx="117">
                  <c:v>0</c:v>
                </c:pt>
                <c:pt idx="118">
                  <c:v>0</c:v>
                </c:pt>
                <c:pt idx="119">
                  <c:v>0</c:v>
                </c:pt>
                <c:pt idx="120">
                  <c:v>0</c:v>
                </c:pt>
                <c:pt idx="121">
                  <c:v>0</c:v>
                </c:pt>
                <c:pt idx="122">
                  <c:v>0</c:v>
                </c:pt>
                <c:pt idx="123">
                  <c:v>1.7684887459807074E-2</c:v>
                </c:pt>
                <c:pt idx="124">
                  <c:v>0</c:v>
                </c:pt>
                <c:pt idx="125">
                  <c:v>1.6881028938906754E-2</c:v>
                </c:pt>
                <c:pt idx="126">
                  <c:v>4.0192926045016075E-3</c:v>
                </c:pt>
                <c:pt idx="127">
                  <c:v>6.4308681672025723E-3</c:v>
                </c:pt>
                <c:pt idx="128">
                  <c:v>2.0096463022508039E-2</c:v>
                </c:pt>
                <c:pt idx="129">
                  <c:v>0</c:v>
                </c:pt>
                <c:pt idx="130">
                  <c:v>0</c:v>
                </c:pt>
                <c:pt idx="131">
                  <c:v>2.8135048231511254E-2</c:v>
                </c:pt>
                <c:pt idx="132">
                  <c:v>0</c:v>
                </c:pt>
                <c:pt idx="133">
                  <c:v>0</c:v>
                </c:pt>
                <c:pt idx="134">
                  <c:v>2.652733118971061E-2</c:v>
                </c:pt>
                <c:pt idx="135">
                  <c:v>0</c:v>
                </c:pt>
                <c:pt idx="136">
                  <c:v>5.1446945337620578E-2</c:v>
                </c:pt>
                <c:pt idx="137">
                  <c:v>7.2347266881028936E-3</c:v>
                </c:pt>
                <c:pt idx="138">
                  <c:v>0</c:v>
                </c:pt>
                <c:pt idx="139">
                  <c:v>0</c:v>
                </c:pt>
                <c:pt idx="140">
                  <c:v>0</c:v>
                </c:pt>
                <c:pt idx="141">
                  <c:v>2.8938906752411574E-2</c:v>
                </c:pt>
                <c:pt idx="142">
                  <c:v>1.607717041800643E-2</c:v>
                </c:pt>
                <c:pt idx="143">
                  <c:v>3.295819935691318E-2</c:v>
                </c:pt>
                <c:pt idx="144">
                  <c:v>2.0096463022508039E-2</c:v>
                </c:pt>
                <c:pt idx="145">
                  <c:v>0</c:v>
                </c:pt>
                <c:pt idx="146">
                  <c:v>9.6463022508038593E-3</c:v>
                </c:pt>
                <c:pt idx="147">
                  <c:v>3.1350482315112539E-2</c:v>
                </c:pt>
                <c:pt idx="148">
                  <c:v>0</c:v>
                </c:pt>
                <c:pt idx="149">
                  <c:v>0</c:v>
                </c:pt>
                <c:pt idx="150">
                  <c:v>2.1704180064308683E-2</c:v>
                </c:pt>
                <c:pt idx="151">
                  <c:v>1.3665594855305467E-2</c:v>
                </c:pt>
                <c:pt idx="152">
                  <c:v>4.8231511254019296E-3</c:v>
                </c:pt>
                <c:pt idx="153">
                  <c:v>2.0096463022508039E-2</c:v>
                </c:pt>
                <c:pt idx="154">
                  <c:v>0</c:v>
                </c:pt>
                <c:pt idx="155">
                  <c:v>8.7620578778135047E-2</c:v>
                </c:pt>
                <c:pt idx="156">
                  <c:v>0</c:v>
                </c:pt>
                <c:pt idx="157">
                  <c:v>3.5369774919614148E-2</c:v>
                </c:pt>
                <c:pt idx="158">
                  <c:v>8.0385852090032149E-3</c:v>
                </c:pt>
                <c:pt idx="159">
                  <c:v>0</c:v>
                </c:pt>
                <c:pt idx="160">
                  <c:v>3.2154340836012861E-3</c:v>
                </c:pt>
                <c:pt idx="161">
                  <c:v>0</c:v>
                </c:pt>
                <c:pt idx="162">
                  <c:v>2.4115755627009645E-2</c:v>
                </c:pt>
                <c:pt idx="163">
                  <c:v>0</c:v>
                </c:pt>
                <c:pt idx="164">
                  <c:v>0</c:v>
                </c:pt>
                <c:pt idx="165">
                  <c:v>1.6881028938906754E-2</c:v>
                </c:pt>
                <c:pt idx="166">
                  <c:v>4.0996784565916398E-2</c:v>
                </c:pt>
                <c:pt idx="167">
                  <c:v>0</c:v>
                </c:pt>
                <c:pt idx="168">
                  <c:v>1.3665594855305467E-2</c:v>
                </c:pt>
                <c:pt idx="169">
                  <c:v>2.0096463022508039E-2</c:v>
                </c:pt>
                <c:pt idx="170">
                  <c:v>4.8231511254019296E-3</c:v>
                </c:pt>
                <c:pt idx="171">
                  <c:v>1.2861736334405145E-2</c:v>
                </c:pt>
                <c:pt idx="172">
                  <c:v>1.6881028938906754E-2</c:v>
                </c:pt>
                <c:pt idx="173">
                  <c:v>2.1704180064308683E-2</c:v>
                </c:pt>
                <c:pt idx="174">
                  <c:v>1.6881028938906754E-2</c:v>
                </c:pt>
                <c:pt idx="175">
                  <c:v>0</c:v>
                </c:pt>
                <c:pt idx="176">
                  <c:v>5.7073954983922828E-2</c:v>
                </c:pt>
                <c:pt idx="177">
                  <c:v>6.4308681672025723E-3</c:v>
                </c:pt>
                <c:pt idx="178">
                  <c:v>2.4115755627009645E-2</c:v>
                </c:pt>
                <c:pt idx="179">
                  <c:v>1.3665594855305467E-2</c:v>
                </c:pt>
                <c:pt idx="180">
                  <c:v>2.0096463022508039E-2</c:v>
                </c:pt>
                <c:pt idx="181">
                  <c:v>1.2057877813504822E-2</c:v>
                </c:pt>
                <c:pt idx="182">
                  <c:v>2.9742765273311898E-2</c:v>
                </c:pt>
                <c:pt idx="183">
                  <c:v>2.1704180064308683E-2</c:v>
                </c:pt>
                <c:pt idx="184">
                  <c:v>2.1704180064308683E-2</c:v>
                </c:pt>
                <c:pt idx="185">
                  <c:v>5.0643086816720258E-2</c:v>
                </c:pt>
                <c:pt idx="186">
                  <c:v>0</c:v>
                </c:pt>
                <c:pt idx="187">
                  <c:v>0</c:v>
                </c:pt>
                <c:pt idx="188">
                  <c:v>6.2700964630225078E-2</c:v>
                </c:pt>
                <c:pt idx="189">
                  <c:v>0</c:v>
                </c:pt>
                <c:pt idx="190">
                  <c:v>5.7877813504823149E-2</c:v>
                </c:pt>
                <c:pt idx="191">
                  <c:v>0</c:v>
                </c:pt>
                <c:pt idx="192">
                  <c:v>5.0643086816720258E-2</c:v>
                </c:pt>
                <c:pt idx="193">
                  <c:v>2.7331189710610933E-2</c:v>
                </c:pt>
                <c:pt idx="194">
                  <c:v>3.3762057877813507E-2</c:v>
                </c:pt>
                <c:pt idx="195">
                  <c:v>0</c:v>
                </c:pt>
                <c:pt idx="196">
                  <c:v>4.1800643086816719E-2</c:v>
                </c:pt>
                <c:pt idx="197">
                  <c:v>4.1800643086816719E-2</c:v>
                </c:pt>
                <c:pt idx="198">
                  <c:v>6.3504823151125406E-2</c:v>
                </c:pt>
                <c:pt idx="199">
                  <c:v>0</c:v>
                </c:pt>
                <c:pt idx="200">
                  <c:v>1.6881028938906754E-2</c:v>
                </c:pt>
                <c:pt idx="201">
                  <c:v>1.607717041800643E-2</c:v>
                </c:pt>
                <c:pt idx="202">
                  <c:v>0</c:v>
                </c:pt>
                <c:pt idx="203">
                  <c:v>3.8585209003215437E-2</c:v>
                </c:pt>
                <c:pt idx="204">
                  <c:v>0</c:v>
                </c:pt>
                <c:pt idx="205">
                  <c:v>0</c:v>
                </c:pt>
                <c:pt idx="206">
                  <c:v>4.5016077170418008E-2</c:v>
                </c:pt>
                <c:pt idx="207">
                  <c:v>3.1350482315112539E-2</c:v>
                </c:pt>
                <c:pt idx="208">
                  <c:v>3.1350482315112539E-2</c:v>
                </c:pt>
                <c:pt idx="209">
                  <c:v>5.2250803858520899E-2</c:v>
                </c:pt>
                <c:pt idx="210">
                  <c:v>8.8424437299035371E-3</c:v>
                </c:pt>
                <c:pt idx="211">
                  <c:v>5.2250803858520899E-2</c:v>
                </c:pt>
                <c:pt idx="212">
                  <c:v>4.4212218649517687E-2</c:v>
                </c:pt>
                <c:pt idx="213">
                  <c:v>3.3762057877813507E-2</c:v>
                </c:pt>
                <c:pt idx="214">
                  <c:v>0</c:v>
                </c:pt>
                <c:pt idx="215">
                  <c:v>3.778135048231511E-2</c:v>
                </c:pt>
                <c:pt idx="216">
                  <c:v>2.1704180064308683E-2</c:v>
                </c:pt>
                <c:pt idx="217">
                  <c:v>5.3054662379421219E-2</c:v>
                </c:pt>
                <c:pt idx="218">
                  <c:v>5.4662379421221867E-2</c:v>
                </c:pt>
                <c:pt idx="219">
                  <c:v>3.2154340836012861E-3</c:v>
                </c:pt>
                <c:pt idx="220">
                  <c:v>4.0996784565916398E-2</c:v>
                </c:pt>
                <c:pt idx="221">
                  <c:v>4.0192926045016075E-3</c:v>
                </c:pt>
                <c:pt idx="222">
                  <c:v>6.8327974276527328E-2</c:v>
                </c:pt>
                <c:pt idx="223">
                  <c:v>1.8488745980707395E-2</c:v>
                </c:pt>
                <c:pt idx="224">
                  <c:v>0</c:v>
                </c:pt>
                <c:pt idx="225">
                  <c:v>2.8938906752411574E-2</c:v>
                </c:pt>
                <c:pt idx="226">
                  <c:v>4.9839228295819937E-2</c:v>
                </c:pt>
                <c:pt idx="227">
                  <c:v>0</c:v>
                </c:pt>
                <c:pt idx="228">
                  <c:v>3.1350482315112539E-2</c:v>
                </c:pt>
                <c:pt idx="229">
                  <c:v>4.8231511254019289E-2</c:v>
                </c:pt>
                <c:pt idx="230">
                  <c:v>1.7684887459807074E-2</c:v>
                </c:pt>
                <c:pt idx="231">
                  <c:v>4.3408360128617367E-2</c:v>
                </c:pt>
                <c:pt idx="232">
                  <c:v>0</c:v>
                </c:pt>
                <c:pt idx="233">
                  <c:v>3.778135048231511E-2</c:v>
                </c:pt>
                <c:pt idx="234">
                  <c:v>0</c:v>
                </c:pt>
                <c:pt idx="235">
                  <c:v>4.9839228295819937E-2</c:v>
                </c:pt>
                <c:pt idx="236">
                  <c:v>0</c:v>
                </c:pt>
                <c:pt idx="237">
                  <c:v>4.5819935691318328E-2</c:v>
                </c:pt>
                <c:pt idx="238">
                  <c:v>1.9292604501607719E-2</c:v>
                </c:pt>
                <c:pt idx="239">
                  <c:v>4.0192926045016075E-3</c:v>
                </c:pt>
                <c:pt idx="240">
                  <c:v>8.8424437299035371E-3</c:v>
                </c:pt>
                <c:pt idx="241">
                  <c:v>2.5723472668810289E-2</c:v>
                </c:pt>
                <c:pt idx="242">
                  <c:v>4.5016077170418008E-2</c:v>
                </c:pt>
                <c:pt idx="243">
                  <c:v>0</c:v>
                </c:pt>
                <c:pt idx="244">
                  <c:v>8.8424437299035371E-3</c:v>
                </c:pt>
                <c:pt idx="245">
                  <c:v>0</c:v>
                </c:pt>
                <c:pt idx="246">
                  <c:v>1.2057877813504822E-2</c:v>
                </c:pt>
                <c:pt idx="247">
                  <c:v>0</c:v>
                </c:pt>
                <c:pt idx="248">
                  <c:v>0</c:v>
                </c:pt>
                <c:pt idx="249">
                  <c:v>2.1704180064308683E-2</c:v>
                </c:pt>
                <c:pt idx="250">
                  <c:v>0</c:v>
                </c:pt>
                <c:pt idx="251">
                  <c:v>4.7427652733118969E-2</c:v>
                </c:pt>
                <c:pt idx="252">
                  <c:v>0</c:v>
                </c:pt>
                <c:pt idx="253">
                  <c:v>0</c:v>
                </c:pt>
                <c:pt idx="254">
                  <c:v>1.4469453376205787E-2</c:v>
                </c:pt>
                <c:pt idx="255">
                  <c:v>1.045016077170418E-2</c:v>
                </c:pt>
                <c:pt idx="256">
                  <c:v>0</c:v>
                </c:pt>
                <c:pt idx="257">
                  <c:v>2.652733118971061E-2</c:v>
                </c:pt>
                <c:pt idx="258">
                  <c:v>8.0385852090032153E-4</c:v>
                </c:pt>
                <c:pt idx="259">
                  <c:v>3.8585209003215437E-2</c:v>
                </c:pt>
                <c:pt idx="260">
                  <c:v>0</c:v>
                </c:pt>
                <c:pt idx="261">
                  <c:v>0</c:v>
                </c:pt>
                <c:pt idx="262">
                  <c:v>1.6881028938906754E-2</c:v>
                </c:pt>
                <c:pt idx="263">
                  <c:v>2.8135048231511254E-2</c:v>
                </c:pt>
                <c:pt idx="264">
                  <c:v>5.2250803858520899E-2</c:v>
                </c:pt>
                <c:pt idx="265">
                  <c:v>0</c:v>
                </c:pt>
                <c:pt idx="266">
                  <c:v>0</c:v>
                </c:pt>
                <c:pt idx="267">
                  <c:v>6.4308681672025723E-3</c:v>
                </c:pt>
                <c:pt idx="268">
                  <c:v>0</c:v>
                </c:pt>
                <c:pt idx="269">
                  <c:v>3.4565916398713828E-2</c:v>
                </c:pt>
                <c:pt idx="270">
                  <c:v>8.0385852090032149E-3</c:v>
                </c:pt>
                <c:pt idx="271">
                  <c:v>4.8231511254019296E-3</c:v>
                </c:pt>
                <c:pt idx="272">
                  <c:v>4.5016077170418008E-2</c:v>
                </c:pt>
                <c:pt idx="273">
                  <c:v>3.778135048231511E-2</c:v>
                </c:pt>
                <c:pt idx="274">
                  <c:v>0</c:v>
                </c:pt>
                <c:pt idx="275">
                  <c:v>5.4662379421221867E-2</c:v>
                </c:pt>
                <c:pt idx="276">
                  <c:v>2.4919614147909969E-2</c:v>
                </c:pt>
                <c:pt idx="277">
                  <c:v>4.5819935691318328E-2</c:v>
                </c:pt>
                <c:pt idx="278">
                  <c:v>8.0385852090032149E-3</c:v>
                </c:pt>
                <c:pt idx="279">
                  <c:v>3.6173633440514469E-2</c:v>
                </c:pt>
                <c:pt idx="280">
                  <c:v>0</c:v>
                </c:pt>
                <c:pt idx="281">
                  <c:v>1.7684887459807074E-2</c:v>
                </c:pt>
                <c:pt idx="282">
                  <c:v>6.7524115755627015E-2</c:v>
                </c:pt>
                <c:pt idx="283">
                  <c:v>4.7427652733118969E-2</c:v>
                </c:pt>
                <c:pt idx="284">
                  <c:v>4.1800643086816719E-2</c:v>
                </c:pt>
                <c:pt idx="285">
                  <c:v>6.7524115755627015E-2</c:v>
                </c:pt>
                <c:pt idx="286">
                  <c:v>5.3858520900321546E-2</c:v>
                </c:pt>
                <c:pt idx="287">
                  <c:v>3.5369774919614148E-2</c:v>
                </c:pt>
                <c:pt idx="288">
                  <c:v>3.4565916398713828E-2</c:v>
                </c:pt>
                <c:pt idx="289">
                  <c:v>4.4212218649517687E-2</c:v>
                </c:pt>
                <c:pt idx="290">
                  <c:v>6.5112540192926047E-2</c:v>
                </c:pt>
                <c:pt idx="291">
                  <c:v>0</c:v>
                </c:pt>
                <c:pt idx="292">
                  <c:v>9.8070739549839234E-2</c:v>
                </c:pt>
                <c:pt idx="293">
                  <c:v>1.5273311897106109E-2</c:v>
                </c:pt>
                <c:pt idx="294">
                  <c:v>7.1543408360128624E-2</c:v>
                </c:pt>
                <c:pt idx="295">
                  <c:v>1.9292604501607719E-2</c:v>
                </c:pt>
                <c:pt idx="296">
                  <c:v>8.8424437299035374E-2</c:v>
                </c:pt>
                <c:pt idx="297">
                  <c:v>0</c:v>
                </c:pt>
                <c:pt idx="298">
                  <c:v>5.7877813504823149E-2</c:v>
                </c:pt>
                <c:pt idx="299">
                  <c:v>2.2508038585209004E-2</c:v>
                </c:pt>
                <c:pt idx="300">
                  <c:v>5.0643086816720258E-2</c:v>
                </c:pt>
                <c:pt idx="301">
                  <c:v>4.0996784565916398E-2</c:v>
                </c:pt>
                <c:pt idx="302">
                  <c:v>0</c:v>
                </c:pt>
                <c:pt idx="303">
                  <c:v>7.5562700964630219E-2</c:v>
                </c:pt>
                <c:pt idx="304">
                  <c:v>5.3054662379421219E-2</c:v>
                </c:pt>
                <c:pt idx="305">
                  <c:v>3.6173633440514469E-2</c:v>
                </c:pt>
                <c:pt idx="306">
                  <c:v>4.8231511254019289E-2</c:v>
                </c:pt>
                <c:pt idx="307">
                  <c:v>3.9389067524115758E-2</c:v>
                </c:pt>
                <c:pt idx="308">
                  <c:v>3.5369774919614148E-2</c:v>
                </c:pt>
                <c:pt idx="309">
                  <c:v>1.2057877813504822E-2</c:v>
                </c:pt>
                <c:pt idx="310">
                  <c:v>6.0289389067524117E-2</c:v>
                </c:pt>
                <c:pt idx="311">
                  <c:v>0</c:v>
                </c:pt>
                <c:pt idx="312">
                  <c:v>5.4662379421221867E-2</c:v>
                </c:pt>
                <c:pt idx="313">
                  <c:v>0</c:v>
                </c:pt>
                <c:pt idx="314">
                  <c:v>2.5723472668810289E-2</c:v>
                </c:pt>
                <c:pt idx="315">
                  <c:v>2.5723472668810289E-2</c:v>
                </c:pt>
                <c:pt idx="316">
                  <c:v>0</c:v>
                </c:pt>
                <c:pt idx="317">
                  <c:v>2.1704180064308683E-2</c:v>
                </c:pt>
                <c:pt idx="318">
                  <c:v>4.5016077170418008E-2</c:v>
                </c:pt>
                <c:pt idx="319">
                  <c:v>1.045016077170418E-2</c:v>
                </c:pt>
                <c:pt idx="320">
                  <c:v>2.3311897106109324E-2</c:v>
                </c:pt>
                <c:pt idx="321">
                  <c:v>0</c:v>
                </c:pt>
                <c:pt idx="322">
                  <c:v>2.0096463022508039E-2</c:v>
                </c:pt>
                <c:pt idx="323">
                  <c:v>3.8585209003215437E-2</c:v>
                </c:pt>
                <c:pt idx="324">
                  <c:v>2.9742765273311898E-2</c:v>
                </c:pt>
                <c:pt idx="325">
                  <c:v>3.5369774919614148E-2</c:v>
                </c:pt>
                <c:pt idx="326">
                  <c:v>9.3247588424437297E-2</c:v>
                </c:pt>
                <c:pt idx="327">
                  <c:v>5.1446945337620578E-2</c:v>
                </c:pt>
                <c:pt idx="328">
                  <c:v>7.1543408360128624E-2</c:v>
                </c:pt>
                <c:pt idx="329">
                  <c:v>3.8585209003215437E-2</c:v>
                </c:pt>
                <c:pt idx="330">
                  <c:v>4.2604501607717039E-2</c:v>
                </c:pt>
                <c:pt idx="331">
                  <c:v>9.8070739549839234E-2</c:v>
                </c:pt>
                <c:pt idx="332">
                  <c:v>6.2700964630225078E-2</c:v>
                </c:pt>
                <c:pt idx="333">
                  <c:v>8.2797427652733124E-2</c:v>
                </c:pt>
                <c:pt idx="334">
                  <c:v>7.3954983922829579E-2</c:v>
                </c:pt>
                <c:pt idx="335">
                  <c:v>9.9678456591639875E-2</c:v>
                </c:pt>
                <c:pt idx="336">
                  <c:v>0.11254019292604502</c:v>
                </c:pt>
                <c:pt idx="337">
                  <c:v>9.1639871382636656E-2</c:v>
                </c:pt>
                <c:pt idx="338">
                  <c:v>6.7524115755627015E-2</c:v>
                </c:pt>
                <c:pt idx="339">
                  <c:v>6.9131832797427656E-2</c:v>
                </c:pt>
                <c:pt idx="340">
                  <c:v>8.5209003215434079E-2</c:v>
                </c:pt>
                <c:pt idx="341">
                  <c:v>5.7877813504823149E-2</c:v>
                </c:pt>
                <c:pt idx="342">
                  <c:v>0.10209003215434084</c:v>
                </c:pt>
                <c:pt idx="343">
                  <c:v>5.3858520900321546E-2</c:v>
                </c:pt>
                <c:pt idx="344">
                  <c:v>0.10048231511254019</c:v>
                </c:pt>
                <c:pt idx="345">
                  <c:v>5.6270096463022508E-2</c:v>
                </c:pt>
                <c:pt idx="346">
                  <c:v>6.591639871382636E-2</c:v>
                </c:pt>
                <c:pt idx="347">
                  <c:v>7.8778135048231515E-2</c:v>
                </c:pt>
                <c:pt idx="348">
                  <c:v>6.8327974276527328E-2</c:v>
                </c:pt>
                <c:pt idx="349">
                  <c:v>7.9581993569131829E-2</c:v>
                </c:pt>
                <c:pt idx="350">
                  <c:v>6.1093247588424437E-2</c:v>
                </c:pt>
                <c:pt idx="351">
                  <c:v>0.10209003215434084</c:v>
                </c:pt>
                <c:pt idx="352">
                  <c:v>6.5112540192926047E-2</c:v>
                </c:pt>
                <c:pt idx="353">
                  <c:v>4.2604501607717039E-2</c:v>
                </c:pt>
                <c:pt idx="354">
                  <c:v>3.778135048231511E-2</c:v>
                </c:pt>
                <c:pt idx="355">
                  <c:v>4.8231511254019289E-2</c:v>
                </c:pt>
                <c:pt idx="356">
                  <c:v>1.3665594855305467E-2</c:v>
                </c:pt>
                <c:pt idx="357">
                  <c:v>2.8135048231511254E-2</c:v>
                </c:pt>
                <c:pt idx="358">
                  <c:v>2.8135048231511254E-2</c:v>
                </c:pt>
                <c:pt idx="359">
                  <c:v>1.8488745980707395E-2</c:v>
                </c:pt>
                <c:pt idx="360">
                  <c:v>2.2508038585209004E-2</c:v>
                </c:pt>
                <c:pt idx="361">
                  <c:v>2.8938906752411574E-2</c:v>
                </c:pt>
                <c:pt idx="362">
                  <c:v>1.3665594855305467E-2</c:v>
                </c:pt>
                <c:pt idx="363">
                  <c:v>2.652733118971061E-2</c:v>
                </c:pt>
                <c:pt idx="364">
                  <c:v>3.295819935691318E-2</c:v>
                </c:pt>
                <c:pt idx="365">
                  <c:v>0</c:v>
                </c:pt>
                <c:pt idx="366">
                  <c:v>1.4469453376205787E-2</c:v>
                </c:pt>
                <c:pt idx="367">
                  <c:v>2.2508038585209004E-2</c:v>
                </c:pt>
                <c:pt idx="368">
                  <c:v>0</c:v>
                </c:pt>
                <c:pt idx="369">
                  <c:v>3.4565916398713828E-2</c:v>
                </c:pt>
                <c:pt idx="370">
                  <c:v>3.6977491961414789E-2</c:v>
                </c:pt>
                <c:pt idx="371">
                  <c:v>0</c:v>
                </c:pt>
                <c:pt idx="372">
                  <c:v>3.5369774919614148E-2</c:v>
                </c:pt>
                <c:pt idx="373">
                  <c:v>4.1800643086816719E-2</c:v>
                </c:pt>
                <c:pt idx="374">
                  <c:v>4.5016077170418008E-2</c:v>
                </c:pt>
                <c:pt idx="375">
                  <c:v>5.3858520900321546E-2</c:v>
                </c:pt>
                <c:pt idx="376">
                  <c:v>7.5562700964630219E-2</c:v>
                </c:pt>
                <c:pt idx="377">
                  <c:v>4.5819935691318328E-2</c:v>
                </c:pt>
                <c:pt idx="378">
                  <c:v>3.4565916398713828E-2</c:v>
                </c:pt>
                <c:pt idx="379">
                  <c:v>3.8585209003215437E-2</c:v>
                </c:pt>
                <c:pt idx="380">
                  <c:v>3.6977491961414789E-2</c:v>
                </c:pt>
                <c:pt idx="381">
                  <c:v>0.1045016077170418</c:v>
                </c:pt>
                <c:pt idx="382">
                  <c:v>5.3054662379421219E-2</c:v>
                </c:pt>
                <c:pt idx="383">
                  <c:v>0</c:v>
                </c:pt>
                <c:pt idx="384">
                  <c:v>6.1897106109324758E-2</c:v>
                </c:pt>
                <c:pt idx="385">
                  <c:v>3.1350482315112539E-2</c:v>
                </c:pt>
                <c:pt idx="386">
                  <c:v>6.3504823151125406E-2</c:v>
                </c:pt>
                <c:pt idx="387">
                  <c:v>2.8938906752411574E-2</c:v>
                </c:pt>
                <c:pt idx="388">
                  <c:v>2.7331189710610933E-2</c:v>
                </c:pt>
                <c:pt idx="389">
                  <c:v>1.8488745980707395E-2</c:v>
                </c:pt>
                <c:pt idx="390">
                  <c:v>7.0739549839228297E-2</c:v>
                </c:pt>
                <c:pt idx="391">
                  <c:v>8.0385852090032156E-2</c:v>
                </c:pt>
                <c:pt idx="392">
                  <c:v>4.7427652733118969E-2</c:v>
                </c:pt>
                <c:pt idx="393">
                  <c:v>4.3408360128617367E-2</c:v>
                </c:pt>
                <c:pt idx="394">
                  <c:v>3.5369774919614148E-2</c:v>
                </c:pt>
                <c:pt idx="395">
                  <c:v>2.3311897106109324E-2</c:v>
                </c:pt>
                <c:pt idx="396">
                  <c:v>4.5016077170418008E-2</c:v>
                </c:pt>
                <c:pt idx="397">
                  <c:v>0</c:v>
                </c:pt>
                <c:pt idx="398">
                  <c:v>6.0289389067524117E-2</c:v>
                </c:pt>
                <c:pt idx="399">
                  <c:v>8.8424437299035371E-3</c:v>
                </c:pt>
                <c:pt idx="400">
                  <c:v>2.3311897106109324E-2</c:v>
                </c:pt>
                <c:pt idx="401">
                  <c:v>0</c:v>
                </c:pt>
                <c:pt idx="402">
                  <c:v>2.652733118971061E-2</c:v>
                </c:pt>
                <c:pt idx="403">
                  <c:v>2.0900321543408359E-2</c:v>
                </c:pt>
                <c:pt idx="404">
                  <c:v>0</c:v>
                </c:pt>
                <c:pt idx="405">
                  <c:v>0</c:v>
                </c:pt>
                <c:pt idx="406">
                  <c:v>1.8488745980707395E-2</c:v>
                </c:pt>
                <c:pt idx="407">
                  <c:v>2.1704180064308683E-2</c:v>
                </c:pt>
                <c:pt idx="408">
                  <c:v>0</c:v>
                </c:pt>
                <c:pt idx="409">
                  <c:v>1.1254019292604502E-2</c:v>
                </c:pt>
                <c:pt idx="410">
                  <c:v>2.0900321543408359E-2</c:v>
                </c:pt>
                <c:pt idx="411">
                  <c:v>0</c:v>
                </c:pt>
                <c:pt idx="412">
                  <c:v>7.2347266881028936E-3</c:v>
                </c:pt>
                <c:pt idx="413">
                  <c:v>0</c:v>
                </c:pt>
                <c:pt idx="414">
                  <c:v>0</c:v>
                </c:pt>
                <c:pt idx="415">
                  <c:v>2.652733118971061E-2</c:v>
                </c:pt>
                <c:pt idx="416">
                  <c:v>0</c:v>
                </c:pt>
                <c:pt idx="417">
                  <c:v>1.1254019292604502E-2</c:v>
                </c:pt>
                <c:pt idx="418">
                  <c:v>0</c:v>
                </c:pt>
                <c:pt idx="419">
                  <c:v>0</c:v>
                </c:pt>
                <c:pt idx="420">
                  <c:v>0</c:v>
                </c:pt>
                <c:pt idx="421">
                  <c:v>6.4308681672025723E-3</c:v>
                </c:pt>
                <c:pt idx="422">
                  <c:v>2.8938906752411574E-2</c:v>
                </c:pt>
                <c:pt idx="423">
                  <c:v>0</c:v>
                </c:pt>
                <c:pt idx="424">
                  <c:v>0</c:v>
                </c:pt>
                <c:pt idx="425">
                  <c:v>2.9742765273311898E-2</c:v>
                </c:pt>
                <c:pt idx="426">
                  <c:v>5.627009646302251E-3</c:v>
                </c:pt>
                <c:pt idx="427">
                  <c:v>0</c:v>
                </c:pt>
                <c:pt idx="428">
                  <c:v>5.627009646302251E-3</c:v>
                </c:pt>
                <c:pt idx="429">
                  <c:v>8.8424437299035371E-3</c:v>
                </c:pt>
                <c:pt idx="430">
                  <c:v>3.2154340836012861E-3</c:v>
                </c:pt>
                <c:pt idx="431">
                  <c:v>4.1800643086816719E-2</c:v>
                </c:pt>
                <c:pt idx="432">
                  <c:v>0</c:v>
                </c:pt>
                <c:pt idx="433">
                  <c:v>0</c:v>
                </c:pt>
                <c:pt idx="434">
                  <c:v>1.607717041800643E-2</c:v>
                </c:pt>
                <c:pt idx="435">
                  <c:v>1.6881028938906754E-2</c:v>
                </c:pt>
                <c:pt idx="436">
                  <c:v>1.2861736334405145E-2</c:v>
                </c:pt>
                <c:pt idx="437">
                  <c:v>2.4919614147909969E-2</c:v>
                </c:pt>
                <c:pt idx="438">
                  <c:v>2.5723472668810289E-2</c:v>
                </c:pt>
                <c:pt idx="439">
                  <c:v>2.4115755627009648E-3</c:v>
                </c:pt>
                <c:pt idx="440">
                  <c:v>8.8424437299035371E-3</c:v>
                </c:pt>
                <c:pt idx="441">
                  <c:v>0</c:v>
                </c:pt>
                <c:pt idx="442">
                  <c:v>1.2057877813504822E-2</c:v>
                </c:pt>
                <c:pt idx="443">
                  <c:v>0</c:v>
                </c:pt>
                <c:pt idx="444">
                  <c:v>2.0096463022508039E-2</c:v>
                </c:pt>
                <c:pt idx="445">
                  <c:v>1.8488745980707395E-2</c:v>
                </c:pt>
                <c:pt idx="446">
                  <c:v>0</c:v>
                </c:pt>
                <c:pt idx="447">
                  <c:v>0</c:v>
                </c:pt>
                <c:pt idx="448">
                  <c:v>2.2508038585209004E-2</c:v>
                </c:pt>
                <c:pt idx="449">
                  <c:v>1.6077170418006431E-3</c:v>
                </c:pt>
                <c:pt idx="450">
                  <c:v>1.6077170418006431E-3</c:v>
                </c:pt>
                <c:pt idx="451">
                  <c:v>1.045016077170418E-2</c:v>
                </c:pt>
                <c:pt idx="452">
                  <c:v>0</c:v>
                </c:pt>
                <c:pt idx="453">
                  <c:v>2.0096463022508039E-2</c:v>
                </c:pt>
                <c:pt idx="454">
                  <c:v>1.045016077170418E-2</c:v>
                </c:pt>
                <c:pt idx="455">
                  <c:v>5.627009646302251E-3</c:v>
                </c:pt>
                <c:pt idx="456">
                  <c:v>9.6463022508038593E-3</c:v>
                </c:pt>
                <c:pt idx="457">
                  <c:v>1.2861736334405145E-2</c:v>
                </c:pt>
                <c:pt idx="458">
                  <c:v>0</c:v>
                </c:pt>
                <c:pt idx="459">
                  <c:v>0</c:v>
                </c:pt>
                <c:pt idx="460">
                  <c:v>7.2347266881028936E-3</c:v>
                </c:pt>
                <c:pt idx="461">
                  <c:v>0</c:v>
                </c:pt>
                <c:pt idx="462">
                  <c:v>0</c:v>
                </c:pt>
                <c:pt idx="463">
                  <c:v>0</c:v>
                </c:pt>
                <c:pt idx="464">
                  <c:v>0</c:v>
                </c:pt>
                <c:pt idx="465">
                  <c:v>1.2057877813504822E-2</c:v>
                </c:pt>
                <c:pt idx="466">
                  <c:v>1.5273311897106109E-2</c:v>
                </c:pt>
                <c:pt idx="467">
                  <c:v>4.0996784565916398E-2</c:v>
                </c:pt>
                <c:pt idx="468">
                  <c:v>0</c:v>
                </c:pt>
                <c:pt idx="469">
                  <c:v>1.3665594855305467E-2</c:v>
                </c:pt>
                <c:pt idx="470">
                  <c:v>4.0996784565916398E-2</c:v>
                </c:pt>
                <c:pt idx="471">
                  <c:v>2.0900321543408359E-2</c:v>
                </c:pt>
                <c:pt idx="472">
                  <c:v>4.8231511254019296E-3</c:v>
                </c:pt>
                <c:pt idx="473">
                  <c:v>0</c:v>
                </c:pt>
                <c:pt idx="474">
                  <c:v>1.2057877813504822E-2</c:v>
                </c:pt>
                <c:pt idx="475">
                  <c:v>2.4115755627009645E-2</c:v>
                </c:pt>
                <c:pt idx="476">
                  <c:v>1.607717041800643E-2</c:v>
                </c:pt>
                <c:pt idx="477">
                  <c:v>6.4308681672025723E-3</c:v>
                </c:pt>
                <c:pt idx="478">
                  <c:v>2.2508038585209004E-2</c:v>
                </c:pt>
                <c:pt idx="479">
                  <c:v>0</c:v>
                </c:pt>
                <c:pt idx="480">
                  <c:v>0</c:v>
                </c:pt>
                <c:pt idx="481">
                  <c:v>5.9485530546623797E-2</c:v>
                </c:pt>
                <c:pt idx="482">
                  <c:v>8.0385852090032153E-4</c:v>
                </c:pt>
                <c:pt idx="483">
                  <c:v>1.5273311897106109E-2</c:v>
                </c:pt>
                <c:pt idx="484">
                  <c:v>8.0385852090032149E-3</c:v>
                </c:pt>
                <c:pt idx="485">
                  <c:v>0</c:v>
                </c:pt>
                <c:pt idx="486">
                  <c:v>3.4565916398713828E-2</c:v>
                </c:pt>
                <c:pt idx="487">
                  <c:v>0</c:v>
                </c:pt>
                <c:pt idx="488">
                  <c:v>3.2154340836012861E-3</c:v>
                </c:pt>
                <c:pt idx="489">
                  <c:v>2.9742765273311898E-2</c:v>
                </c:pt>
                <c:pt idx="490">
                  <c:v>0</c:v>
                </c:pt>
                <c:pt idx="491">
                  <c:v>0</c:v>
                </c:pt>
                <c:pt idx="492">
                  <c:v>1.6881028938906754E-2</c:v>
                </c:pt>
                <c:pt idx="493">
                  <c:v>0</c:v>
                </c:pt>
                <c:pt idx="494">
                  <c:v>0</c:v>
                </c:pt>
                <c:pt idx="495">
                  <c:v>7.2347266881028936E-3</c:v>
                </c:pt>
                <c:pt idx="496">
                  <c:v>8.8424437299035371E-3</c:v>
                </c:pt>
                <c:pt idx="497">
                  <c:v>4.0192926045016075E-3</c:v>
                </c:pt>
                <c:pt idx="498">
                  <c:v>4.8231511254019296E-3</c:v>
                </c:pt>
                <c:pt idx="499">
                  <c:v>0</c:v>
                </c:pt>
                <c:pt idx="500">
                  <c:v>0</c:v>
                </c:pt>
                <c:pt idx="501">
                  <c:v>1.6881028938906754E-2</c:v>
                </c:pt>
                <c:pt idx="502">
                  <c:v>0</c:v>
                </c:pt>
                <c:pt idx="503">
                  <c:v>1.6077170418006431E-3</c:v>
                </c:pt>
                <c:pt idx="504">
                  <c:v>0</c:v>
                </c:pt>
                <c:pt idx="505">
                  <c:v>2.2508038585209004E-2</c:v>
                </c:pt>
                <c:pt idx="506">
                  <c:v>2.4919614147909969E-2</c:v>
                </c:pt>
                <c:pt idx="507">
                  <c:v>0</c:v>
                </c:pt>
                <c:pt idx="508">
                  <c:v>1.607717041800643E-2</c:v>
                </c:pt>
                <c:pt idx="509">
                  <c:v>3.215434083601286E-2</c:v>
                </c:pt>
                <c:pt idx="510">
                  <c:v>0</c:v>
                </c:pt>
                <c:pt idx="511">
                  <c:v>1.6881028938906754E-2</c:v>
                </c:pt>
                <c:pt idx="512">
                  <c:v>5.627009646302251E-3</c:v>
                </c:pt>
                <c:pt idx="513">
                  <c:v>5.627009646302251E-3</c:v>
                </c:pt>
                <c:pt idx="514">
                  <c:v>1.2057877813504822E-2</c:v>
                </c:pt>
                <c:pt idx="515">
                  <c:v>1.1254019292604502E-2</c:v>
                </c:pt>
                <c:pt idx="516">
                  <c:v>1.7684887459807074E-2</c:v>
                </c:pt>
                <c:pt idx="517">
                  <c:v>1.4469453376205787E-2</c:v>
                </c:pt>
                <c:pt idx="518">
                  <c:v>3.6977491961414789E-2</c:v>
                </c:pt>
                <c:pt idx="519">
                  <c:v>2.0900321543408359E-2</c:v>
                </c:pt>
                <c:pt idx="520">
                  <c:v>0</c:v>
                </c:pt>
                <c:pt idx="521">
                  <c:v>8.8424437299035371E-3</c:v>
                </c:pt>
                <c:pt idx="522">
                  <c:v>7.2347266881028936E-3</c:v>
                </c:pt>
                <c:pt idx="523">
                  <c:v>7.2347266881028936E-3</c:v>
                </c:pt>
                <c:pt idx="524">
                  <c:v>0</c:v>
                </c:pt>
                <c:pt idx="525">
                  <c:v>4.0192926045016075E-3</c:v>
                </c:pt>
                <c:pt idx="526">
                  <c:v>1.1254019292604502E-2</c:v>
                </c:pt>
                <c:pt idx="527">
                  <c:v>8.0385852090032153E-4</c:v>
                </c:pt>
                <c:pt idx="528">
                  <c:v>5.627009646302251E-3</c:v>
                </c:pt>
                <c:pt idx="529">
                  <c:v>1.4469453376205787E-2</c:v>
                </c:pt>
                <c:pt idx="530">
                  <c:v>1.4469453376205787E-2</c:v>
                </c:pt>
                <c:pt idx="531">
                  <c:v>0</c:v>
                </c:pt>
                <c:pt idx="532">
                  <c:v>0</c:v>
                </c:pt>
                <c:pt idx="533">
                  <c:v>1.3665594855305467E-2</c:v>
                </c:pt>
                <c:pt idx="534">
                  <c:v>6.4308681672025723E-3</c:v>
                </c:pt>
                <c:pt idx="535">
                  <c:v>1.1254019292604502E-2</c:v>
                </c:pt>
                <c:pt idx="536">
                  <c:v>1.045016077170418E-2</c:v>
                </c:pt>
                <c:pt idx="537">
                  <c:v>0</c:v>
                </c:pt>
                <c:pt idx="538">
                  <c:v>0</c:v>
                </c:pt>
                <c:pt idx="539">
                  <c:v>1.2057877813504822E-2</c:v>
                </c:pt>
                <c:pt idx="540">
                  <c:v>0</c:v>
                </c:pt>
                <c:pt idx="541">
                  <c:v>0</c:v>
                </c:pt>
                <c:pt idx="542">
                  <c:v>0</c:v>
                </c:pt>
                <c:pt idx="543">
                  <c:v>0</c:v>
                </c:pt>
                <c:pt idx="544">
                  <c:v>2.4115755627009648E-3</c:v>
                </c:pt>
                <c:pt idx="545">
                  <c:v>1.045016077170418E-2</c:v>
                </c:pt>
                <c:pt idx="546">
                  <c:v>0</c:v>
                </c:pt>
                <c:pt idx="547">
                  <c:v>2.4115755627009648E-3</c:v>
                </c:pt>
                <c:pt idx="548">
                  <c:v>0</c:v>
                </c:pt>
                <c:pt idx="549">
                  <c:v>8.0385852090032149E-3</c:v>
                </c:pt>
                <c:pt idx="550">
                  <c:v>1.1254019292604502E-2</c:v>
                </c:pt>
                <c:pt idx="551">
                  <c:v>0</c:v>
                </c:pt>
                <c:pt idx="552">
                  <c:v>0</c:v>
                </c:pt>
                <c:pt idx="553">
                  <c:v>0</c:v>
                </c:pt>
                <c:pt idx="554">
                  <c:v>1.2861736334405145E-2</c:v>
                </c:pt>
                <c:pt idx="555">
                  <c:v>0</c:v>
                </c:pt>
                <c:pt idx="556">
                  <c:v>0</c:v>
                </c:pt>
                <c:pt idx="557">
                  <c:v>1.1254019292604502E-2</c:v>
                </c:pt>
                <c:pt idx="558">
                  <c:v>2.3311897106109324E-2</c:v>
                </c:pt>
                <c:pt idx="559">
                  <c:v>2.0900321543408359E-2</c:v>
                </c:pt>
                <c:pt idx="560">
                  <c:v>8.0385852090032149E-3</c:v>
                </c:pt>
                <c:pt idx="561">
                  <c:v>8.0385852090032149E-3</c:v>
                </c:pt>
                <c:pt idx="562">
                  <c:v>0</c:v>
                </c:pt>
                <c:pt idx="563">
                  <c:v>0</c:v>
                </c:pt>
                <c:pt idx="564">
                  <c:v>0</c:v>
                </c:pt>
                <c:pt idx="565">
                  <c:v>4.8231511254019296E-3</c:v>
                </c:pt>
                <c:pt idx="566">
                  <c:v>0</c:v>
                </c:pt>
                <c:pt idx="567">
                  <c:v>1.607717041800643E-2</c:v>
                </c:pt>
                <c:pt idx="568">
                  <c:v>1.4469453376205787E-2</c:v>
                </c:pt>
                <c:pt idx="569">
                  <c:v>0</c:v>
                </c:pt>
                <c:pt idx="570">
                  <c:v>0</c:v>
                </c:pt>
                <c:pt idx="571">
                  <c:v>0</c:v>
                </c:pt>
                <c:pt idx="572">
                  <c:v>0</c:v>
                </c:pt>
                <c:pt idx="573">
                  <c:v>8.0385852090032153E-4</c:v>
                </c:pt>
                <c:pt idx="574">
                  <c:v>0</c:v>
                </c:pt>
                <c:pt idx="575">
                  <c:v>0</c:v>
                </c:pt>
                <c:pt idx="576">
                  <c:v>0</c:v>
                </c:pt>
                <c:pt idx="577">
                  <c:v>2.3311897106109324E-2</c:v>
                </c:pt>
                <c:pt idx="578">
                  <c:v>4.3408360128617367E-2</c:v>
                </c:pt>
                <c:pt idx="579">
                  <c:v>0</c:v>
                </c:pt>
                <c:pt idx="580">
                  <c:v>0</c:v>
                </c:pt>
                <c:pt idx="581">
                  <c:v>0</c:v>
                </c:pt>
                <c:pt idx="582">
                  <c:v>8.0385852090032153E-4</c:v>
                </c:pt>
                <c:pt idx="583">
                  <c:v>3.295819935691318E-2</c:v>
                </c:pt>
                <c:pt idx="584">
                  <c:v>2.4919614147909969E-2</c:v>
                </c:pt>
                <c:pt idx="585">
                  <c:v>0</c:v>
                </c:pt>
                <c:pt idx="586">
                  <c:v>0</c:v>
                </c:pt>
                <c:pt idx="587">
                  <c:v>3.1350482315112539E-2</c:v>
                </c:pt>
                <c:pt idx="588">
                  <c:v>2.5723472668810289E-2</c:v>
                </c:pt>
                <c:pt idx="589">
                  <c:v>1.6881028938906754E-2</c:v>
                </c:pt>
                <c:pt idx="590">
                  <c:v>3.0546623794212219E-2</c:v>
                </c:pt>
                <c:pt idx="591">
                  <c:v>2.0096463022508039E-2</c:v>
                </c:pt>
                <c:pt idx="592">
                  <c:v>1.5273311897106109E-2</c:v>
                </c:pt>
                <c:pt idx="593">
                  <c:v>3.1350482315112539E-2</c:v>
                </c:pt>
                <c:pt idx="594">
                  <c:v>6.1897106109324758E-2</c:v>
                </c:pt>
                <c:pt idx="595">
                  <c:v>0</c:v>
                </c:pt>
                <c:pt idx="596">
                  <c:v>7.2347266881028936E-3</c:v>
                </c:pt>
                <c:pt idx="597">
                  <c:v>5.0643086816720258E-2</c:v>
                </c:pt>
                <c:pt idx="598">
                  <c:v>1.9292604501607719E-2</c:v>
                </c:pt>
                <c:pt idx="599">
                  <c:v>5.9485530546623797E-2</c:v>
                </c:pt>
                <c:pt idx="600">
                  <c:v>9.9678456591639875E-2</c:v>
                </c:pt>
                <c:pt idx="601">
                  <c:v>7.2347266881028938E-2</c:v>
                </c:pt>
                <c:pt idx="602">
                  <c:v>6.6720257234726688E-2</c:v>
                </c:pt>
                <c:pt idx="603">
                  <c:v>5.3054662379421219E-2</c:v>
                </c:pt>
                <c:pt idx="604">
                  <c:v>7.2347266881028938E-2</c:v>
                </c:pt>
                <c:pt idx="605">
                  <c:v>8.0385852090032156E-2</c:v>
                </c:pt>
                <c:pt idx="606">
                  <c:v>9.3247588424437297E-2</c:v>
                </c:pt>
                <c:pt idx="607">
                  <c:v>3.295819935691318E-2</c:v>
                </c:pt>
                <c:pt idx="608">
                  <c:v>6.2700964630225078E-2</c:v>
                </c:pt>
                <c:pt idx="609">
                  <c:v>7.7974276527331188E-2</c:v>
                </c:pt>
                <c:pt idx="610">
                  <c:v>4.7427652733118969E-2</c:v>
                </c:pt>
                <c:pt idx="611">
                  <c:v>0.11736334405144695</c:v>
                </c:pt>
                <c:pt idx="612">
                  <c:v>0.11495176848874598</c:v>
                </c:pt>
                <c:pt idx="613">
                  <c:v>9.6463022508038579E-2</c:v>
                </c:pt>
                <c:pt idx="614">
                  <c:v>6.6720257234726688E-2</c:v>
                </c:pt>
                <c:pt idx="615">
                  <c:v>7.6366559485530547E-2</c:v>
                </c:pt>
                <c:pt idx="616">
                  <c:v>9.2443729903536984E-2</c:v>
                </c:pt>
                <c:pt idx="617">
                  <c:v>7.4758842443729906E-2</c:v>
                </c:pt>
                <c:pt idx="618">
                  <c:v>7.3151125401929265E-2</c:v>
                </c:pt>
                <c:pt idx="619">
                  <c:v>8.1993569131832797E-2</c:v>
                </c:pt>
                <c:pt idx="620">
                  <c:v>8.2797427652733124E-2</c:v>
                </c:pt>
                <c:pt idx="621">
                  <c:v>1.6881028938906754E-2</c:v>
                </c:pt>
                <c:pt idx="622">
                  <c:v>3.778135048231511E-2</c:v>
                </c:pt>
                <c:pt idx="623">
                  <c:v>6.0289389067524117E-2</c:v>
                </c:pt>
                <c:pt idx="624">
                  <c:v>7.6366559485530547E-2</c:v>
                </c:pt>
                <c:pt idx="625">
                  <c:v>3.9389067524115758E-2</c:v>
                </c:pt>
                <c:pt idx="626">
                  <c:v>0</c:v>
                </c:pt>
                <c:pt idx="627">
                  <c:v>5.7073954983922828E-2</c:v>
                </c:pt>
                <c:pt idx="628">
                  <c:v>5.4662379421221867E-2</c:v>
                </c:pt>
                <c:pt idx="629">
                  <c:v>4.8231511254019296E-3</c:v>
                </c:pt>
                <c:pt idx="630">
                  <c:v>4.0192926045016075E-3</c:v>
                </c:pt>
                <c:pt idx="631">
                  <c:v>1.7684887459807074E-2</c:v>
                </c:pt>
                <c:pt idx="632">
                  <c:v>3.3762057877813507E-2</c:v>
                </c:pt>
                <c:pt idx="633">
                  <c:v>5.627009646302251E-3</c:v>
                </c:pt>
                <c:pt idx="634">
                  <c:v>1.7684887459807074E-2</c:v>
                </c:pt>
                <c:pt idx="635">
                  <c:v>2.3311897106109324E-2</c:v>
                </c:pt>
                <c:pt idx="636">
                  <c:v>2.2508038585209004E-2</c:v>
                </c:pt>
                <c:pt idx="637">
                  <c:v>3.3762057877813507E-2</c:v>
                </c:pt>
                <c:pt idx="638">
                  <c:v>2.8135048231511254E-2</c:v>
                </c:pt>
                <c:pt idx="639">
                  <c:v>0</c:v>
                </c:pt>
                <c:pt idx="640">
                  <c:v>8.0385852090032149E-3</c:v>
                </c:pt>
                <c:pt idx="641">
                  <c:v>1.9292604501607719E-2</c:v>
                </c:pt>
                <c:pt idx="642">
                  <c:v>2.5723472668810289E-2</c:v>
                </c:pt>
                <c:pt idx="643">
                  <c:v>2.3311897106109324E-2</c:v>
                </c:pt>
                <c:pt idx="644">
                  <c:v>0</c:v>
                </c:pt>
                <c:pt idx="645">
                  <c:v>2.4115755627009645E-2</c:v>
                </c:pt>
                <c:pt idx="646">
                  <c:v>3.6977491961414789E-2</c:v>
                </c:pt>
                <c:pt idx="647">
                  <c:v>0</c:v>
                </c:pt>
                <c:pt idx="648">
                  <c:v>0</c:v>
                </c:pt>
                <c:pt idx="649">
                  <c:v>0</c:v>
                </c:pt>
                <c:pt idx="650">
                  <c:v>2.8938906752411574E-2</c:v>
                </c:pt>
                <c:pt idx="651">
                  <c:v>1.5273311897106109E-2</c:v>
                </c:pt>
                <c:pt idx="652">
                  <c:v>0</c:v>
                </c:pt>
                <c:pt idx="653">
                  <c:v>2.1704180064308683E-2</c:v>
                </c:pt>
                <c:pt idx="654">
                  <c:v>1.045016077170418E-2</c:v>
                </c:pt>
                <c:pt idx="655">
                  <c:v>0</c:v>
                </c:pt>
                <c:pt idx="656">
                  <c:v>0</c:v>
                </c:pt>
                <c:pt idx="657">
                  <c:v>1.045016077170418E-2</c:v>
                </c:pt>
                <c:pt idx="658">
                  <c:v>3.2154340836012861E-3</c:v>
                </c:pt>
                <c:pt idx="659">
                  <c:v>8.0385852090032153E-4</c:v>
                </c:pt>
                <c:pt idx="660">
                  <c:v>2.5723472668810289E-2</c:v>
                </c:pt>
                <c:pt idx="661">
                  <c:v>0</c:v>
                </c:pt>
                <c:pt idx="662">
                  <c:v>0</c:v>
                </c:pt>
                <c:pt idx="663">
                  <c:v>1.1254019292604502E-2</c:v>
                </c:pt>
                <c:pt idx="664">
                  <c:v>2.652733118971061E-2</c:v>
                </c:pt>
                <c:pt idx="665">
                  <c:v>6.4308681672025723E-3</c:v>
                </c:pt>
                <c:pt idx="666">
                  <c:v>1.2057877813504822E-2</c:v>
                </c:pt>
                <c:pt idx="667">
                  <c:v>1.1254019292604502E-2</c:v>
                </c:pt>
                <c:pt idx="668">
                  <c:v>2.2508038585209004E-2</c:v>
                </c:pt>
                <c:pt idx="669">
                  <c:v>3.0546623794212219E-2</c:v>
                </c:pt>
                <c:pt idx="670">
                  <c:v>9.6463022508038593E-3</c:v>
                </c:pt>
                <c:pt idx="671">
                  <c:v>1.045016077170418E-2</c:v>
                </c:pt>
                <c:pt idx="672">
                  <c:v>3.6173633440514469E-2</c:v>
                </c:pt>
                <c:pt idx="673">
                  <c:v>2.3311897106109324E-2</c:v>
                </c:pt>
                <c:pt idx="674">
                  <c:v>2.1704180064308683E-2</c:v>
                </c:pt>
                <c:pt idx="675">
                  <c:v>4.3408360128617367E-2</c:v>
                </c:pt>
                <c:pt idx="676">
                  <c:v>1.2057877813504822E-2</c:v>
                </c:pt>
                <c:pt idx="677">
                  <c:v>4.5016077170418008E-2</c:v>
                </c:pt>
                <c:pt idx="678">
                  <c:v>7.4758842443729906E-2</c:v>
                </c:pt>
                <c:pt idx="679">
                  <c:v>3.9389067524115758E-2</c:v>
                </c:pt>
                <c:pt idx="680">
                  <c:v>2.7331189710610933E-2</c:v>
                </c:pt>
                <c:pt idx="681">
                  <c:v>6.9131832797427656E-2</c:v>
                </c:pt>
                <c:pt idx="682">
                  <c:v>4.7427652733118969E-2</c:v>
                </c:pt>
                <c:pt idx="683">
                  <c:v>0.11414790996784566</c:v>
                </c:pt>
                <c:pt idx="684">
                  <c:v>0.10691318327974277</c:v>
                </c:pt>
                <c:pt idx="685">
                  <c:v>6.6720257234726688E-2</c:v>
                </c:pt>
                <c:pt idx="686">
                  <c:v>0.11736334405144695</c:v>
                </c:pt>
                <c:pt idx="687">
                  <c:v>0.16881028938906753</c:v>
                </c:pt>
                <c:pt idx="688">
                  <c:v>0.11736334405144695</c:v>
                </c:pt>
                <c:pt idx="689">
                  <c:v>0.10852090032154341</c:v>
                </c:pt>
                <c:pt idx="690">
                  <c:v>0.13102893890675241</c:v>
                </c:pt>
                <c:pt idx="691">
                  <c:v>0.16479099678456591</c:v>
                </c:pt>
                <c:pt idx="692">
                  <c:v>0.19533762057877813</c:v>
                </c:pt>
                <c:pt idx="693">
                  <c:v>0.20096463022508038</c:v>
                </c:pt>
                <c:pt idx="694">
                  <c:v>0.20418006430868169</c:v>
                </c:pt>
                <c:pt idx="695">
                  <c:v>0.22427652733118972</c:v>
                </c:pt>
                <c:pt idx="696">
                  <c:v>0.25160771704180063</c:v>
                </c:pt>
                <c:pt idx="697">
                  <c:v>0.25884244372990356</c:v>
                </c:pt>
                <c:pt idx="698">
                  <c:v>0.32073954983922831</c:v>
                </c:pt>
                <c:pt idx="699">
                  <c:v>0.340032154340836</c:v>
                </c:pt>
                <c:pt idx="700">
                  <c:v>0.30707395498392281</c:v>
                </c:pt>
                <c:pt idx="701">
                  <c:v>0.28456591639871381</c:v>
                </c:pt>
                <c:pt idx="702">
                  <c:v>0.34565916398713825</c:v>
                </c:pt>
                <c:pt idx="703">
                  <c:v>0.319935691318328</c:v>
                </c:pt>
                <c:pt idx="704">
                  <c:v>0.29823151125401931</c:v>
                </c:pt>
                <c:pt idx="705">
                  <c:v>0.31511254019292606</c:v>
                </c:pt>
                <c:pt idx="706">
                  <c:v>0.26527331189710612</c:v>
                </c:pt>
                <c:pt idx="707">
                  <c:v>0.29421221864951769</c:v>
                </c:pt>
                <c:pt idx="708">
                  <c:v>0.33279742765273312</c:v>
                </c:pt>
                <c:pt idx="709">
                  <c:v>0.30546623794212219</c:v>
                </c:pt>
                <c:pt idx="710">
                  <c:v>0.24437299035369775</c:v>
                </c:pt>
                <c:pt idx="711">
                  <c:v>0.23151125401929259</c:v>
                </c:pt>
                <c:pt idx="712">
                  <c:v>0.25401929260450162</c:v>
                </c:pt>
                <c:pt idx="713">
                  <c:v>0.20819935691318328</c:v>
                </c:pt>
                <c:pt idx="714">
                  <c:v>0.26929260450160769</c:v>
                </c:pt>
                <c:pt idx="715">
                  <c:v>0.297427652733119</c:v>
                </c:pt>
                <c:pt idx="716">
                  <c:v>0.27813504823151125</c:v>
                </c:pt>
                <c:pt idx="717">
                  <c:v>0.30466237942122187</c:v>
                </c:pt>
                <c:pt idx="718">
                  <c:v>0.317524115755627</c:v>
                </c:pt>
                <c:pt idx="719">
                  <c:v>0.26607717041800644</c:v>
                </c:pt>
                <c:pt idx="720">
                  <c:v>0.32234726688102894</c:v>
                </c:pt>
                <c:pt idx="721">
                  <c:v>0.37700964630225081</c:v>
                </c:pt>
                <c:pt idx="722">
                  <c:v>0.39067524115755625</c:v>
                </c:pt>
                <c:pt idx="723">
                  <c:v>0.34967845659163987</c:v>
                </c:pt>
                <c:pt idx="724">
                  <c:v>0.38183279742765275</c:v>
                </c:pt>
                <c:pt idx="725">
                  <c:v>0.34887459807073956</c:v>
                </c:pt>
                <c:pt idx="726">
                  <c:v>0.454983922829582</c:v>
                </c:pt>
                <c:pt idx="727">
                  <c:v>0.40675241157556269</c:v>
                </c:pt>
                <c:pt idx="728">
                  <c:v>0.30546623794212219</c:v>
                </c:pt>
                <c:pt idx="729">
                  <c:v>0.25</c:v>
                </c:pt>
                <c:pt idx="730">
                  <c:v>0.35450160771704181</c:v>
                </c:pt>
                <c:pt idx="731">
                  <c:v>0.35932475884244375</c:v>
                </c:pt>
                <c:pt idx="732">
                  <c:v>0.34887459807073956</c:v>
                </c:pt>
                <c:pt idx="733">
                  <c:v>0.3062700964630225</c:v>
                </c:pt>
                <c:pt idx="734">
                  <c:v>0.3287781350482315</c:v>
                </c:pt>
                <c:pt idx="735">
                  <c:v>0.35450160771704181</c:v>
                </c:pt>
                <c:pt idx="736">
                  <c:v>0.31832797427652731</c:v>
                </c:pt>
                <c:pt idx="737">
                  <c:v>0.27090032154340837</c:v>
                </c:pt>
                <c:pt idx="738">
                  <c:v>0.33279742765273312</c:v>
                </c:pt>
                <c:pt idx="739">
                  <c:v>0.28295819935691319</c:v>
                </c:pt>
                <c:pt idx="740">
                  <c:v>0.23713826366559485</c:v>
                </c:pt>
                <c:pt idx="741">
                  <c:v>0.24919614147909969</c:v>
                </c:pt>
                <c:pt idx="742">
                  <c:v>0.29099678456591638</c:v>
                </c:pt>
                <c:pt idx="743">
                  <c:v>0.31913183279742763</c:v>
                </c:pt>
                <c:pt idx="744">
                  <c:v>0.22909967845659163</c:v>
                </c:pt>
                <c:pt idx="745">
                  <c:v>0.23231511254019294</c:v>
                </c:pt>
                <c:pt idx="746">
                  <c:v>0.2387459807073955</c:v>
                </c:pt>
                <c:pt idx="747">
                  <c:v>0.21382636655948553</c:v>
                </c:pt>
                <c:pt idx="748">
                  <c:v>0.19212218649517684</c:v>
                </c:pt>
                <c:pt idx="749">
                  <c:v>0.27009646302250806</c:v>
                </c:pt>
                <c:pt idx="750">
                  <c:v>0.23070739549839228</c:v>
                </c:pt>
                <c:pt idx="751">
                  <c:v>0.26045016077170419</c:v>
                </c:pt>
                <c:pt idx="752">
                  <c:v>0.295016077170418</c:v>
                </c:pt>
                <c:pt idx="753">
                  <c:v>0.34485530546623794</c:v>
                </c:pt>
                <c:pt idx="754">
                  <c:v>0.27491961414790994</c:v>
                </c:pt>
                <c:pt idx="755">
                  <c:v>0.31672025723472669</c:v>
                </c:pt>
                <c:pt idx="756">
                  <c:v>0.37540192926045018</c:v>
                </c:pt>
                <c:pt idx="757">
                  <c:v>0.42363344051446944</c:v>
                </c:pt>
                <c:pt idx="758">
                  <c:v>0.43167202572347269</c:v>
                </c:pt>
                <c:pt idx="759">
                  <c:v>0.36334405144694532</c:v>
                </c:pt>
                <c:pt idx="760">
                  <c:v>0.44453376205787781</c:v>
                </c:pt>
                <c:pt idx="761">
                  <c:v>0.51607717041800638</c:v>
                </c:pt>
                <c:pt idx="762">
                  <c:v>0.46704180064308681</c:v>
                </c:pt>
                <c:pt idx="763">
                  <c:v>0.43327974276527331</c:v>
                </c:pt>
                <c:pt idx="764">
                  <c:v>0.49919614147909969</c:v>
                </c:pt>
                <c:pt idx="765">
                  <c:v>0.51286173633440513</c:v>
                </c:pt>
                <c:pt idx="766">
                  <c:v>0.46543408360128619</c:v>
                </c:pt>
                <c:pt idx="767">
                  <c:v>0.47508038585209006</c:v>
                </c:pt>
                <c:pt idx="768">
                  <c:v>0.48954983922829581</c:v>
                </c:pt>
                <c:pt idx="769">
                  <c:v>0.50080385852090037</c:v>
                </c:pt>
                <c:pt idx="770">
                  <c:v>0.57475884244372988</c:v>
                </c:pt>
                <c:pt idx="771">
                  <c:v>0.50160771704180063</c:v>
                </c:pt>
                <c:pt idx="772">
                  <c:v>0.520096463022508</c:v>
                </c:pt>
                <c:pt idx="773">
                  <c:v>0.48794212218649519</c:v>
                </c:pt>
                <c:pt idx="774">
                  <c:v>0.43167202572347269</c:v>
                </c:pt>
                <c:pt idx="775">
                  <c:v>0.31350482315112538</c:v>
                </c:pt>
                <c:pt idx="776">
                  <c:v>0.295016077170418</c:v>
                </c:pt>
                <c:pt idx="777">
                  <c:v>0.31430868167202575</c:v>
                </c:pt>
                <c:pt idx="778">
                  <c:v>0.2837620578778135</c:v>
                </c:pt>
                <c:pt idx="779">
                  <c:v>0.2162379421221865</c:v>
                </c:pt>
                <c:pt idx="780">
                  <c:v>0.29019292604501606</c:v>
                </c:pt>
                <c:pt idx="781">
                  <c:v>0.26688102893890675</c:v>
                </c:pt>
                <c:pt idx="782">
                  <c:v>0.21382636655948553</c:v>
                </c:pt>
                <c:pt idx="783">
                  <c:v>0.16318327974276528</c:v>
                </c:pt>
                <c:pt idx="784">
                  <c:v>7.2347266881028938E-2</c:v>
                </c:pt>
                <c:pt idx="785">
                  <c:v>7.8778135048231515E-2</c:v>
                </c:pt>
                <c:pt idx="786">
                  <c:v>4.8231511254019289E-2</c:v>
                </c:pt>
                <c:pt idx="787">
                  <c:v>3.215434083601286E-2</c:v>
                </c:pt>
                <c:pt idx="788">
                  <c:v>3.0546623794212219E-2</c:v>
                </c:pt>
                <c:pt idx="789">
                  <c:v>3.5369774919614148E-2</c:v>
                </c:pt>
                <c:pt idx="790">
                  <c:v>6.0289389067524117E-2</c:v>
                </c:pt>
                <c:pt idx="791">
                  <c:v>2.4115755627009645E-2</c:v>
                </c:pt>
                <c:pt idx="792">
                  <c:v>0</c:v>
                </c:pt>
                <c:pt idx="793">
                  <c:v>2.4919614147909969E-2</c:v>
                </c:pt>
                <c:pt idx="794">
                  <c:v>5.5466237942122187E-2</c:v>
                </c:pt>
                <c:pt idx="795">
                  <c:v>2.7331189710610933E-2</c:v>
                </c:pt>
                <c:pt idx="796">
                  <c:v>4.0996784565916398E-2</c:v>
                </c:pt>
                <c:pt idx="797">
                  <c:v>5.7073954983922828E-2</c:v>
                </c:pt>
                <c:pt idx="798">
                  <c:v>7.4758842443729906E-2</c:v>
                </c:pt>
                <c:pt idx="799">
                  <c:v>9.8874598070739547E-2</c:v>
                </c:pt>
                <c:pt idx="800">
                  <c:v>7.1543408360128624E-2</c:v>
                </c:pt>
                <c:pt idx="801">
                  <c:v>0.13344051446945338</c:v>
                </c:pt>
                <c:pt idx="802">
                  <c:v>0.13424437299035369</c:v>
                </c:pt>
                <c:pt idx="803">
                  <c:v>0.13424437299035369</c:v>
                </c:pt>
                <c:pt idx="804">
                  <c:v>0.10048231511254019</c:v>
                </c:pt>
                <c:pt idx="805">
                  <c:v>0.1487138263665595</c:v>
                </c:pt>
                <c:pt idx="806">
                  <c:v>0.21543408360128619</c:v>
                </c:pt>
                <c:pt idx="807">
                  <c:v>0.20739549839228297</c:v>
                </c:pt>
                <c:pt idx="808">
                  <c:v>0.19694533762057878</c:v>
                </c:pt>
                <c:pt idx="809">
                  <c:v>0.16157556270096463</c:v>
                </c:pt>
                <c:pt idx="810">
                  <c:v>0.20096463022508038</c:v>
                </c:pt>
                <c:pt idx="811">
                  <c:v>0.23231511254019294</c:v>
                </c:pt>
                <c:pt idx="812">
                  <c:v>0.19614147909967847</c:v>
                </c:pt>
                <c:pt idx="813">
                  <c:v>0.20337620578778134</c:v>
                </c:pt>
                <c:pt idx="814">
                  <c:v>0.20739549839228297</c:v>
                </c:pt>
                <c:pt idx="815">
                  <c:v>0.22106109324758844</c:v>
                </c:pt>
                <c:pt idx="816">
                  <c:v>0.2347266881028939</c:v>
                </c:pt>
                <c:pt idx="817">
                  <c:v>0.24035369774919615</c:v>
                </c:pt>
                <c:pt idx="818">
                  <c:v>0.22266881028938906</c:v>
                </c:pt>
                <c:pt idx="819">
                  <c:v>0.18649517684887459</c:v>
                </c:pt>
                <c:pt idx="820">
                  <c:v>0.16077170418006431</c:v>
                </c:pt>
                <c:pt idx="821">
                  <c:v>0.20980707395498394</c:v>
                </c:pt>
                <c:pt idx="822">
                  <c:v>0.227491961414791</c:v>
                </c:pt>
                <c:pt idx="823">
                  <c:v>0.14951768488745981</c:v>
                </c:pt>
                <c:pt idx="824">
                  <c:v>0.13665594855305466</c:v>
                </c:pt>
                <c:pt idx="825">
                  <c:v>0.17282958199356913</c:v>
                </c:pt>
                <c:pt idx="826">
                  <c:v>0.16157556270096463</c:v>
                </c:pt>
                <c:pt idx="827">
                  <c:v>0.18729903536977491</c:v>
                </c:pt>
                <c:pt idx="828">
                  <c:v>9.3247588424437297E-2</c:v>
                </c:pt>
                <c:pt idx="829">
                  <c:v>0.11093247588424437</c:v>
                </c:pt>
                <c:pt idx="830">
                  <c:v>0.14630225080385853</c:v>
                </c:pt>
                <c:pt idx="831">
                  <c:v>0.15836012861736334</c:v>
                </c:pt>
                <c:pt idx="832">
                  <c:v>0.14228295819935691</c:v>
                </c:pt>
                <c:pt idx="833">
                  <c:v>9.3247588424437297E-2</c:v>
                </c:pt>
                <c:pt idx="834">
                  <c:v>0.10530546623794212</c:v>
                </c:pt>
                <c:pt idx="835">
                  <c:v>9.5659163987138265E-2</c:v>
                </c:pt>
                <c:pt idx="836">
                  <c:v>8.7620578778135047E-2</c:v>
                </c:pt>
                <c:pt idx="837">
                  <c:v>4.1800643086816719E-2</c:v>
                </c:pt>
                <c:pt idx="838">
                  <c:v>7.5562700964630219E-2</c:v>
                </c:pt>
                <c:pt idx="839">
                  <c:v>8.4405144694533765E-2</c:v>
                </c:pt>
                <c:pt idx="840">
                  <c:v>8.118971061093247E-2</c:v>
                </c:pt>
                <c:pt idx="841">
                  <c:v>6.5112540192926047E-2</c:v>
                </c:pt>
                <c:pt idx="842">
                  <c:v>5.3858520900321546E-2</c:v>
                </c:pt>
                <c:pt idx="843">
                  <c:v>3.4565916398713828E-2</c:v>
                </c:pt>
                <c:pt idx="844">
                  <c:v>6.8327974276527328E-2</c:v>
                </c:pt>
                <c:pt idx="845">
                  <c:v>9.7266881028938906E-2</c:v>
                </c:pt>
                <c:pt idx="846">
                  <c:v>8.6012861736334406E-2</c:v>
                </c:pt>
                <c:pt idx="847">
                  <c:v>7.5562700964630219E-2</c:v>
                </c:pt>
                <c:pt idx="848">
                  <c:v>7.6366559485530547E-2</c:v>
                </c:pt>
                <c:pt idx="849">
                  <c:v>9.8070739549839234E-2</c:v>
                </c:pt>
                <c:pt idx="850">
                  <c:v>8.1993569131832797E-2</c:v>
                </c:pt>
                <c:pt idx="851">
                  <c:v>7.0739549839228297E-2</c:v>
                </c:pt>
                <c:pt idx="852">
                  <c:v>6.6720257234726688E-2</c:v>
                </c:pt>
                <c:pt idx="853">
                  <c:v>4.4212218649517687E-2</c:v>
                </c:pt>
                <c:pt idx="854">
                  <c:v>0.11254019292604502</c:v>
                </c:pt>
                <c:pt idx="855">
                  <c:v>0.11093247588424437</c:v>
                </c:pt>
                <c:pt idx="856">
                  <c:v>8.6816720257234734E-2</c:v>
                </c:pt>
                <c:pt idx="857">
                  <c:v>4.0192926045016078E-2</c:v>
                </c:pt>
                <c:pt idx="858">
                  <c:v>5.7073954983922828E-2</c:v>
                </c:pt>
                <c:pt idx="859">
                  <c:v>5.2250803858520899E-2</c:v>
                </c:pt>
                <c:pt idx="860">
                  <c:v>0.10128617363344052</c:v>
                </c:pt>
                <c:pt idx="861">
                  <c:v>8.4405144694533765E-2</c:v>
                </c:pt>
                <c:pt idx="862">
                  <c:v>5.0643086816720258E-2</c:v>
                </c:pt>
                <c:pt idx="863">
                  <c:v>4.9035369774919617E-2</c:v>
                </c:pt>
                <c:pt idx="864">
                  <c:v>6.1897106109324758E-2</c:v>
                </c:pt>
                <c:pt idx="865">
                  <c:v>3.6173633440514469E-2</c:v>
                </c:pt>
                <c:pt idx="866">
                  <c:v>4.7427652733118969E-2</c:v>
                </c:pt>
                <c:pt idx="867">
                  <c:v>3.6173633440514469E-2</c:v>
                </c:pt>
                <c:pt idx="868">
                  <c:v>3.295819935691318E-2</c:v>
                </c:pt>
                <c:pt idx="869">
                  <c:v>4.3408360128617367E-2</c:v>
                </c:pt>
                <c:pt idx="870">
                  <c:v>3.6173633440514469E-2</c:v>
                </c:pt>
                <c:pt idx="871">
                  <c:v>0</c:v>
                </c:pt>
                <c:pt idx="872">
                  <c:v>1.2057877813504822E-2</c:v>
                </c:pt>
                <c:pt idx="873">
                  <c:v>5.627009646302251E-3</c:v>
                </c:pt>
                <c:pt idx="874">
                  <c:v>8.0385852090032149E-3</c:v>
                </c:pt>
                <c:pt idx="875">
                  <c:v>2.4919614147909969E-2</c:v>
                </c:pt>
                <c:pt idx="876">
                  <c:v>1.607717041800643E-2</c:v>
                </c:pt>
                <c:pt idx="877">
                  <c:v>1.1254019292604502E-2</c:v>
                </c:pt>
                <c:pt idx="878">
                  <c:v>6.4308681672025723E-3</c:v>
                </c:pt>
                <c:pt idx="879">
                  <c:v>2.0096463022508039E-2</c:v>
                </c:pt>
                <c:pt idx="880">
                  <c:v>1.2057877813504822E-2</c:v>
                </c:pt>
                <c:pt idx="881">
                  <c:v>5.627009646302251E-3</c:v>
                </c:pt>
                <c:pt idx="882">
                  <c:v>5.627009646302251E-3</c:v>
                </c:pt>
                <c:pt idx="883">
                  <c:v>3.9389067524115758E-2</c:v>
                </c:pt>
                <c:pt idx="884">
                  <c:v>3.2154340836012861E-3</c:v>
                </c:pt>
                <c:pt idx="885">
                  <c:v>2.652733118971061E-2</c:v>
                </c:pt>
                <c:pt idx="886">
                  <c:v>7.2347266881028936E-3</c:v>
                </c:pt>
                <c:pt idx="887">
                  <c:v>4.0192926045016078E-2</c:v>
                </c:pt>
                <c:pt idx="888">
                  <c:v>3.4565916398713828E-2</c:v>
                </c:pt>
                <c:pt idx="889">
                  <c:v>2.0900321543408359E-2</c:v>
                </c:pt>
                <c:pt idx="890">
                  <c:v>1.1254019292604502E-2</c:v>
                </c:pt>
                <c:pt idx="891">
                  <c:v>6.6720257234726688E-2</c:v>
                </c:pt>
                <c:pt idx="892">
                  <c:v>8.3601286173633438E-2</c:v>
                </c:pt>
                <c:pt idx="893">
                  <c:v>0.10048231511254019</c:v>
                </c:pt>
                <c:pt idx="894">
                  <c:v>0.1045016077170418</c:v>
                </c:pt>
                <c:pt idx="895">
                  <c:v>8.5209003215434079E-2</c:v>
                </c:pt>
                <c:pt idx="896">
                  <c:v>0.16800643086816719</c:v>
                </c:pt>
                <c:pt idx="897">
                  <c:v>0.21061093247588425</c:v>
                </c:pt>
                <c:pt idx="898">
                  <c:v>0.27331189710610931</c:v>
                </c:pt>
                <c:pt idx="899">
                  <c:v>0.25562700964630225</c:v>
                </c:pt>
                <c:pt idx="900">
                  <c:v>0.3512861736334405</c:v>
                </c:pt>
                <c:pt idx="901">
                  <c:v>0.33681672025723475</c:v>
                </c:pt>
                <c:pt idx="902">
                  <c:v>0.36897106109324757</c:v>
                </c:pt>
                <c:pt idx="903">
                  <c:v>0.33520900321543406</c:v>
                </c:pt>
                <c:pt idx="904">
                  <c:v>0.42282958199356913</c:v>
                </c:pt>
                <c:pt idx="905">
                  <c:v>0.48231511254019294</c:v>
                </c:pt>
                <c:pt idx="906">
                  <c:v>0.52411575562700963</c:v>
                </c:pt>
                <c:pt idx="907">
                  <c:v>0.5337620578778135</c:v>
                </c:pt>
                <c:pt idx="908">
                  <c:v>0.58681672025723475</c:v>
                </c:pt>
                <c:pt idx="909">
                  <c:v>0.63344051446945338</c:v>
                </c:pt>
                <c:pt idx="910">
                  <c:v>0.60048231511254024</c:v>
                </c:pt>
                <c:pt idx="911">
                  <c:v>0.67604501607717038</c:v>
                </c:pt>
                <c:pt idx="912">
                  <c:v>0.76286173633440513</c:v>
                </c:pt>
                <c:pt idx="913">
                  <c:v>0.75401929260450162</c:v>
                </c:pt>
                <c:pt idx="914">
                  <c:v>0.70337620578778137</c:v>
                </c:pt>
                <c:pt idx="915">
                  <c:v>0.72347266881028938</c:v>
                </c:pt>
                <c:pt idx="916">
                  <c:v>0.78054662379421225</c:v>
                </c:pt>
                <c:pt idx="917">
                  <c:v>0.81350482315112538</c:v>
                </c:pt>
                <c:pt idx="918">
                  <c:v>0.81591639871382637</c:v>
                </c:pt>
                <c:pt idx="919">
                  <c:v>0.71945337620578775</c:v>
                </c:pt>
                <c:pt idx="920">
                  <c:v>0.9437299035369775</c:v>
                </c:pt>
                <c:pt idx="921">
                  <c:v>1</c:v>
                </c:pt>
                <c:pt idx="922">
                  <c:v>0.9863344051446945</c:v>
                </c:pt>
                <c:pt idx="923">
                  <c:v>0.89147909967845662</c:v>
                </c:pt>
                <c:pt idx="924">
                  <c:v>0.78054662379421225</c:v>
                </c:pt>
                <c:pt idx="925">
                  <c:v>0.729903536977492</c:v>
                </c:pt>
                <c:pt idx="926">
                  <c:v>0.72266881028938912</c:v>
                </c:pt>
                <c:pt idx="927">
                  <c:v>0.71061093247588425</c:v>
                </c:pt>
                <c:pt idx="928">
                  <c:v>0.66800643086816724</c:v>
                </c:pt>
                <c:pt idx="929">
                  <c:v>0.61575562700964626</c:v>
                </c:pt>
                <c:pt idx="930">
                  <c:v>0.56511254019292601</c:v>
                </c:pt>
                <c:pt idx="931">
                  <c:v>0.57395498392282962</c:v>
                </c:pt>
                <c:pt idx="932">
                  <c:v>0.53054662379421225</c:v>
                </c:pt>
                <c:pt idx="933">
                  <c:v>0.48633440514469456</c:v>
                </c:pt>
                <c:pt idx="934">
                  <c:v>0.51286173633440513</c:v>
                </c:pt>
                <c:pt idx="935">
                  <c:v>0.47025723472668812</c:v>
                </c:pt>
                <c:pt idx="936">
                  <c:v>0.45900321543408362</c:v>
                </c:pt>
                <c:pt idx="937">
                  <c:v>0.41479099678456594</c:v>
                </c:pt>
                <c:pt idx="938">
                  <c:v>0.37299035369774919</c:v>
                </c:pt>
                <c:pt idx="939">
                  <c:v>0.3963022508038585</c:v>
                </c:pt>
                <c:pt idx="940">
                  <c:v>0.40192926045016075</c:v>
                </c:pt>
                <c:pt idx="941">
                  <c:v>0.3287781350482315</c:v>
                </c:pt>
                <c:pt idx="942">
                  <c:v>0.30064308681672025</c:v>
                </c:pt>
                <c:pt idx="943">
                  <c:v>0.25160771704180063</c:v>
                </c:pt>
                <c:pt idx="944">
                  <c:v>0.28215434083601287</c:v>
                </c:pt>
                <c:pt idx="945">
                  <c:v>0.32556270096463025</c:v>
                </c:pt>
                <c:pt idx="946">
                  <c:v>0.25803858520900319</c:v>
                </c:pt>
                <c:pt idx="947">
                  <c:v>0.30225080385852088</c:v>
                </c:pt>
                <c:pt idx="948">
                  <c:v>0.26688102893890675</c:v>
                </c:pt>
                <c:pt idx="949">
                  <c:v>0.32797427652733119</c:v>
                </c:pt>
                <c:pt idx="950">
                  <c:v>0.3287781350482315</c:v>
                </c:pt>
                <c:pt idx="951">
                  <c:v>0.28938906752411575</c:v>
                </c:pt>
                <c:pt idx="952">
                  <c:v>0.33038585209003213</c:v>
                </c:pt>
                <c:pt idx="953">
                  <c:v>0.26527331189710612</c:v>
                </c:pt>
                <c:pt idx="954">
                  <c:v>0.29983922829581994</c:v>
                </c:pt>
                <c:pt idx="955">
                  <c:v>0.26688102893890675</c:v>
                </c:pt>
                <c:pt idx="956">
                  <c:v>0.31832797427652731</c:v>
                </c:pt>
                <c:pt idx="957">
                  <c:v>0.26286173633440513</c:v>
                </c:pt>
                <c:pt idx="958">
                  <c:v>0.27331189710610931</c:v>
                </c:pt>
                <c:pt idx="959">
                  <c:v>0.24517684887459806</c:v>
                </c:pt>
                <c:pt idx="960">
                  <c:v>0.27974276527331188</c:v>
                </c:pt>
                <c:pt idx="961">
                  <c:v>0.32154340836012862</c:v>
                </c:pt>
                <c:pt idx="962">
                  <c:v>0.30466237942122187</c:v>
                </c:pt>
                <c:pt idx="963">
                  <c:v>0.29260450160771706</c:v>
                </c:pt>
                <c:pt idx="964">
                  <c:v>0.30707395498392281</c:v>
                </c:pt>
                <c:pt idx="965">
                  <c:v>0.2612540192926045</c:v>
                </c:pt>
                <c:pt idx="966">
                  <c:v>0.19533762057877813</c:v>
                </c:pt>
                <c:pt idx="967">
                  <c:v>0.1937299035369775</c:v>
                </c:pt>
                <c:pt idx="968">
                  <c:v>0.18086816720257234</c:v>
                </c:pt>
                <c:pt idx="969">
                  <c:v>0.2162379421221865</c:v>
                </c:pt>
                <c:pt idx="970">
                  <c:v>0.15032154340836013</c:v>
                </c:pt>
                <c:pt idx="971">
                  <c:v>0.19855305466237941</c:v>
                </c:pt>
                <c:pt idx="972">
                  <c:v>0.14147909967845659</c:v>
                </c:pt>
                <c:pt idx="973">
                  <c:v>7.8778135048231515E-2</c:v>
                </c:pt>
                <c:pt idx="974">
                  <c:v>5.3054662379421219E-2</c:v>
                </c:pt>
                <c:pt idx="975">
                  <c:v>0.10852090032154341</c:v>
                </c:pt>
                <c:pt idx="976">
                  <c:v>8.0385852090032156E-2</c:v>
                </c:pt>
                <c:pt idx="977">
                  <c:v>8.1993569131832797E-2</c:v>
                </c:pt>
                <c:pt idx="978">
                  <c:v>5.2250803858520899E-2</c:v>
                </c:pt>
                <c:pt idx="979">
                  <c:v>4.0192926045016078E-2</c:v>
                </c:pt>
                <c:pt idx="980">
                  <c:v>1.5273311897106109E-2</c:v>
                </c:pt>
                <c:pt idx="981">
                  <c:v>3.3762057877813507E-2</c:v>
                </c:pt>
                <c:pt idx="982">
                  <c:v>2.2508038585209004E-2</c:v>
                </c:pt>
                <c:pt idx="983">
                  <c:v>2.3311897106109324E-2</c:v>
                </c:pt>
                <c:pt idx="984">
                  <c:v>2.4115755627009645E-2</c:v>
                </c:pt>
                <c:pt idx="985">
                  <c:v>2.1704180064308683E-2</c:v>
                </c:pt>
                <c:pt idx="986">
                  <c:v>2.0900321543408359E-2</c:v>
                </c:pt>
                <c:pt idx="987">
                  <c:v>3.9389067524115758E-2</c:v>
                </c:pt>
                <c:pt idx="988">
                  <c:v>3.8585209003215437E-2</c:v>
                </c:pt>
                <c:pt idx="989">
                  <c:v>1.2861736334405145E-2</c:v>
                </c:pt>
                <c:pt idx="990">
                  <c:v>2.652733118971061E-2</c:v>
                </c:pt>
                <c:pt idx="991">
                  <c:v>4.8231511254019296E-3</c:v>
                </c:pt>
                <c:pt idx="992">
                  <c:v>4.1800643086816719E-2</c:v>
                </c:pt>
                <c:pt idx="993">
                  <c:v>4.5016077170418008E-2</c:v>
                </c:pt>
                <c:pt idx="994">
                  <c:v>3.6977491961414789E-2</c:v>
                </c:pt>
                <c:pt idx="995">
                  <c:v>2.0096463022508039E-2</c:v>
                </c:pt>
                <c:pt idx="996">
                  <c:v>1.607717041800643E-2</c:v>
                </c:pt>
                <c:pt idx="997">
                  <c:v>2.4115755627009648E-3</c:v>
                </c:pt>
                <c:pt idx="998">
                  <c:v>4.1800643086816719E-2</c:v>
                </c:pt>
                <c:pt idx="999">
                  <c:v>4.9839228295819937E-2</c:v>
                </c:pt>
                <c:pt idx="1000">
                  <c:v>2.9742765273311898E-2</c:v>
                </c:pt>
                <c:pt idx="1001">
                  <c:v>1.2057877813504822E-2</c:v>
                </c:pt>
                <c:pt idx="1002">
                  <c:v>1.6077170418006431E-3</c:v>
                </c:pt>
                <c:pt idx="1003">
                  <c:v>3.295819935691318E-2</c:v>
                </c:pt>
                <c:pt idx="1004">
                  <c:v>3.8585209003215437E-2</c:v>
                </c:pt>
                <c:pt idx="1005">
                  <c:v>2.3311897106109324E-2</c:v>
                </c:pt>
                <c:pt idx="1006">
                  <c:v>8.0385852090032153E-4</c:v>
                </c:pt>
                <c:pt idx="1007">
                  <c:v>0</c:v>
                </c:pt>
                <c:pt idx="1008">
                  <c:v>9.6463022508038593E-3</c:v>
                </c:pt>
                <c:pt idx="1009">
                  <c:v>2.0096463022508039E-2</c:v>
                </c:pt>
                <c:pt idx="1010">
                  <c:v>1.7684887459807074E-2</c:v>
                </c:pt>
                <c:pt idx="1011">
                  <c:v>2.8938906752411574E-2</c:v>
                </c:pt>
                <c:pt idx="1012">
                  <c:v>1.2861736334405145E-2</c:v>
                </c:pt>
                <c:pt idx="1013">
                  <c:v>6.4308681672025723E-3</c:v>
                </c:pt>
                <c:pt idx="1014">
                  <c:v>0</c:v>
                </c:pt>
                <c:pt idx="1015">
                  <c:v>3.295819935691318E-2</c:v>
                </c:pt>
                <c:pt idx="1016">
                  <c:v>0</c:v>
                </c:pt>
                <c:pt idx="1017">
                  <c:v>2.1704180064308683E-2</c:v>
                </c:pt>
                <c:pt idx="1018">
                  <c:v>0</c:v>
                </c:pt>
                <c:pt idx="1019">
                  <c:v>9.6463022508038593E-3</c:v>
                </c:pt>
                <c:pt idx="1020">
                  <c:v>0</c:v>
                </c:pt>
                <c:pt idx="1021">
                  <c:v>3.1350482315112539E-2</c:v>
                </c:pt>
                <c:pt idx="1022">
                  <c:v>0</c:v>
                </c:pt>
                <c:pt idx="1023">
                  <c:v>7.2347266881028936E-3</c:v>
                </c:pt>
                <c:pt idx="1024">
                  <c:v>0</c:v>
                </c:pt>
                <c:pt idx="1025">
                  <c:v>4.8231511254019296E-3</c:v>
                </c:pt>
                <c:pt idx="1026">
                  <c:v>0</c:v>
                </c:pt>
                <c:pt idx="1027">
                  <c:v>0</c:v>
                </c:pt>
                <c:pt idx="1028">
                  <c:v>5.627009646302251E-3</c:v>
                </c:pt>
                <c:pt idx="1029">
                  <c:v>2.1704180064308683E-2</c:v>
                </c:pt>
                <c:pt idx="1030">
                  <c:v>0</c:v>
                </c:pt>
                <c:pt idx="1031">
                  <c:v>0</c:v>
                </c:pt>
                <c:pt idx="1032">
                  <c:v>5.0643086816720258E-2</c:v>
                </c:pt>
                <c:pt idx="1033">
                  <c:v>2.9742765273311898E-2</c:v>
                </c:pt>
                <c:pt idx="1034">
                  <c:v>5.3858520900321546E-2</c:v>
                </c:pt>
                <c:pt idx="1035">
                  <c:v>2.3311897106109324E-2</c:v>
                </c:pt>
                <c:pt idx="1036">
                  <c:v>2.2508038585209004E-2</c:v>
                </c:pt>
                <c:pt idx="1037">
                  <c:v>2.1704180064308683E-2</c:v>
                </c:pt>
                <c:pt idx="1038">
                  <c:v>3.6977491961414789E-2</c:v>
                </c:pt>
                <c:pt idx="1039">
                  <c:v>6.1093247588424437E-2</c:v>
                </c:pt>
                <c:pt idx="1040">
                  <c:v>5.1446945337620578E-2</c:v>
                </c:pt>
                <c:pt idx="1041">
                  <c:v>7.0739549839228297E-2</c:v>
                </c:pt>
                <c:pt idx="1042">
                  <c:v>3.6977491961414789E-2</c:v>
                </c:pt>
                <c:pt idx="1043">
                  <c:v>6.3504823151125406E-2</c:v>
                </c:pt>
                <c:pt idx="1044">
                  <c:v>4.5819935691318328E-2</c:v>
                </c:pt>
                <c:pt idx="1045">
                  <c:v>5.4662379421221867E-2</c:v>
                </c:pt>
                <c:pt idx="1046">
                  <c:v>4.4212218649517687E-2</c:v>
                </c:pt>
                <c:pt idx="1047">
                  <c:v>4.1800643086816719E-2</c:v>
                </c:pt>
                <c:pt idx="1048">
                  <c:v>3.295819935691318E-2</c:v>
                </c:pt>
                <c:pt idx="1049">
                  <c:v>2.9742765273311898E-2</c:v>
                </c:pt>
                <c:pt idx="1050">
                  <c:v>5.7877813504823149E-2</c:v>
                </c:pt>
                <c:pt idx="1051">
                  <c:v>5.3858520900321546E-2</c:v>
                </c:pt>
                <c:pt idx="1052">
                  <c:v>8.2797427652733124E-2</c:v>
                </c:pt>
                <c:pt idx="1053">
                  <c:v>5.3054662379421219E-2</c:v>
                </c:pt>
                <c:pt idx="1054">
                  <c:v>7.5562700964630219E-2</c:v>
                </c:pt>
                <c:pt idx="1055">
                  <c:v>2.1704180064308683E-2</c:v>
                </c:pt>
                <c:pt idx="1056">
                  <c:v>1.9292604501607719E-2</c:v>
                </c:pt>
                <c:pt idx="1057">
                  <c:v>5.7877813504823149E-2</c:v>
                </c:pt>
                <c:pt idx="1058">
                  <c:v>9.0836012861736329E-2</c:v>
                </c:pt>
                <c:pt idx="1059">
                  <c:v>9.5659163987138265E-2</c:v>
                </c:pt>
                <c:pt idx="1060">
                  <c:v>6.7524115755627015E-2</c:v>
                </c:pt>
                <c:pt idx="1061">
                  <c:v>4.2604501607717039E-2</c:v>
                </c:pt>
                <c:pt idx="1062">
                  <c:v>2.0900321543408359E-2</c:v>
                </c:pt>
                <c:pt idx="1063">
                  <c:v>4.5016077170418008E-2</c:v>
                </c:pt>
                <c:pt idx="1064">
                  <c:v>7.0739549839228297E-2</c:v>
                </c:pt>
                <c:pt idx="1065">
                  <c:v>7.0739549839228297E-2</c:v>
                </c:pt>
                <c:pt idx="1066">
                  <c:v>3.9389067524115758E-2</c:v>
                </c:pt>
                <c:pt idx="1067">
                  <c:v>3.6977491961414789E-2</c:v>
                </c:pt>
                <c:pt idx="1068">
                  <c:v>5.4662379421221867E-2</c:v>
                </c:pt>
                <c:pt idx="1069">
                  <c:v>8.8424437299035374E-2</c:v>
                </c:pt>
                <c:pt idx="1070">
                  <c:v>5.3054662379421219E-2</c:v>
                </c:pt>
                <c:pt idx="1071">
                  <c:v>6.1093247588424437E-2</c:v>
                </c:pt>
                <c:pt idx="1072">
                  <c:v>3.9389067524115758E-2</c:v>
                </c:pt>
                <c:pt idx="1073">
                  <c:v>8.118971061093247E-2</c:v>
                </c:pt>
                <c:pt idx="1074">
                  <c:v>9.2443729903536984E-2</c:v>
                </c:pt>
                <c:pt idx="1075">
                  <c:v>0.16639871382636656</c:v>
                </c:pt>
                <c:pt idx="1076">
                  <c:v>0.16479099678456591</c:v>
                </c:pt>
                <c:pt idx="1077">
                  <c:v>0.17604501607717041</c:v>
                </c:pt>
                <c:pt idx="1078">
                  <c:v>0.17443729903536978</c:v>
                </c:pt>
                <c:pt idx="1079">
                  <c:v>0.19855305466237941</c:v>
                </c:pt>
                <c:pt idx="1080">
                  <c:v>0.26848874598070738</c:v>
                </c:pt>
                <c:pt idx="1081">
                  <c:v>0.26045016077170419</c:v>
                </c:pt>
                <c:pt idx="1082">
                  <c:v>0.33279742765273312</c:v>
                </c:pt>
                <c:pt idx="1083">
                  <c:v>0.30385852090032156</c:v>
                </c:pt>
                <c:pt idx="1084">
                  <c:v>0.295016077170418</c:v>
                </c:pt>
                <c:pt idx="1085">
                  <c:v>0.25803858520900319</c:v>
                </c:pt>
                <c:pt idx="1086">
                  <c:v>0.27813504823151125</c:v>
                </c:pt>
                <c:pt idx="1087">
                  <c:v>0.26446945337620581</c:v>
                </c:pt>
                <c:pt idx="1088">
                  <c:v>0.26205787781350481</c:v>
                </c:pt>
                <c:pt idx="1089">
                  <c:v>0.30466237942122187</c:v>
                </c:pt>
                <c:pt idx="1090">
                  <c:v>0.27974276527331188</c:v>
                </c:pt>
                <c:pt idx="1091">
                  <c:v>0.29983922829581994</c:v>
                </c:pt>
                <c:pt idx="1092">
                  <c:v>0.33279742765273312</c:v>
                </c:pt>
                <c:pt idx="1093">
                  <c:v>0.25803858520900319</c:v>
                </c:pt>
                <c:pt idx="1094">
                  <c:v>0.22427652733118972</c:v>
                </c:pt>
                <c:pt idx="1095">
                  <c:v>0.24356913183279744</c:v>
                </c:pt>
                <c:pt idx="1096">
                  <c:v>0.27009646302250806</c:v>
                </c:pt>
                <c:pt idx="1097">
                  <c:v>0.21302250803858522</c:v>
                </c:pt>
                <c:pt idx="1098">
                  <c:v>0.25562700964630225</c:v>
                </c:pt>
                <c:pt idx="1099">
                  <c:v>0.26366559485530544</c:v>
                </c:pt>
                <c:pt idx="1100">
                  <c:v>0.25643086816720256</c:v>
                </c:pt>
                <c:pt idx="1101">
                  <c:v>0.20819935691318328</c:v>
                </c:pt>
                <c:pt idx="1102">
                  <c:v>0.17202572347266881</c:v>
                </c:pt>
                <c:pt idx="1103">
                  <c:v>0.19292604501607716</c:v>
                </c:pt>
                <c:pt idx="1104">
                  <c:v>0.18167202572347266</c:v>
                </c:pt>
                <c:pt idx="1105">
                  <c:v>0.15032154340836013</c:v>
                </c:pt>
                <c:pt idx="1106">
                  <c:v>0.16559485530546625</c:v>
                </c:pt>
                <c:pt idx="1107">
                  <c:v>0.16077170418006431</c:v>
                </c:pt>
                <c:pt idx="1108">
                  <c:v>0.15353697749196141</c:v>
                </c:pt>
                <c:pt idx="1109">
                  <c:v>0.13102893890675241</c:v>
                </c:pt>
                <c:pt idx="1110">
                  <c:v>8.6012861736334406E-2</c:v>
                </c:pt>
                <c:pt idx="1111">
                  <c:v>0.10289389067524116</c:v>
                </c:pt>
                <c:pt idx="1112">
                  <c:v>0.15594855305466238</c:v>
                </c:pt>
                <c:pt idx="1113">
                  <c:v>0.13585209003215434</c:v>
                </c:pt>
                <c:pt idx="1114">
                  <c:v>0.17363344051446947</c:v>
                </c:pt>
                <c:pt idx="1115">
                  <c:v>0.19614147909967847</c:v>
                </c:pt>
                <c:pt idx="1116">
                  <c:v>0.23151125401929259</c:v>
                </c:pt>
                <c:pt idx="1117">
                  <c:v>0.29099678456591638</c:v>
                </c:pt>
                <c:pt idx="1118">
                  <c:v>0.24839228295819935</c:v>
                </c:pt>
                <c:pt idx="1119">
                  <c:v>0.27813504823151125</c:v>
                </c:pt>
                <c:pt idx="1120">
                  <c:v>0.29340836012861737</c:v>
                </c:pt>
                <c:pt idx="1121">
                  <c:v>0.32797427652733119</c:v>
                </c:pt>
                <c:pt idx="1122">
                  <c:v>0.31028938906752412</c:v>
                </c:pt>
                <c:pt idx="1123">
                  <c:v>0.36575562700964631</c:v>
                </c:pt>
                <c:pt idx="1124">
                  <c:v>0.28858520900321544</c:v>
                </c:pt>
                <c:pt idx="1125">
                  <c:v>0.33440514469453375</c:v>
                </c:pt>
                <c:pt idx="1126">
                  <c:v>0.36093247588424437</c:v>
                </c:pt>
                <c:pt idx="1127">
                  <c:v>0.40836012861736337</c:v>
                </c:pt>
                <c:pt idx="1128">
                  <c:v>0.44292604501607719</c:v>
                </c:pt>
                <c:pt idx="1129">
                  <c:v>0.47025723472668812</c:v>
                </c:pt>
                <c:pt idx="1130">
                  <c:v>0.44855305466237944</c:v>
                </c:pt>
                <c:pt idx="1131">
                  <c:v>0.46221864951768488</c:v>
                </c:pt>
                <c:pt idx="1132">
                  <c:v>0.50964630225080387</c:v>
                </c:pt>
                <c:pt idx="1133">
                  <c:v>0.5088424437299035</c:v>
                </c:pt>
                <c:pt idx="1134">
                  <c:v>0.60852090032154338</c:v>
                </c:pt>
                <c:pt idx="1135">
                  <c:v>0.55948553054662375</c:v>
                </c:pt>
                <c:pt idx="1136">
                  <c:v>0.53295819935691313</c:v>
                </c:pt>
                <c:pt idx="1137">
                  <c:v>0.51446945337620575</c:v>
                </c:pt>
                <c:pt idx="1138">
                  <c:v>0.522508038585209</c:v>
                </c:pt>
                <c:pt idx="1139">
                  <c:v>0.57154340836012862</c:v>
                </c:pt>
                <c:pt idx="1140">
                  <c:v>0.50080385852090037</c:v>
                </c:pt>
                <c:pt idx="1141">
                  <c:v>0.52170418006430863</c:v>
                </c:pt>
                <c:pt idx="1142">
                  <c:v>0.41961414790996787</c:v>
                </c:pt>
                <c:pt idx="1143">
                  <c:v>0.42282958199356913</c:v>
                </c:pt>
                <c:pt idx="1144">
                  <c:v>0.43327974276527331</c:v>
                </c:pt>
                <c:pt idx="1145">
                  <c:v>0.49356913183279744</c:v>
                </c:pt>
                <c:pt idx="1146">
                  <c:v>0.42926045016077169</c:v>
                </c:pt>
                <c:pt idx="1147">
                  <c:v>0.36655948553054662</c:v>
                </c:pt>
                <c:pt idx="1148">
                  <c:v>0.38826366559485531</c:v>
                </c:pt>
                <c:pt idx="1149">
                  <c:v>0.41157556270096463</c:v>
                </c:pt>
                <c:pt idx="1150">
                  <c:v>0.33842443729903537</c:v>
                </c:pt>
                <c:pt idx="1151">
                  <c:v>0.342443729903537</c:v>
                </c:pt>
                <c:pt idx="1152">
                  <c:v>0.25080385852090031</c:v>
                </c:pt>
                <c:pt idx="1153">
                  <c:v>0.19774919614147909</c:v>
                </c:pt>
                <c:pt idx="1154">
                  <c:v>0.22347266881028938</c:v>
                </c:pt>
                <c:pt idx="1155">
                  <c:v>0.21784565916398713</c:v>
                </c:pt>
                <c:pt idx="1156">
                  <c:v>0.23633440514469453</c:v>
                </c:pt>
                <c:pt idx="1157">
                  <c:v>0.20578778135048231</c:v>
                </c:pt>
                <c:pt idx="1158">
                  <c:v>0.1937299035369775</c:v>
                </c:pt>
                <c:pt idx="1159">
                  <c:v>0.13183279742765272</c:v>
                </c:pt>
                <c:pt idx="1160">
                  <c:v>6.6720257234726688E-2</c:v>
                </c:pt>
                <c:pt idx="1161">
                  <c:v>3.8585209003215437E-2</c:v>
                </c:pt>
                <c:pt idx="1162">
                  <c:v>9.8874598070739547E-2</c:v>
                </c:pt>
                <c:pt idx="1163">
                  <c:v>0.11173633440514469</c:v>
                </c:pt>
                <c:pt idx="1164">
                  <c:v>5.2250803858520899E-2</c:v>
                </c:pt>
                <c:pt idx="1165">
                  <c:v>1.7684887459807074E-2</c:v>
                </c:pt>
                <c:pt idx="1166">
                  <c:v>3.295819935691318E-2</c:v>
                </c:pt>
                <c:pt idx="1167">
                  <c:v>0</c:v>
                </c:pt>
                <c:pt idx="1168">
                  <c:v>2.8938906752411574E-2</c:v>
                </c:pt>
                <c:pt idx="1169">
                  <c:v>4.3408360128617367E-2</c:v>
                </c:pt>
                <c:pt idx="1170">
                  <c:v>3.1350482315112539E-2</c:v>
                </c:pt>
                <c:pt idx="1171">
                  <c:v>2.4115755627009645E-2</c:v>
                </c:pt>
                <c:pt idx="1172">
                  <c:v>0</c:v>
                </c:pt>
                <c:pt idx="1173">
                  <c:v>2.0900321543408359E-2</c:v>
                </c:pt>
                <c:pt idx="1174">
                  <c:v>2.5723472668810289E-2</c:v>
                </c:pt>
                <c:pt idx="1175">
                  <c:v>2.4115755627009645E-2</c:v>
                </c:pt>
                <c:pt idx="1176">
                  <c:v>8.0385852090032149E-3</c:v>
                </c:pt>
                <c:pt idx="1177">
                  <c:v>2.4115755627009648E-3</c:v>
                </c:pt>
                <c:pt idx="1178">
                  <c:v>1.8488745980707395E-2</c:v>
                </c:pt>
                <c:pt idx="1179">
                  <c:v>4.8231511254019296E-3</c:v>
                </c:pt>
                <c:pt idx="1180">
                  <c:v>3.3762057877813507E-2</c:v>
                </c:pt>
                <c:pt idx="1181">
                  <c:v>1.3665594855305467E-2</c:v>
                </c:pt>
                <c:pt idx="1182">
                  <c:v>5.3054662379421219E-2</c:v>
                </c:pt>
                <c:pt idx="1183">
                  <c:v>2.4919614147909969E-2</c:v>
                </c:pt>
                <c:pt idx="1184">
                  <c:v>3.1350482315112539E-2</c:v>
                </c:pt>
                <c:pt idx="1185">
                  <c:v>3.3762057877813507E-2</c:v>
                </c:pt>
                <c:pt idx="1186">
                  <c:v>2.4115755627009645E-2</c:v>
                </c:pt>
                <c:pt idx="1187">
                  <c:v>2.7331189710610933E-2</c:v>
                </c:pt>
                <c:pt idx="1188">
                  <c:v>1.5273311897106109E-2</c:v>
                </c:pt>
                <c:pt idx="1189">
                  <c:v>2.2508038585209004E-2</c:v>
                </c:pt>
                <c:pt idx="1190">
                  <c:v>2.8938906752411574E-2</c:v>
                </c:pt>
                <c:pt idx="1191">
                  <c:v>2.4115755627009645E-2</c:v>
                </c:pt>
                <c:pt idx="1192">
                  <c:v>0</c:v>
                </c:pt>
                <c:pt idx="1193">
                  <c:v>3.4565916398713828E-2</c:v>
                </c:pt>
                <c:pt idx="1194">
                  <c:v>4.2604501607717039E-2</c:v>
                </c:pt>
                <c:pt idx="1195">
                  <c:v>5.6270096463022508E-2</c:v>
                </c:pt>
                <c:pt idx="1196">
                  <c:v>6.1897106109324758E-2</c:v>
                </c:pt>
                <c:pt idx="1197">
                  <c:v>4.1800643086816719E-2</c:v>
                </c:pt>
                <c:pt idx="1198">
                  <c:v>3.6173633440514469E-2</c:v>
                </c:pt>
                <c:pt idx="1199">
                  <c:v>6.6720257234726688E-2</c:v>
                </c:pt>
                <c:pt idx="1200">
                  <c:v>7.3954983922829579E-2</c:v>
                </c:pt>
                <c:pt idx="1201">
                  <c:v>8.7620578778135047E-2</c:v>
                </c:pt>
                <c:pt idx="1202">
                  <c:v>7.2347266881028938E-2</c:v>
                </c:pt>
                <c:pt idx="1203">
                  <c:v>4.7427652733118969E-2</c:v>
                </c:pt>
                <c:pt idx="1204">
                  <c:v>5.5466237942122187E-2</c:v>
                </c:pt>
                <c:pt idx="1205">
                  <c:v>4.3408360128617367E-2</c:v>
                </c:pt>
                <c:pt idx="1206">
                  <c:v>6.1897106109324758E-2</c:v>
                </c:pt>
                <c:pt idx="1207">
                  <c:v>8.3601286173633438E-2</c:v>
                </c:pt>
                <c:pt idx="1208">
                  <c:v>7.4758842443729906E-2</c:v>
                </c:pt>
                <c:pt idx="1209">
                  <c:v>8.6012861736334406E-2</c:v>
                </c:pt>
                <c:pt idx="1210">
                  <c:v>9.7266881028938906E-2</c:v>
                </c:pt>
                <c:pt idx="1211">
                  <c:v>9.9678456591639875E-2</c:v>
                </c:pt>
                <c:pt idx="1212">
                  <c:v>0.10209003215434084</c:v>
                </c:pt>
                <c:pt idx="1213">
                  <c:v>0.12057877813504823</c:v>
                </c:pt>
                <c:pt idx="1214">
                  <c:v>0.11414790996784566</c:v>
                </c:pt>
                <c:pt idx="1215">
                  <c:v>9.1639871382636656E-2</c:v>
                </c:pt>
                <c:pt idx="1216">
                  <c:v>9.7266881028938906E-2</c:v>
                </c:pt>
                <c:pt idx="1217">
                  <c:v>0.15594855305466238</c:v>
                </c:pt>
                <c:pt idx="1218">
                  <c:v>0.16077170418006431</c:v>
                </c:pt>
                <c:pt idx="1219">
                  <c:v>0.20739549839228297</c:v>
                </c:pt>
                <c:pt idx="1220">
                  <c:v>0.22588424437299034</c:v>
                </c:pt>
                <c:pt idx="1221">
                  <c:v>0.20016077170418006</c:v>
                </c:pt>
                <c:pt idx="1222">
                  <c:v>0.21061093247588425</c:v>
                </c:pt>
                <c:pt idx="1223">
                  <c:v>0.19533762057877813</c:v>
                </c:pt>
                <c:pt idx="1224">
                  <c:v>0.21302250803858522</c:v>
                </c:pt>
                <c:pt idx="1225">
                  <c:v>0.18488745980707397</c:v>
                </c:pt>
                <c:pt idx="1226">
                  <c:v>0.21302250803858522</c:v>
                </c:pt>
                <c:pt idx="1227">
                  <c:v>0.18569131832797428</c:v>
                </c:pt>
                <c:pt idx="1228">
                  <c:v>0.17765273311897106</c:v>
                </c:pt>
                <c:pt idx="1229">
                  <c:v>0.26848874598070738</c:v>
                </c:pt>
                <c:pt idx="1230">
                  <c:v>0.1937299035369775</c:v>
                </c:pt>
                <c:pt idx="1231">
                  <c:v>0.19694533762057878</c:v>
                </c:pt>
                <c:pt idx="1232">
                  <c:v>0.16318327974276528</c:v>
                </c:pt>
                <c:pt idx="1233">
                  <c:v>0.17765273311897106</c:v>
                </c:pt>
                <c:pt idx="1234">
                  <c:v>0.15836012861736334</c:v>
                </c:pt>
                <c:pt idx="1235">
                  <c:v>0.159967845659164</c:v>
                </c:pt>
                <c:pt idx="1236">
                  <c:v>0.14147909967845659</c:v>
                </c:pt>
                <c:pt idx="1237">
                  <c:v>0.15594855305466238</c:v>
                </c:pt>
                <c:pt idx="1238">
                  <c:v>0.12781350482315113</c:v>
                </c:pt>
                <c:pt idx="1239">
                  <c:v>9.4855305466237938E-2</c:v>
                </c:pt>
                <c:pt idx="1240">
                  <c:v>0.1045016077170418</c:v>
                </c:pt>
                <c:pt idx="1241">
                  <c:v>9.4051446945337625E-2</c:v>
                </c:pt>
                <c:pt idx="1242">
                  <c:v>0.10048231511254019</c:v>
                </c:pt>
                <c:pt idx="1243">
                  <c:v>5.3858520900321546E-2</c:v>
                </c:pt>
                <c:pt idx="1244">
                  <c:v>9.4051446945337625E-2</c:v>
                </c:pt>
                <c:pt idx="1245">
                  <c:v>5.5466237942122187E-2</c:v>
                </c:pt>
                <c:pt idx="1246">
                  <c:v>4.2604501607717039E-2</c:v>
                </c:pt>
                <c:pt idx="1247">
                  <c:v>2.9742765273311898E-2</c:v>
                </c:pt>
                <c:pt idx="1248">
                  <c:v>2.8135048231511254E-2</c:v>
                </c:pt>
                <c:pt idx="1249">
                  <c:v>4.9839228295819937E-2</c:v>
                </c:pt>
                <c:pt idx="1250">
                  <c:v>2.4115755627009645E-2</c:v>
                </c:pt>
                <c:pt idx="1251">
                  <c:v>4.6623794212218649E-2</c:v>
                </c:pt>
                <c:pt idx="1252">
                  <c:v>3.6977491961414789E-2</c:v>
                </c:pt>
                <c:pt idx="1253">
                  <c:v>2.0900321543408359E-2</c:v>
                </c:pt>
                <c:pt idx="1254">
                  <c:v>5.4662379421221867E-2</c:v>
                </c:pt>
                <c:pt idx="1255">
                  <c:v>2.8938906752411574E-2</c:v>
                </c:pt>
                <c:pt idx="1256">
                  <c:v>4.9035369774919617E-2</c:v>
                </c:pt>
                <c:pt idx="1257">
                  <c:v>4.0996784565916398E-2</c:v>
                </c:pt>
                <c:pt idx="1258">
                  <c:v>3.1350482315112539E-2</c:v>
                </c:pt>
                <c:pt idx="1259">
                  <c:v>2.4115755627009645E-2</c:v>
                </c:pt>
                <c:pt idx="1260">
                  <c:v>5.7073954983922828E-2</c:v>
                </c:pt>
                <c:pt idx="1261">
                  <c:v>3.5369774919614148E-2</c:v>
                </c:pt>
                <c:pt idx="1262">
                  <c:v>3.1350482315112539E-2</c:v>
                </c:pt>
                <c:pt idx="1263">
                  <c:v>4.0192926045016078E-2</c:v>
                </c:pt>
                <c:pt idx="1264">
                  <c:v>6.6720257234726688E-2</c:v>
                </c:pt>
                <c:pt idx="1265">
                  <c:v>5.5466237942122187E-2</c:v>
                </c:pt>
                <c:pt idx="1266">
                  <c:v>8.4405144694533765E-2</c:v>
                </c:pt>
                <c:pt idx="1267">
                  <c:v>3.6173633440514469E-2</c:v>
                </c:pt>
                <c:pt idx="1268">
                  <c:v>2.8135048231511254E-2</c:v>
                </c:pt>
                <c:pt idx="1269">
                  <c:v>5.2250803858520899E-2</c:v>
                </c:pt>
                <c:pt idx="1270">
                  <c:v>6.1093247588424437E-2</c:v>
                </c:pt>
                <c:pt idx="1271">
                  <c:v>4.5819935691318328E-2</c:v>
                </c:pt>
                <c:pt idx="1272">
                  <c:v>3.215434083601286E-2</c:v>
                </c:pt>
                <c:pt idx="1273">
                  <c:v>9.5659163987138265E-2</c:v>
                </c:pt>
                <c:pt idx="1274">
                  <c:v>6.4308681672025719E-2</c:v>
                </c:pt>
                <c:pt idx="1275">
                  <c:v>3.9389067524115758E-2</c:v>
                </c:pt>
                <c:pt idx="1276">
                  <c:v>9.3247588424437297E-2</c:v>
                </c:pt>
                <c:pt idx="1277">
                  <c:v>0.11173633440514469</c:v>
                </c:pt>
                <c:pt idx="1278">
                  <c:v>0.11012861736334405</c:v>
                </c:pt>
                <c:pt idx="1279">
                  <c:v>0.12942122186495178</c:v>
                </c:pt>
                <c:pt idx="1280">
                  <c:v>0.13022508038585209</c:v>
                </c:pt>
                <c:pt idx="1281">
                  <c:v>0.12781350482315113</c:v>
                </c:pt>
                <c:pt idx="1282">
                  <c:v>0.17524115755627009</c:v>
                </c:pt>
                <c:pt idx="1283">
                  <c:v>0.16398713826366559</c:v>
                </c:pt>
                <c:pt idx="1284">
                  <c:v>0.20659163987138263</c:v>
                </c:pt>
                <c:pt idx="1285">
                  <c:v>0.25321543408360131</c:v>
                </c:pt>
                <c:pt idx="1286">
                  <c:v>0.26366559485530544</c:v>
                </c:pt>
                <c:pt idx="1287">
                  <c:v>0.29983922829581994</c:v>
                </c:pt>
                <c:pt idx="1288">
                  <c:v>0.31270096463022506</c:v>
                </c:pt>
                <c:pt idx="1289">
                  <c:v>0.35530546623794212</c:v>
                </c:pt>
                <c:pt idx="1290">
                  <c:v>0.37459807073954982</c:v>
                </c:pt>
                <c:pt idx="1291">
                  <c:v>0.36897106109324757</c:v>
                </c:pt>
                <c:pt idx="1292">
                  <c:v>0.3737942122186495</c:v>
                </c:pt>
                <c:pt idx="1293">
                  <c:v>0.35932475884244375</c:v>
                </c:pt>
                <c:pt idx="1294">
                  <c:v>0.3536977491961415</c:v>
                </c:pt>
                <c:pt idx="1295">
                  <c:v>0.41639871382636656</c:v>
                </c:pt>
                <c:pt idx="1296">
                  <c:v>0.42765273311897106</c:v>
                </c:pt>
                <c:pt idx="1297">
                  <c:v>0.40434083601286175</c:v>
                </c:pt>
                <c:pt idx="1298">
                  <c:v>0.43649517684887462</c:v>
                </c:pt>
                <c:pt idx="1299">
                  <c:v>0.42684887459807075</c:v>
                </c:pt>
                <c:pt idx="1300">
                  <c:v>0.43488745980707394</c:v>
                </c:pt>
                <c:pt idx="1301">
                  <c:v>0.42684887459807075</c:v>
                </c:pt>
                <c:pt idx="1302">
                  <c:v>0.37459807073954982</c:v>
                </c:pt>
                <c:pt idx="1303">
                  <c:v>0.33922829581993569</c:v>
                </c:pt>
                <c:pt idx="1304">
                  <c:v>0.38102893890675243</c:v>
                </c:pt>
                <c:pt idx="1305">
                  <c:v>0.37781350482315113</c:v>
                </c:pt>
                <c:pt idx="1306">
                  <c:v>0.39067524115755625</c:v>
                </c:pt>
                <c:pt idx="1307">
                  <c:v>0.31350482315112538</c:v>
                </c:pt>
                <c:pt idx="1308">
                  <c:v>0.32636655948553056</c:v>
                </c:pt>
                <c:pt idx="1309">
                  <c:v>0.28295819935691319</c:v>
                </c:pt>
                <c:pt idx="1310">
                  <c:v>0.24919614147909969</c:v>
                </c:pt>
                <c:pt idx="1311">
                  <c:v>0.25321543408360131</c:v>
                </c:pt>
                <c:pt idx="1312">
                  <c:v>0.25241157556270094</c:v>
                </c:pt>
                <c:pt idx="1313">
                  <c:v>0.21141479099678456</c:v>
                </c:pt>
                <c:pt idx="1314">
                  <c:v>0.23070739549839228</c:v>
                </c:pt>
                <c:pt idx="1315">
                  <c:v>0.21061093247588425</c:v>
                </c:pt>
                <c:pt idx="1316">
                  <c:v>0.20900321543408359</c:v>
                </c:pt>
                <c:pt idx="1317">
                  <c:v>0.1487138263665595</c:v>
                </c:pt>
                <c:pt idx="1318">
                  <c:v>0.15514469453376206</c:v>
                </c:pt>
                <c:pt idx="1319">
                  <c:v>0.13022508038585209</c:v>
                </c:pt>
                <c:pt idx="1320">
                  <c:v>0.13665594855305466</c:v>
                </c:pt>
                <c:pt idx="1321">
                  <c:v>0.15514469453376206</c:v>
                </c:pt>
                <c:pt idx="1322">
                  <c:v>0.16720257234726688</c:v>
                </c:pt>
                <c:pt idx="1323">
                  <c:v>0.15675241157556269</c:v>
                </c:pt>
                <c:pt idx="1324">
                  <c:v>0.11736334405144695</c:v>
                </c:pt>
                <c:pt idx="1325">
                  <c:v>0.11414790996784566</c:v>
                </c:pt>
                <c:pt idx="1326">
                  <c:v>6.0289389067524117E-2</c:v>
                </c:pt>
                <c:pt idx="1327">
                  <c:v>7.9581993569131829E-2</c:v>
                </c:pt>
                <c:pt idx="1328">
                  <c:v>6.8327974276527328E-2</c:v>
                </c:pt>
                <c:pt idx="1329">
                  <c:v>4.0996784565916398E-2</c:v>
                </c:pt>
                <c:pt idx="1330">
                  <c:v>4.3408360128617367E-2</c:v>
                </c:pt>
                <c:pt idx="1331">
                  <c:v>2.0900321543408359E-2</c:v>
                </c:pt>
                <c:pt idx="1332">
                  <c:v>6.1093247588424437E-2</c:v>
                </c:pt>
                <c:pt idx="1333">
                  <c:v>2.2508038585209004E-2</c:v>
                </c:pt>
                <c:pt idx="1334">
                  <c:v>1.1254019292604502E-2</c:v>
                </c:pt>
                <c:pt idx="1335">
                  <c:v>4.8231511254019296E-3</c:v>
                </c:pt>
                <c:pt idx="1336">
                  <c:v>0</c:v>
                </c:pt>
                <c:pt idx="1337">
                  <c:v>3.0546623794212219E-2</c:v>
                </c:pt>
                <c:pt idx="1338">
                  <c:v>3.0546623794212219E-2</c:v>
                </c:pt>
                <c:pt idx="1339">
                  <c:v>3.6977491961414789E-2</c:v>
                </c:pt>
                <c:pt idx="1340">
                  <c:v>3.3762057877813507E-2</c:v>
                </c:pt>
                <c:pt idx="1341">
                  <c:v>3.9389067524115758E-2</c:v>
                </c:pt>
                <c:pt idx="1342">
                  <c:v>8.8424437299035371E-3</c:v>
                </c:pt>
                <c:pt idx="1343">
                  <c:v>4.1800643086816719E-2</c:v>
                </c:pt>
                <c:pt idx="1344">
                  <c:v>2.4115755627009645E-2</c:v>
                </c:pt>
                <c:pt idx="1345">
                  <c:v>5.1446945337620578E-2</c:v>
                </c:pt>
                <c:pt idx="1346">
                  <c:v>7.1543408360128624E-2</c:v>
                </c:pt>
                <c:pt idx="1347">
                  <c:v>6.7524115755627015E-2</c:v>
                </c:pt>
                <c:pt idx="1348">
                  <c:v>7.2347266881028938E-2</c:v>
                </c:pt>
                <c:pt idx="1349">
                  <c:v>5.7073954983922828E-2</c:v>
                </c:pt>
                <c:pt idx="1350">
                  <c:v>3.8585209003215437E-2</c:v>
                </c:pt>
                <c:pt idx="1351">
                  <c:v>5.3054662379421219E-2</c:v>
                </c:pt>
                <c:pt idx="1352">
                  <c:v>6.591639871382636E-2</c:v>
                </c:pt>
                <c:pt idx="1353">
                  <c:v>8.1993569131832797E-2</c:v>
                </c:pt>
                <c:pt idx="1354">
                  <c:v>0.1045016077170418</c:v>
                </c:pt>
                <c:pt idx="1355">
                  <c:v>0.10771704180064309</c:v>
                </c:pt>
                <c:pt idx="1356">
                  <c:v>9.8874598070739547E-2</c:v>
                </c:pt>
                <c:pt idx="1357">
                  <c:v>8.7620578778135047E-2</c:v>
                </c:pt>
                <c:pt idx="1358">
                  <c:v>0.11012861736334405</c:v>
                </c:pt>
                <c:pt idx="1359">
                  <c:v>9.0836012861736329E-2</c:v>
                </c:pt>
                <c:pt idx="1360">
                  <c:v>0.13263665594855306</c:v>
                </c:pt>
                <c:pt idx="1361">
                  <c:v>0.14630225080385853</c:v>
                </c:pt>
                <c:pt idx="1362">
                  <c:v>0.1229903536977492</c:v>
                </c:pt>
                <c:pt idx="1363">
                  <c:v>0.15434083601286175</c:v>
                </c:pt>
                <c:pt idx="1364">
                  <c:v>0.18649517684887459</c:v>
                </c:pt>
                <c:pt idx="1365">
                  <c:v>0.16639871382636656</c:v>
                </c:pt>
                <c:pt idx="1366">
                  <c:v>0.12057877813504823</c:v>
                </c:pt>
                <c:pt idx="1367">
                  <c:v>0.14549839228295819</c:v>
                </c:pt>
                <c:pt idx="1368">
                  <c:v>0.12459807073954984</c:v>
                </c:pt>
                <c:pt idx="1369">
                  <c:v>0.11816720257234727</c:v>
                </c:pt>
                <c:pt idx="1370">
                  <c:v>0.15755627009646303</c:v>
                </c:pt>
                <c:pt idx="1371">
                  <c:v>0.16961414790996784</c:v>
                </c:pt>
                <c:pt idx="1372">
                  <c:v>0.20578778135048231</c:v>
                </c:pt>
                <c:pt idx="1373">
                  <c:v>0.18006430868167203</c:v>
                </c:pt>
                <c:pt idx="1374">
                  <c:v>0.13183279742765272</c:v>
                </c:pt>
                <c:pt idx="1375">
                  <c:v>0.16479099678456591</c:v>
                </c:pt>
                <c:pt idx="1376">
                  <c:v>0.15273311897106109</c:v>
                </c:pt>
                <c:pt idx="1377">
                  <c:v>0.12700964630225081</c:v>
                </c:pt>
                <c:pt idx="1378">
                  <c:v>0.18971061093247588</c:v>
                </c:pt>
                <c:pt idx="1379">
                  <c:v>0.17041800643086816</c:v>
                </c:pt>
                <c:pt idx="1380">
                  <c:v>0.17926045016077172</c:v>
                </c:pt>
                <c:pt idx="1381">
                  <c:v>0.18810289389067525</c:v>
                </c:pt>
                <c:pt idx="1382">
                  <c:v>0.12861736334405144</c:v>
                </c:pt>
                <c:pt idx="1383">
                  <c:v>0.13183279742765272</c:v>
                </c:pt>
                <c:pt idx="1384">
                  <c:v>0.14630225080385853</c:v>
                </c:pt>
                <c:pt idx="1385">
                  <c:v>8.3601286173633438E-2</c:v>
                </c:pt>
                <c:pt idx="1386">
                  <c:v>0.14469453376205788</c:v>
                </c:pt>
                <c:pt idx="1387">
                  <c:v>0.15112540192926044</c:v>
                </c:pt>
                <c:pt idx="1388">
                  <c:v>0.13344051446945338</c:v>
                </c:pt>
                <c:pt idx="1389">
                  <c:v>0.14951768488745981</c:v>
                </c:pt>
                <c:pt idx="1390">
                  <c:v>0.14228295819935691</c:v>
                </c:pt>
                <c:pt idx="1391">
                  <c:v>0.11897106109324759</c:v>
                </c:pt>
                <c:pt idx="1392">
                  <c:v>9.9678456591639875E-2</c:v>
                </c:pt>
                <c:pt idx="1393">
                  <c:v>9.2443729903536984E-2</c:v>
                </c:pt>
                <c:pt idx="1394">
                  <c:v>0.11495176848874598</c:v>
                </c:pt>
                <c:pt idx="1395">
                  <c:v>0.14308681672025725</c:v>
                </c:pt>
                <c:pt idx="1396">
                  <c:v>0.13344051446945338</c:v>
                </c:pt>
                <c:pt idx="1397">
                  <c:v>0.14710610932475884</c:v>
                </c:pt>
                <c:pt idx="1398">
                  <c:v>0.11173633440514469</c:v>
                </c:pt>
                <c:pt idx="1399">
                  <c:v>6.3504823151125406E-2</c:v>
                </c:pt>
                <c:pt idx="1400">
                  <c:v>0.10852090032154341</c:v>
                </c:pt>
                <c:pt idx="1401">
                  <c:v>5.7073954983922828E-2</c:v>
                </c:pt>
                <c:pt idx="1402">
                  <c:v>7.2347266881028938E-2</c:v>
                </c:pt>
                <c:pt idx="1403">
                  <c:v>9.7266881028938906E-2</c:v>
                </c:pt>
                <c:pt idx="1404">
                  <c:v>8.7620578778135047E-2</c:v>
                </c:pt>
                <c:pt idx="1405">
                  <c:v>0.10369774919614148</c:v>
                </c:pt>
                <c:pt idx="1406">
                  <c:v>9.3247588424437297E-2</c:v>
                </c:pt>
                <c:pt idx="1407">
                  <c:v>7.0739549839228297E-2</c:v>
                </c:pt>
                <c:pt idx="1408">
                  <c:v>8.6012861736334406E-2</c:v>
                </c:pt>
                <c:pt idx="1409">
                  <c:v>8.3601286173633438E-2</c:v>
                </c:pt>
                <c:pt idx="1410">
                  <c:v>7.5562700964630219E-2</c:v>
                </c:pt>
                <c:pt idx="1411">
                  <c:v>8.118971061093247E-2</c:v>
                </c:pt>
                <c:pt idx="1412">
                  <c:v>4.9839228295819937E-2</c:v>
                </c:pt>
                <c:pt idx="1413">
                  <c:v>2.7331189710610933E-2</c:v>
                </c:pt>
                <c:pt idx="1414">
                  <c:v>6.0289389067524117E-2</c:v>
                </c:pt>
                <c:pt idx="1415">
                  <c:v>5.2250803858520899E-2</c:v>
                </c:pt>
                <c:pt idx="1416">
                  <c:v>4.1800643086816719E-2</c:v>
                </c:pt>
                <c:pt idx="1417">
                  <c:v>7.7170418006430874E-2</c:v>
                </c:pt>
                <c:pt idx="1418">
                  <c:v>6.2700964630225078E-2</c:v>
                </c:pt>
                <c:pt idx="1419">
                  <c:v>3.778135048231511E-2</c:v>
                </c:pt>
                <c:pt idx="1420">
                  <c:v>2.9742765273311898E-2</c:v>
                </c:pt>
                <c:pt idx="1421">
                  <c:v>2.0096463022508039E-2</c:v>
                </c:pt>
                <c:pt idx="1422">
                  <c:v>1.3665594855305467E-2</c:v>
                </c:pt>
                <c:pt idx="1423">
                  <c:v>2.3311897106109324E-2</c:v>
                </c:pt>
                <c:pt idx="1424">
                  <c:v>1.9292604501607719E-2</c:v>
                </c:pt>
                <c:pt idx="1425">
                  <c:v>1.607717041800643E-2</c:v>
                </c:pt>
                <c:pt idx="1426">
                  <c:v>1.9292604501607719E-2</c:v>
                </c:pt>
                <c:pt idx="1427">
                  <c:v>1.2057877813504822E-2</c:v>
                </c:pt>
                <c:pt idx="1428">
                  <c:v>1.6881028938906754E-2</c:v>
                </c:pt>
                <c:pt idx="1429">
                  <c:v>0</c:v>
                </c:pt>
                <c:pt idx="1430">
                  <c:v>2.7331189710610933E-2</c:v>
                </c:pt>
                <c:pt idx="1431">
                  <c:v>4.8231511254019296E-3</c:v>
                </c:pt>
                <c:pt idx="1432">
                  <c:v>0</c:v>
                </c:pt>
                <c:pt idx="1433">
                  <c:v>4.5016077170418008E-2</c:v>
                </c:pt>
                <c:pt idx="1434">
                  <c:v>0</c:v>
                </c:pt>
                <c:pt idx="1435">
                  <c:v>0</c:v>
                </c:pt>
                <c:pt idx="1436">
                  <c:v>3.8585209003215437E-2</c:v>
                </c:pt>
                <c:pt idx="1437">
                  <c:v>8.0385852090032149E-3</c:v>
                </c:pt>
                <c:pt idx="1438">
                  <c:v>1.607717041800643E-2</c:v>
                </c:pt>
                <c:pt idx="1439">
                  <c:v>3.5369774919614148E-2</c:v>
                </c:pt>
                <c:pt idx="1440">
                  <c:v>1.6881028938906754E-2</c:v>
                </c:pt>
                <c:pt idx="1441">
                  <c:v>6.7524115755627015E-2</c:v>
                </c:pt>
                <c:pt idx="1442">
                  <c:v>4.5819935691318328E-2</c:v>
                </c:pt>
                <c:pt idx="1443">
                  <c:v>3.1350482315112539E-2</c:v>
                </c:pt>
                <c:pt idx="1444">
                  <c:v>5.0643086816720258E-2</c:v>
                </c:pt>
                <c:pt idx="1445">
                  <c:v>4.9035369774919617E-2</c:v>
                </c:pt>
                <c:pt idx="1446">
                  <c:v>9.4855305466237938E-2</c:v>
                </c:pt>
                <c:pt idx="1447">
                  <c:v>6.7524115755627015E-2</c:v>
                </c:pt>
                <c:pt idx="1448">
                  <c:v>8.6012861736334406E-2</c:v>
                </c:pt>
                <c:pt idx="1449">
                  <c:v>8.0385852090032156E-2</c:v>
                </c:pt>
                <c:pt idx="1450">
                  <c:v>6.0289389067524117E-2</c:v>
                </c:pt>
                <c:pt idx="1451">
                  <c:v>8.6816720257234734E-2</c:v>
                </c:pt>
                <c:pt idx="1452">
                  <c:v>0.10852090032154341</c:v>
                </c:pt>
                <c:pt idx="1453">
                  <c:v>8.3601286173633438E-2</c:v>
                </c:pt>
                <c:pt idx="1454">
                  <c:v>7.4758842443729906E-2</c:v>
                </c:pt>
                <c:pt idx="1455">
                  <c:v>0.11736334405144695</c:v>
                </c:pt>
                <c:pt idx="1456">
                  <c:v>6.8327974276527328E-2</c:v>
                </c:pt>
                <c:pt idx="1457">
                  <c:v>0.11093247588424437</c:v>
                </c:pt>
                <c:pt idx="1458">
                  <c:v>8.118971061093247E-2</c:v>
                </c:pt>
                <c:pt idx="1459">
                  <c:v>4.4212218649517687E-2</c:v>
                </c:pt>
                <c:pt idx="1460">
                  <c:v>7.7170418006430874E-2</c:v>
                </c:pt>
                <c:pt idx="1461">
                  <c:v>7.9581993569131829E-2</c:v>
                </c:pt>
                <c:pt idx="1462">
                  <c:v>3.3762057877813507E-2</c:v>
                </c:pt>
                <c:pt idx="1463">
                  <c:v>8.4405144694533765E-2</c:v>
                </c:pt>
                <c:pt idx="1464">
                  <c:v>9.0836012861736329E-2</c:v>
                </c:pt>
                <c:pt idx="1465">
                  <c:v>4.5016077170418008E-2</c:v>
                </c:pt>
                <c:pt idx="1466">
                  <c:v>8.9228295819935688E-2</c:v>
                </c:pt>
                <c:pt idx="1467">
                  <c:v>6.9935691318327969E-2</c:v>
                </c:pt>
                <c:pt idx="1468">
                  <c:v>1.2861736334405145E-2</c:v>
                </c:pt>
                <c:pt idx="1469">
                  <c:v>4.3408360128617367E-2</c:v>
                </c:pt>
                <c:pt idx="1470">
                  <c:v>1.9292604501607719E-2</c:v>
                </c:pt>
                <c:pt idx="1471">
                  <c:v>5.3858520900321546E-2</c:v>
                </c:pt>
                <c:pt idx="1472">
                  <c:v>7.1543408360128624E-2</c:v>
                </c:pt>
                <c:pt idx="1473">
                  <c:v>7.3954983922829579E-2</c:v>
                </c:pt>
                <c:pt idx="1474">
                  <c:v>7.6366559485530547E-2</c:v>
                </c:pt>
                <c:pt idx="1475">
                  <c:v>5.3054662379421219E-2</c:v>
                </c:pt>
                <c:pt idx="1476">
                  <c:v>1.607717041800643E-2</c:v>
                </c:pt>
                <c:pt idx="1477">
                  <c:v>1.607717041800643E-2</c:v>
                </c:pt>
                <c:pt idx="1478">
                  <c:v>2.8135048231511254E-2</c:v>
                </c:pt>
                <c:pt idx="1479">
                  <c:v>3.0546623794212219E-2</c:v>
                </c:pt>
                <c:pt idx="1480">
                  <c:v>7.2347266881028936E-3</c:v>
                </c:pt>
                <c:pt idx="1481">
                  <c:v>9.8874598070739547E-2</c:v>
                </c:pt>
                <c:pt idx="1482">
                  <c:v>4.0192926045016078E-2</c:v>
                </c:pt>
                <c:pt idx="1483">
                  <c:v>6.2700964630225078E-2</c:v>
                </c:pt>
                <c:pt idx="1484">
                  <c:v>5.5466237942122187E-2</c:v>
                </c:pt>
                <c:pt idx="1485">
                  <c:v>1.6077170418006431E-3</c:v>
                </c:pt>
                <c:pt idx="1486">
                  <c:v>4.9839228295819937E-2</c:v>
                </c:pt>
                <c:pt idx="1487">
                  <c:v>4.0192926045016078E-2</c:v>
                </c:pt>
                <c:pt idx="1488">
                  <c:v>4.3408360128617367E-2</c:v>
                </c:pt>
                <c:pt idx="1489">
                  <c:v>7.4758842443729906E-2</c:v>
                </c:pt>
                <c:pt idx="1490">
                  <c:v>6.0289389067524117E-2</c:v>
                </c:pt>
                <c:pt idx="1491">
                  <c:v>4.3408360128617367E-2</c:v>
                </c:pt>
                <c:pt idx="1492">
                  <c:v>5.6270096463022508E-2</c:v>
                </c:pt>
                <c:pt idx="1493">
                  <c:v>3.5369774919614148E-2</c:v>
                </c:pt>
                <c:pt idx="1494">
                  <c:v>5.1446945337620578E-2</c:v>
                </c:pt>
                <c:pt idx="1495">
                  <c:v>5.2250803858520899E-2</c:v>
                </c:pt>
                <c:pt idx="1496">
                  <c:v>7.5562700964630219E-2</c:v>
                </c:pt>
                <c:pt idx="1497">
                  <c:v>8.7620578778135047E-2</c:v>
                </c:pt>
                <c:pt idx="1498">
                  <c:v>7.2347266881028938E-2</c:v>
                </c:pt>
                <c:pt idx="1499">
                  <c:v>7.3954983922829579E-2</c:v>
                </c:pt>
                <c:pt idx="1500">
                  <c:v>9.1639871382636656E-2</c:v>
                </c:pt>
                <c:pt idx="1501">
                  <c:v>6.5112540192926047E-2</c:v>
                </c:pt>
                <c:pt idx="1502">
                  <c:v>4.8231511254019289E-2</c:v>
                </c:pt>
                <c:pt idx="1503">
                  <c:v>9.4855305466237938E-2</c:v>
                </c:pt>
                <c:pt idx="1504">
                  <c:v>0.13102893890675241</c:v>
                </c:pt>
                <c:pt idx="1505">
                  <c:v>0.15514469453376206</c:v>
                </c:pt>
                <c:pt idx="1506">
                  <c:v>0.20257234726688103</c:v>
                </c:pt>
                <c:pt idx="1507">
                  <c:v>0.19453376205787781</c:v>
                </c:pt>
                <c:pt idx="1508">
                  <c:v>0.18890675241157556</c:v>
                </c:pt>
                <c:pt idx="1509">
                  <c:v>0.19935691318327975</c:v>
                </c:pt>
                <c:pt idx="1510">
                  <c:v>0.13585209003215434</c:v>
                </c:pt>
                <c:pt idx="1511">
                  <c:v>0.18408360128617363</c:v>
                </c:pt>
                <c:pt idx="1512">
                  <c:v>0.14710610932475884</c:v>
                </c:pt>
                <c:pt idx="1513">
                  <c:v>0.18971061093247588</c:v>
                </c:pt>
                <c:pt idx="1514">
                  <c:v>0.182475884244373</c:v>
                </c:pt>
                <c:pt idx="1515">
                  <c:v>0.25</c:v>
                </c:pt>
                <c:pt idx="1516">
                  <c:v>0.21463022508038584</c:v>
                </c:pt>
                <c:pt idx="1517">
                  <c:v>0.17443729903536978</c:v>
                </c:pt>
                <c:pt idx="1518">
                  <c:v>0.17443729903536978</c:v>
                </c:pt>
                <c:pt idx="1519">
                  <c:v>0.20418006430868169</c:v>
                </c:pt>
                <c:pt idx="1520">
                  <c:v>0.15434083601286175</c:v>
                </c:pt>
                <c:pt idx="1521">
                  <c:v>0.18971061093247588</c:v>
                </c:pt>
                <c:pt idx="1522">
                  <c:v>0.20337620578778134</c:v>
                </c:pt>
                <c:pt idx="1523">
                  <c:v>0.18488745980707397</c:v>
                </c:pt>
                <c:pt idx="1524">
                  <c:v>0.19051446945337622</c:v>
                </c:pt>
                <c:pt idx="1525">
                  <c:v>0.15032154340836013</c:v>
                </c:pt>
                <c:pt idx="1526">
                  <c:v>9.7266881028938906E-2</c:v>
                </c:pt>
                <c:pt idx="1527">
                  <c:v>0.14469453376205788</c:v>
                </c:pt>
                <c:pt idx="1528">
                  <c:v>0.14549839228295819</c:v>
                </c:pt>
                <c:pt idx="1529">
                  <c:v>0.12138263665594855</c:v>
                </c:pt>
                <c:pt idx="1530">
                  <c:v>0.16720257234726688</c:v>
                </c:pt>
                <c:pt idx="1531">
                  <c:v>8.9228295819935688E-2</c:v>
                </c:pt>
                <c:pt idx="1532">
                  <c:v>8.4405144694533765E-2</c:v>
                </c:pt>
                <c:pt idx="1533">
                  <c:v>7.3954983922829579E-2</c:v>
                </c:pt>
                <c:pt idx="1534">
                  <c:v>4.3408360128617367E-2</c:v>
                </c:pt>
                <c:pt idx="1535">
                  <c:v>7.6366559485530547E-2</c:v>
                </c:pt>
                <c:pt idx="1536">
                  <c:v>7.1543408360128624E-2</c:v>
                </c:pt>
                <c:pt idx="1537">
                  <c:v>8.118971061093247E-2</c:v>
                </c:pt>
                <c:pt idx="1538">
                  <c:v>6.9131832797427656E-2</c:v>
                </c:pt>
                <c:pt idx="1539">
                  <c:v>8.1993569131832797E-2</c:v>
                </c:pt>
                <c:pt idx="1540">
                  <c:v>2.7331189710610933E-2</c:v>
                </c:pt>
                <c:pt idx="1541">
                  <c:v>6.7524115755627015E-2</c:v>
                </c:pt>
                <c:pt idx="1542">
                  <c:v>4.3408360128617367E-2</c:v>
                </c:pt>
                <c:pt idx="1543">
                  <c:v>2.8135048231511254E-2</c:v>
                </c:pt>
                <c:pt idx="1544">
                  <c:v>5.7073954983922828E-2</c:v>
                </c:pt>
                <c:pt idx="1545">
                  <c:v>3.6977491961414789E-2</c:v>
                </c:pt>
                <c:pt idx="1546">
                  <c:v>8.3601286173633438E-2</c:v>
                </c:pt>
                <c:pt idx="1547">
                  <c:v>5.8681672025723476E-2</c:v>
                </c:pt>
                <c:pt idx="1548">
                  <c:v>6.9935691318327969E-2</c:v>
                </c:pt>
                <c:pt idx="1549">
                  <c:v>5.5466237942122187E-2</c:v>
                </c:pt>
                <c:pt idx="1550">
                  <c:v>2.8135048231511254E-2</c:v>
                </c:pt>
                <c:pt idx="1551">
                  <c:v>7.6366559485530547E-2</c:v>
                </c:pt>
                <c:pt idx="1552">
                  <c:v>5.0643086816720258E-2</c:v>
                </c:pt>
                <c:pt idx="1553">
                  <c:v>2.8938906752411574E-2</c:v>
                </c:pt>
                <c:pt idx="1554">
                  <c:v>3.215434083601286E-2</c:v>
                </c:pt>
                <c:pt idx="1555">
                  <c:v>4.3408360128617367E-2</c:v>
                </c:pt>
                <c:pt idx="1556">
                  <c:v>8.0385852090032149E-3</c:v>
                </c:pt>
                <c:pt idx="1557">
                  <c:v>1.6881028938906754E-2</c:v>
                </c:pt>
                <c:pt idx="1558">
                  <c:v>7.0739549839228297E-2</c:v>
                </c:pt>
                <c:pt idx="1559">
                  <c:v>3.215434083601286E-2</c:v>
                </c:pt>
                <c:pt idx="1560">
                  <c:v>2.1704180064308683E-2</c:v>
                </c:pt>
                <c:pt idx="1561">
                  <c:v>2.8938906752411574E-2</c:v>
                </c:pt>
                <c:pt idx="1562">
                  <c:v>0</c:v>
                </c:pt>
                <c:pt idx="1563">
                  <c:v>2.8135048231511254E-2</c:v>
                </c:pt>
                <c:pt idx="1564">
                  <c:v>2.5723472668810289E-2</c:v>
                </c:pt>
                <c:pt idx="1565">
                  <c:v>9.6463022508038593E-3</c:v>
                </c:pt>
                <c:pt idx="1566">
                  <c:v>2.0096463022508039E-2</c:v>
                </c:pt>
                <c:pt idx="1567">
                  <c:v>4.0192926045016075E-3</c:v>
                </c:pt>
                <c:pt idx="1568">
                  <c:v>0</c:v>
                </c:pt>
                <c:pt idx="1569">
                  <c:v>1.6077170418006431E-3</c:v>
                </c:pt>
                <c:pt idx="1570">
                  <c:v>4.0192926045016075E-3</c:v>
                </c:pt>
                <c:pt idx="1571">
                  <c:v>6.4308681672025723E-3</c:v>
                </c:pt>
                <c:pt idx="1572">
                  <c:v>3.778135048231511E-2</c:v>
                </c:pt>
                <c:pt idx="1573">
                  <c:v>2.1704180064308683E-2</c:v>
                </c:pt>
                <c:pt idx="1574">
                  <c:v>2.4115755627009648E-3</c:v>
                </c:pt>
                <c:pt idx="1575">
                  <c:v>2.8135048231511254E-2</c:v>
                </c:pt>
                <c:pt idx="1576">
                  <c:v>1.2861736334405145E-2</c:v>
                </c:pt>
                <c:pt idx="1577">
                  <c:v>8.8424437299035371E-3</c:v>
                </c:pt>
                <c:pt idx="1578">
                  <c:v>2.0096463022508039E-2</c:v>
                </c:pt>
                <c:pt idx="1579">
                  <c:v>1.6881028938906754E-2</c:v>
                </c:pt>
                <c:pt idx="1580">
                  <c:v>2.652733118971061E-2</c:v>
                </c:pt>
                <c:pt idx="1581">
                  <c:v>3.6977491961414789E-2</c:v>
                </c:pt>
                <c:pt idx="1582">
                  <c:v>5.8681672025723476E-2</c:v>
                </c:pt>
                <c:pt idx="1583">
                  <c:v>3.295819935691318E-2</c:v>
                </c:pt>
                <c:pt idx="1584">
                  <c:v>5.4662379421221867E-2</c:v>
                </c:pt>
                <c:pt idx="1585">
                  <c:v>6.591639871382636E-2</c:v>
                </c:pt>
                <c:pt idx="1586">
                  <c:v>4.5016077170418008E-2</c:v>
                </c:pt>
                <c:pt idx="1587">
                  <c:v>7.3954983922829579E-2</c:v>
                </c:pt>
                <c:pt idx="1588">
                  <c:v>6.2700964630225078E-2</c:v>
                </c:pt>
                <c:pt idx="1589">
                  <c:v>6.8327974276527328E-2</c:v>
                </c:pt>
                <c:pt idx="1590">
                  <c:v>0.10610932475884244</c:v>
                </c:pt>
                <c:pt idx="1591">
                  <c:v>9.0032154340836015E-2</c:v>
                </c:pt>
                <c:pt idx="1592">
                  <c:v>0.10771704180064309</c:v>
                </c:pt>
                <c:pt idx="1593">
                  <c:v>6.3504823151125406E-2</c:v>
                </c:pt>
                <c:pt idx="1594">
                  <c:v>5.4662379421221867E-2</c:v>
                </c:pt>
                <c:pt idx="1595">
                  <c:v>8.7620578778135047E-2</c:v>
                </c:pt>
                <c:pt idx="1596">
                  <c:v>6.5112540192926047E-2</c:v>
                </c:pt>
                <c:pt idx="1597">
                  <c:v>4.3408360128617367E-2</c:v>
                </c:pt>
                <c:pt idx="1598">
                  <c:v>5.8681672025723476E-2</c:v>
                </c:pt>
                <c:pt idx="1599">
                  <c:v>8.1993569131832797E-2</c:v>
                </c:pt>
                <c:pt idx="1600">
                  <c:v>0.10369774919614148</c:v>
                </c:pt>
                <c:pt idx="1601">
                  <c:v>6.9935691318327969E-2</c:v>
                </c:pt>
                <c:pt idx="1602">
                  <c:v>8.1993569131832797E-2</c:v>
                </c:pt>
                <c:pt idx="1603">
                  <c:v>4.0192926045016078E-2</c:v>
                </c:pt>
                <c:pt idx="1604">
                  <c:v>5.3054662379421219E-2</c:v>
                </c:pt>
                <c:pt idx="1605">
                  <c:v>8.0385852090032156E-2</c:v>
                </c:pt>
                <c:pt idx="1606">
                  <c:v>6.9935691318327969E-2</c:v>
                </c:pt>
                <c:pt idx="1607">
                  <c:v>1.5273311897106109E-2</c:v>
                </c:pt>
                <c:pt idx="1608">
                  <c:v>5.5466237942122187E-2</c:v>
                </c:pt>
                <c:pt idx="1609">
                  <c:v>4.0192926045016078E-2</c:v>
                </c:pt>
                <c:pt idx="1610">
                  <c:v>4.3408360128617367E-2</c:v>
                </c:pt>
                <c:pt idx="1611">
                  <c:v>5.1446945337620578E-2</c:v>
                </c:pt>
                <c:pt idx="1612">
                  <c:v>7.4758842443729906E-2</c:v>
                </c:pt>
                <c:pt idx="1613">
                  <c:v>3.6173633440514469E-2</c:v>
                </c:pt>
                <c:pt idx="1614">
                  <c:v>3.3762057877813507E-2</c:v>
                </c:pt>
                <c:pt idx="1615">
                  <c:v>2.0096463022508039E-2</c:v>
                </c:pt>
                <c:pt idx="1616">
                  <c:v>1.045016077170418E-2</c:v>
                </c:pt>
                <c:pt idx="1617">
                  <c:v>2.652733118971061E-2</c:v>
                </c:pt>
                <c:pt idx="1618">
                  <c:v>2.8938906752411574E-2</c:v>
                </c:pt>
                <c:pt idx="1619">
                  <c:v>4.3408360128617367E-2</c:v>
                </c:pt>
                <c:pt idx="1620">
                  <c:v>6.591639871382636E-2</c:v>
                </c:pt>
                <c:pt idx="1621">
                  <c:v>3.5369774919614148E-2</c:v>
                </c:pt>
                <c:pt idx="1622">
                  <c:v>3.0546623794212219E-2</c:v>
                </c:pt>
                <c:pt idx="1623">
                  <c:v>2.652733118971061E-2</c:v>
                </c:pt>
                <c:pt idx="1624">
                  <c:v>1.5273311897106109E-2</c:v>
                </c:pt>
                <c:pt idx="1625">
                  <c:v>2.3311897106109324E-2</c:v>
                </c:pt>
                <c:pt idx="1626">
                  <c:v>5.2250803858520899E-2</c:v>
                </c:pt>
                <c:pt idx="1627">
                  <c:v>4.3408360128617367E-2</c:v>
                </c:pt>
                <c:pt idx="1628">
                  <c:v>2.0096463022508039E-2</c:v>
                </c:pt>
                <c:pt idx="1629">
                  <c:v>2.7331189710610933E-2</c:v>
                </c:pt>
                <c:pt idx="1630">
                  <c:v>2.9742765273311898E-2</c:v>
                </c:pt>
                <c:pt idx="1631">
                  <c:v>3.6977491961414789E-2</c:v>
                </c:pt>
                <c:pt idx="1632">
                  <c:v>3.8585209003215437E-2</c:v>
                </c:pt>
                <c:pt idx="1633">
                  <c:v>3.0546623794212219E-2</c:v>
                </c:pt>
                <c:pt idx="1634">
                  <c:v>6.4308681672025723E-3</c:v>
                </c:pt>
                <c:pt idx="1635">
                  <c:v>9.6463022508038593E-3</c:v>
                </c:pt>
                <c:pt idx="1636">
                  <c:v>1.5273311897106109E-2</c:v>
                </c:pt>
                <c:pt idx="1637">
                  <c:v>2.4919614147909969E-2</c:v>
                </c:pt>
                <c:pt idx="1638">
                  <c:v>2.4115755627009645E-2</c:v>
                </c:pt>
                <c:pt idx="1639">
                  <c:v>3.0546623794212219E-2</c:v>
                </c:pt>
                <c:pt idx="1640">
                  <c:v>4.7427652733118969E-2</c:v>
                </c:pt>
                <c:pt idx="1641">
                  <c:v>3.8585209003215437E-2</c:v>
                </c:pt>
                <c:pt idx="1642">
                  <c:v>4.6623794212218649E-2</c:v>
                </c:pt>
                <c:pt idx="1643">
                  <c:v>1.3665594855305467E-2</c:v>
                </c:pt>
                <c:pt idx="1644">
                  <c:v>4.5819935691318328E-2</c:v>
                </c:pt>
                <c:pt idx="1645">
                  <c:v>7.1543408360128624E-2</c:v>
                </c:pt>
                <c:pt idx="1646">
                  <c:v>0.12138263665594855</c:v>
                </c:pt>
                <c:pt idx="1647">
                  <c:v>9.8070739549839234E-2</c:v>
                </c:pt>
                <c:pt idx="1648">
                  <c:v>0.10209003215434084</c:v>
                </c:pt>
                <c:pt idx="1649">
                  <c:v>0.13585209003215434</c:v>
                </c:pt>
                <c:pt idx="1650">
                  <c:v>0.10530546623794212</c:v>
                </c:pt>
                <c:pt idx="1651">
                  <c:v>0.1229903536977492</c:v>
                </c:pt>
                <c:pt idx="1652">
                  <c:v>9.2443729903536984E-2</c:v>
                </c:pt>
                <c:pt idx="1653">
                  <c:v>0.11414790996784566</c:v>
                </c:pt>
                <c:pt idx="1654">
                  <c:v>9.3247588424437297E-2</c:v>
                </c:pt>
                <c:pt idx="1655">
                  <c:v>7.3151125401929265E-2</c:v>
                </c:pt>
                <c:pt idx="1656">
                  <c:v>9.1639871382636656E-2</c:v>
                </c:pt>
                <c:pt idx="1657">
                  <c:v>7.3151125401929265E-2</c:v>
                </c:pt>
                <c:pt idx="1658">
                  <c:v>0.10209003215434084</c:v>
                </c:pt>
                <c:pt idx="1659">
                  <c:v>8.2797427652733124E-2</c:v>
                </c:pt>
                <c:pt idx="1660">
                  <c:v>9.7266881028938906E-2</c:v>
                </c:pt>
                <c:pt idx="1661">
                  <c:v>9.4051446945337625E-2</c:v>
                </c:pt>
                <c:pt idx="1662">
                  <c:v>5.5466237942122187E-2</c:v>
                </c:pt>
                <c:pt idx="1663">
                  <c:v>7.5562700964630219E-2</c:v>
                </c:pt>
                <c:pt idx="1664">
                  <c:v>0.11173633440514469</c:v>
                </c:pt>
                <c:pt idx="1665">
                  <c:v>7.5562700964630219E-2</c:v>
                </c:pt>
                <c:pt idx="1666">
                  <c:v>5.8681672025723476E-2</c:v>
                </c:pt>
                <c:pt idx="1667">
                  <c:v>7.1543408360128624E-2</c:v>
                </c:pt>
                <c:pt idx="1668">
                  <c:v>8.5209003215434079E-2</c:v>
                </c:pt>
                <c:pt idx="1669">
                  <c:v>7.0739549839228297E-2</c:v>
                </c:pt>
                <c:pt idx="1670">
                  <c:v>6.7524115755627015E-2</c:v>
                </c:pt>
                <c:pt idx="1671">
                  <c:v>5.2250803858520899E-2</c:v>
                </c:pt>
                <c:pt idx="1672">
                  <c:v>5.9485530546623797E-2</c:v>
                </c:pt>
                <c:pt idx="1673">
                  <c:v>3.778135048231511E-2</c:v>
                </c:pt>
                <c:pt idx="1674">
                  <c:v>4.3408360128617367E-2</c:v>
                </c:pt>
                <c:pt idx="1675">
                  <c:v>3.0546623794212219E-2</c:v>
                </c:pt>
                <c:pt idx="1676">
                  <c:v>5.3858520900321546E-2</c:v>
                </c:pt>
                <c:pt idx="1677">
                  <c:v>3.295819935691318E-2</c:v>
                </c:pt>
                <c:pt idx="1678">
                  <c:v>6.9131832797427656E-2</c:v>
                </c:pt>
                <c:pt idx="1679">
                  <c:v>6.6720257234726688E-2</c:v>
                </c:pt>
                <c:pt idx="1680">
                  <c:v>2.9742765273311898E-2</c:v>
                </c:pt>
                <c:pt idx="1681">
                  <c:v>3.8585209003215437E-2</c:v>
                </c:pt>
                <c:pt idx="1682">
                  <c:v>4.5819935691318328E-2</c:v>
                </c:pt>
                <c:pt idx="1683">
                  <c:v>5.4662379421221867E-2</c:v>
                </c:pt>
                <c:pt idx="1684">
                  <c:v>3.3762057877813507E-2</c:v>
                </c:pt>
                <c:pt idx="1685">
                  <c:v>2.9742765273311898E-2</c:v>
                </c:pt>
                <c:pt idx="1686">
                  <c:v>4.9839228295819937E-2</c:v>
                </c:pt>
                <c:pt idx="1687">
                  <c:v>1.9292604501607719E-2</c:v>
                </c:pt>
                <c:pt idx="1688">
                  <c:v>4.0192926045016078E-2</c:v>
                </c:pt>
                <c:pt idx="1689">
                  <c:v>5.6270096463022508E-2</c:v>
                </c:pt>
                <c:pt idx="1690">
                  <c:v>3.1350482315112539E-2</c:v>
                </c:pt>
                <c:pt idx="1691">
                  <c:v>2.4919614147909969E-2</c:v>
                </c:pt>
                <c:pt idx="1692">
                  <c:v>4.7427652733118969E-2</c:v>
                </c:pt>
                <c:pt idx="1693">
                  <c:v>1.8488745980707395E-2</c:v>
                </c:pt>
                <c:pt idx="1694">
                  <c:v>2.652733118971061E-2</c:v>
                </c:pt>
                <c:pt idx="1695">
                  <c:v>2.0900321543408359E-2</c:v>
                </c:pt>
                <c:pt idx="1696">
                  <c:v>7.6366559485530547E-2</c:v>
                </c:pt>
                <c:pt idx="1697">
                  <c:v>4.7427652733118969E-2</c:v>
                </c:pt>
                <c:pt idx="1698">
                  <c:v>5.2250803858520899E-2</c:v>
                </c:pt>
                <c:pt idx="1699">
                  <c:v>3.1350482315112539E-2</c:v>
                </c:pt>
                <c:pt idx="1700">
                  <c:v>1.8488745980707395E-2</c:v>
                </c:pt>
                <c:pt idx="1701">
                  <c:v>8.8424437299035371E-3</c:v>
                </c:pt>
                <c:pt idx="1702">
                  <c:v>2.4919614147909969E-2</c:v>
                </c:pt>
                <c:pt idx="1703">
                  <c:v>1.4469453376205787E-2</c:v>
                </c:pt>
                <c:pt idx="1704">
                  <c:v>4.8231511254019289E-2</c:v>
                </c:pt>
                <c:pt idx="1705">
                  <c:v>4.3408360128617367E-2</c:v>
                </c:pt>
                <c:pt idx="1706">
                  <c:v>5.8681672025723476E-2</c:v>
                </c:pt>
                <c:pt idx="1707">
                  <c:v>1.607717041800643E-2</c:v>
                </c:pt>
                <c:pt idx="1708">
                  <c:v>5.9485530546623797E-2</c:v>
                </c:pt>
                <c:pt idx="1709">
                  <c:v>4.0996784565916398E-2</c:v>
                </c:pt>
                <c:pt idx="1710">
                  <c:v>2.2508038585209004E-2</c:v>
                </c:pt>
                <c:pt idx="1711">
                  <c:v>2.8938906752411574E-2</c:v>
                </c:pt>
                <c:pt idx="1712">
                  <c:v>4.9839228295819937E-2</c:v>
                </c:pt>
                <c:pt idx="1713">
                  <c:v>2.652733118971061E-2</c:v>
                </c:pt>
                <c:pt idx="1714">
                  <c:v>3.295819935691318E-2</c:v>
                </c:pt>
                <c:pt idx="1715">
                  <c:v>2.5723472668810289E-2</c:v>
                </c:pt>
                <c:pt idx="1716">
                  <c:v>2.4115755627009645E-2</c:v>
                </c:pt>
                <c:pt idx="1717">
                  <c:v>1.5273311897106109E-2</c:v>
                </c:pt>
                <c:pt idx="1718">
                  <c:v>3.5369774919614148E-2</c:v>
                </c:pt>
                <c:pt idx="1719">
                  <c:v>6.2700964630225078E-2</c:v>
                </c:pt>
                <c:pt idx="1720">
                  <c:v>6.2700964630225078E-2</c:v>
                </c:pt>
                <c:pt idx="1721">
                  <c:v>3.215434083601286E-2</c:v>
                </c:pt>
                <c:pt idx="1722">
                  <c:v>3.6977491961414789E-2</c:v>
                </c:pt>
                <c:pt idx="1723">
                  <c:v>1.2861736334405145E-2</c:v>
                </c:pt>
                <c:pt idx="1724">
                  <c:v>1.2057877813504822E-2</c:v>
                </c:pt>
                <c:pt idx="1725">
                  <c:v>3.6173633440514469E-2</c:v>
                </c:pt>
                <c:pt idx="1726">
                  <c:v>4.5819935691318328E-2</c:v>
                </c:pt>
                <c:pt idx="1727">
                  <c:v>5.3858520900321546E-2</c:v>
                </c:pt>
                <c:pt idx="1728">
                  <c:v>3.1350482315112539E-2</c:v>
                </c:pt>
                <c:pt idx="1729">
                  <c:v>2.1704180064308683E-2</c:v>
                </c:pt>
                <c:pt idx="1730">
                  <c:v>3.2154340836012861E-3</c:v>
                </c:pt>
                <c:pt idx="1731">
                  <c:v>2.2508038585209004E-2</c:v>
                </c:pt>
                <c:pt idx="1732">
                  <c:v>2.0900321543408359E-2</c:v>
                </c:pt>
                <c:pt idx="1733">
                  <c:v>2.0096463022508039E-2</c:v>
                </c:pt>
                <c:pt idx="1734">
                  <c:v>7.0739549839228297E-2</c:v>
                </c:pt>
                <c:pt idx="1735">
                  <c:v>5.0643086816720258E-2</c:v>
                </c:pt>
                <c:pt idx="1736">
                  <c:v>3.4565916398713828E-2</c:v>
                </c:pt>
                <c:pt idx="1737">
                  <c:v>2.1704180064308683E-2</c:v>
                </c:pt>
                <c:pt idx="1738">
                  <c:v>2.9742765273311898E-2</c:v>
                </c:pt>
                <c:pt idx="1739">
                  <c:v>8.8424437299035371E-3</c:v>
                </c:pt>
                <c:pt idx="1740">
                  <c:v>0</c:v>
                </c:pt>
                <c:pt idx="1741">
                  <c:v>3.4565916398713828E-2</c:v>
                </c:pt>
                <c:pt idx="1742">
                  <c:v>2.5723472668810289E-2</c:v>
                </c:pt>
                <c:pt idx="1743">
                  <c:v>4.0192926045016078E-2</c:v>
                </c:pt>
                <c:pt idx="1744">
                  <c:v>4.4212218649517687E-2</c:v>
                </c:pt>
                <c:pt idx="1745">
                  <c:v>2.4919614147909969E-2</c:v>
                </c:pt>
                <c:pt idx="1746">
                  <c:v>0</c:v>
                </c:pt>
                <c:pt idx="1747">
                  <c:v>3.4565916398713828E-2</c:v>
                </c:pt>
                <c:pt idx="1748">
                  <c:v>1.2057877813504822E-2</c:v>
                </c:pt>
                <c:pt idx="1749">
                  <c:v>0</c:v>
                </c:pt>
                <c:pt idx="1750">
                  <c:v>4.8231511254019296E-3</c:v>
                </c:pt>
                <c:pt idx="1751">
                  <c:v>3.295819935691318E-2</c:v>
                </c:pt>
                <c:pt idx="1752">
                  <c:v>1.8488745980707395E-2</c:v>
                </c:pt>
                <c:pt idx="1753">
                  <c:v>0</c:v>
                </c:pt>
                <c:pt idx="1754">
                  <c:v>4.7427652733118969E-2</c:v>
                </c:pt>
                <c:pt idx="1755">
                  <c:v>0</c:v>
                </c:pt>
                <c:pt idx="1756">
                  <c:v>0</c:v>
                </c:pt>
                <c:pt idx="1757">
                  <c:v>0</c:v>
                </c:pt>
                <c:pt idx="1758">
                  <c:v>0</c:v>
                </c:pt>
                <c:pt idx="1759">
                  <c:v>0</c:v>
                </c:pt>
                <c:pt idx="1760">
                  <c:v>2.4115755627009648E-3</c:v>
                </c:pt>
                <c:pt idx="1761">
                  <c:v>1.3665594855305467E-2</c:v>
                </c:pt>
                <c:pt idx="1762">
                  <c:v>1.5273311897106109E-2</c:v>
                </c:pt>
                <c:pt idx="1763">
                  <c:v>5.0643086816720258E-2</c:v>
                </c:pt>
                <c:pt idx="1764">
                  <c:v>6.4308681672025723E-3</c:v>
                </c:pt>
                <c:pt idx="1765">
                  <c:v>0</c:v>
                </c:pt>
                <c:pt idx="1766">
                  <c:v>8.0385852090032149E-3</c:v>
                </c:pt>
                <c:pt idx="1767">
                  <c:v>1.6077170418006431E-3</c:v>
                </c:pt>
                <c:pt idx="1768">
                  <c:v>0</c:v>
                </c:pt>
                <c:pt idx="1769">
                  <c:v>1.6077170418006431E-3</c:v>
                </c:pt>
                <c:pt idx="1770">
                  <c:v>1.7684887459807074E-2</c:v>
                </c:pt>
                <c:pt idx="1771">
                  <c:v>1.3665594855305467E-2</c:v>
                </c:pt>
                <c:pt idx="1772">
                  <c:v>2.5723472668810289E-2</c:v>
                </c:pt>
                <c:pt idx="1773">
                  <c:v>3.1350482315112539E-2</c:v>
                </c:pt>
                <c:pt idx="1774">
                  <c:v>0</c:v>
                </c:pt>
                <c:pt idx="1775">
                  <c:v>0</c:v>
                </c:pt>
                <c:pt idx="1776">
                  <c:v>0</c:v>
                </c:pt>
                <c:pt idx="1777">
                  <c:v>0</c:v>
                </c:pt>
                <c:pt idx="1778">
                  <c:v>0</c:v>
                </c:pt>
                <c:pt idx="1779">
                  <c:v>2.5723472668810289E-2</c:v>
                </c:pt>
                <c:pt idx="1780">
                  <c:v>0</c:v>
                </c:pt>
                <c:pt idx="1781">
                  <c:v>2.8135048231511254E-2</c:v>
                </c:pt>
                <c:pt idx="1782">
                  <c:v>3.2154340836012861E-3</c:v>
                </c:pt>
                <c:pt idx="1783">
                  <c:v>0</c:v>
                </c:pt>
                <c:pt idx="1784">
                  <c:v>0</c:v>
                </c:pt>
                <c:pt idx="1785">
                  <c:v>0</c:v>
                </c:pt>
                <c:pt idx="1786">
                  <c:v>2.4919614147909969E-2</c:v>
                </c:pt>
                <c:pt idx="1787">
                  <c:v>1.8488745980707395E-2</c:v>
                </c:pt>
                <c:pt idx="1788">
                  <c:v>8.8424437299035371E-3</c:v>
                </c:pt>
                <c:pt idx="1789">
                  <c:v>1.4469453376205787E-2</c:v>
                </c:pt>
                <c:pt idx="1790">
                  <c:v>1.6881028938906754E-2</c:v>
                </c:pt>
                <c:pt idx="1791">
                  <c:v>0</c:v>
                </c:pt>
                <c:pt idx="1792">
                  <c:v>1.045016077170418E-2</c:v>
                </c:pt>
                <c:pt idx="1793">
                  <c:v>0</c:v>
                </c:pt>
                <c:pt idx="1794">
                  <c:v>3.3762057877813507E-2</c:v>
                </c:pt>
                <c:pt idx="1795">
                  <c:v>0</c:v>
                </c:pt>
                <c:pt idx="1796">
                  <c:v>1.3665594855305467E-2</c:v>
                </c:pt>
                <c:pt idx="1797">
                  <c:v>1.4469453376205787E-2</c:v>
                </c:pt>
                <c:pt idx="1798">
                  <c:v>1.045016077170418E-2</c:v>
                </c:pt>
                <c:pt idx="1799">
                  <c:v>0</c:v>
                </c:pt>
                <c:pt idx="1800">
                  <c:v>3.6173633440514469E-2</c:v>
                </c:pt>
                <c:pt idx="1801">
                  <c:v>0</c:v>
                </c:pt>
                <c:pt idx="1802">
                  <c:v>2.0096463022508039E-2</c:v>
                </c:pt>
                <c:pt idx="1803">
                  <c:v>5.627009646302251E-3</c:v>
                </c:pt>
                <c:pt idx="1804">
                  <c:v>2.8938906752411574E-2</c:v>
                </c:pt>
                <c:pt idx="1805">
                  <c:v>0</c:v>
                </c:pt>
                <c:pt idx="1806">
                  <c:v>4.8231511254019296E-3</c:v>
                </c:pt>
                <c:pt idx="1807">
                  <c:v>0</c:v>
                </c:pt>
                <c:pt idx="1808">
                  <c:v>0</c:v>
                </c:pt>
                <c:pt idx="1809">
                  <c:v>0</c:v>
                </c:pt>
                <c:pt idx="1810">
                  <c:v>4.8231511254019296E-3</c:v>
                </c:pt>
                <c:pt idx="1811">
                  <c:v>0</c:v>
                </c:pt>
                <c:pt idx="1812">
                  <c:v>3.3762057877813507E-2</c:v>
                </c:pt>
                <c:pt idx="1813">
                  <c:v>8.0385852090032153E-4</c:v>
                </c:pt>
                <c:pt idx="1814">
                  <c:v>6.4308681672025723E-3</c:v>
                </c:pt>
                <c:pt idx="1815">
                  <c:v>4.0192926045016075E-3</c:v>
                </c:pt>
                <c:pt idx="1816">
                  <c:v>0</c:v>
                </c:pt>
                <c:pt idx="1817">
                  <c:v>0</c:v>
                </c:pt>
                <c:pt idx="1818">
                  <c:v>0</c:v>
                </c:pt>
                <c:pt idx="1819">
                  <c:v>1.2861736334405145E-2</c:v>
                </c:pt>
                <c:pt idx="1820">
                  <c:v>0</c:v>
                </c:pt>
                <c:pt idx="1821">
                  <c:v>1.045016077170418E-2</c:v>
                </c:pt>
                <c:pt idx="1822">
                  <c:v>1.5273311897106109E-2</c:v>
                </c:pt>
                <c:pt idx="1823">
                  <c:v>1.3665594855305467E-2</c:v>
                </c:pt>
                <c:pt idx="1824">
                  <c:v>0</c:v>
                </c:pt>
                <c:pt idx="1825">
                  <c:v>0</c:v>
                </c:pt>
                <c:pt idx="1826">
                  <c:v>0</c:v>
                </c:pt>
                <c:pt idx="1827">
                  <c:v>0</c:v>
                </c:pt>
                <c:pt idx="1828">
                  <c:v>0</c:v>
                </c:pt>
                <c:pt idx="1829">
                  <c:v>5.627009646302251E-3</c:v>
                </c:pt>
                <c:pt idx="1830">
                  <c:v>4.8231511254019296E-3</c:v>
                </c:pt>
                <c:pt idx="1831">
                  <c:v>8.0385852090032149E-3</c:v>
                </c:pt>
                <c:pt idx="1832">
                  <c:v>1.8488745980707395E-2</c:v>
                </c:pt>
                <c:pt idx="1833">
                  <c:v>9.6463022508038593E-3</c:v>
                </c:pt>
                <c:pt idx="1834">
                  <c:v>1.2861736334405145E-2</c:v>
                </c:pt>
                <c:pt idx="1835">
                  <c:v>4.2604501607717039E-2</c:v>
                </c:pt>
                <c:pt idx="1836">
                  <c:v>2.1704180064308683E-2</c:v>
                </c:pt>
                <c:pt idx="1837">
                  <c:v>3.6173633440514469E-2</c:v>
                </c:pt>
                <c:pt idx="1838">
                  <c:v>3.6173633440514469E-2</c:v>
                </c:pt>
                <c:pt idx="1839">
                  <c:v>6.5112540192926047E-2</c:v>
                </c:pt>
                <c:pt idx="1840">
                  <c:v>4.1800643086816719E-2</c:v>
                </c:pt>
                <c:pt idx="1841">
                  <c:v>2.8938906752411574E-2</c:v>
                </c:pt>
                <c:pt idx="1842">
                  <c:v>5.1446945337620578E-2</c:v>
                </c:pt>
                <c:pt idx="1843">
                  <c:v>5.5466237942122187E-2</c:v>
                </c:pt>
                <c:pt idx="1844">
                  <c:v>3.5369774919614148E-2</c:v>
                </c:pt>
                <c:pt idx="1845">
                  <c:v>8.0385852090032156E-2</c:v>
                </c:pt>
                <c:pt idx="1846">
                  <c:v>6.1093247588424437E-2</c:v>
                </c:pt>
                <c:pt idx="1847">
                  <c:v>3.9389067524115758E-2</c:v>
                </c:pt>
                <c:pt idx="1848">
                  <c:v>4.5819935691318328E-2</c:v>
                </c:pt>
                <c:pt idx="1849">
                  <c:v>8.6012861736334406E-2</c:v>
                </c:pt>
                <c:pt idx="1850">
                  <c:v>7.4758842443729906E-2</c:v>
                </c:pt>
                <c:pt idx="1851">
                  <c:v>3.6173633440514469E-2</c:v>
                </c:pt>
                <c:pt idx="1852">
                  <c:v>4.4212218649517687E-2</c:v>
                </c:pt>
                <c:pt idx="1853">
                  <c:v>5.9485530546623797E-2</c:v>
                </c:pt>
                <c:pt idx="1854">
                  <c:v>5.3054662379421219E-2</c:v>
                </c:pt>
                <c:pt idx="1855">
                  <c:v>6.1897106109324758E-2</c:v>
                </c:pt>
                <c:pt idx="1856">
                  <c:v>6.7524115755627015E-2</c:v>
                </c:pt>
                <c:pt idx="1857">
                  <c:v>6.8327974276527328E-2</c:v>
                </c:pt>
                <c:pt idx="1858">
                  <c:v>5.6270096463022508E-2</c:v>
                </c:pt>
                <c:pt idx="1859">
                  <c:v>8.118971061093247E-2</c:v>
                </c:pt>
                <c:pt idx="1860">
                  <c:v>4.5819935691318328E-2</c:v>
                </c:pt>
                <c:pt idx="1861">
                  <c:v>4.8231511254019289E-2</c:v>
                </c:pt>
                <c:pt idx="1862">
                  <c:v>3.9389067524115758E-2</c:v>
                </c:pt>
                <c:pt idx="1863">
                  <c:v>5.9485530546623797E-2</c:v>
                </c:pt>
                <c:pt idx="1864">
                  <c:v>4.3408360128617367E-2</c:v>
                </c:pt>
                <c:pt idx="1865">
                  <c:v>5.3858520900321546E-2</c:v>
                </c:pt>
                <c:pt idx="1866">
                  <c:v>1.6881028938906754E-2</c:v>
                </c:pt>
                <c:pt idx="1867">
                  <c:v>1.7684887459807074E-2</c:v>
                </c:pt>
                <c:pt idx="1868">
                  <c:v>2.652733118971061E-2</c:v>
                </c:pt>
                <c:pt idx="1869">
                  <c:v>3.6173633440514469E-2</c:v>
                </c:pt>
                <c:pt idx="1870">
                  <c:v>2.8135048231511254E-2</c:v>
                </c:pt>
                <c:pt idx="1871">
                  <c:v>3.0546623794212219E-2</c:v>
                </c:pt>
                <c:pt idx="1872">
                  <c:v>3.215434083601286E-2</c:v>
                </c:pt>
                <c:pt idx="1873">
                  <c:v>2.8135048231511254E-2</c:v>
                </c:pt>
                <c:pt idx="1874">
                  <c:v>4.0192926045016078E-2</c:v>
                </c:pt>
                <c:pt idx="1875">
                  <c:v>2.5723472668810289E-2</c:v>
                </c:pt>
                <c:pt idx="1876">
                  <c:v>3.3762057877813507E-2</c:v>
                </c:pt>
                <c:pt idx="1877">
                  <c:v>4.3408360128617367E-2</c:v>
                </c:pt>
                <c:pt idx="1878">
                  <c:v>5.7877813504823149E-2</c:v>
                </c:pt>
                <c:pt idx="1879">
                  <c:v>6.7524115755627015E-2</c:v>
                </c:pt>
                <c:pt idx="1880">
                  <c:v>5.2250803858520899E-2</c:v>
                </c:pt>
                <c:pt idx="1881">
                  <c:v>7.7974276527331188E-2</c:v>
                </c:pt>
                <c:pt idx="1882">
                  <c:v>4.0996784565916398E-2</c:v>
                </c:pt>
                <c:pt idx="1883">
                  <c:v>3.778135048231511E-2</c:v>
                </c:pt>
                <c:pt idx="1884">
                  <c:v>2.0900321543408359E-2</c:v>
                </c:pt>
                <c:pt idx="1885">
                  <c:v>1.4469453376205787E-2</c:v>
                </c:pt>
                <c:pt idx="1886">
                  <c:v>3.6977491961414789E-2</c:v>
                </c:pt>
                <c:pt idx="1887">
                  <c:v>1.9292604501607719E-2</c:v>
                </c:pt>
                <c:pt idx="1888">
                  <c:v>1.5273311897106109E-2</c:v>
                </c:pt>
                <c:pt idx="1889">
                  <c:v>4.8231511254019289E-2</c:v>
                </c:pt>
                <c:pt idx="1890">
                  <c:v>2.8938906752411574E-2</c:v>
                </c:pt>
                <c:pt idx="1891">
                  <c:v>3.295819935691318E-2</c:v>
                </c:pt>
                <c:pt idx="1892">
                  <c:v>3.295819935691318E-2</c:v>
                </c:pt>
                <c:pt idx="1893">
                  <c:v>2.8938906752411574E-2</c:v>
                </c:pt>
                <c:pt idx="1894">
                  <c:v>2.5723472668810289E-2</c:v>
                </c:pt>
                <c:pt idx="1895">
                  <c:v>5.1446945337620578E-2</c:v>
                </c:pt>
                <c:pt idx="1896">
                  <c:v>0</c:v>
                </c:pt>
                <c:pt idx="1897">
                  <c:v>3.1350482315112539E-2</c:v>
                </c:pt>
                <c:pt idx="1898">
                  <c:v>1.6881028938906754E-2</c:v>
                </c:pt>
                <c:pt idx="1899">
                  <c:v>0</c:v>
                </c:pt>
                <c:pt idx="1900">
                  <c:v>1.6077170418006431E-3</c:v>
                </c:pt>
                <c:pt idx="1901">
                  <c:v>2.3311897106109324E-2</c:v>
                </c:pt>
                <c:pt idx="1902">
                  <c:v>3.295819935691318E-2</c:v>
                </c:pt>
                <c:pt idx="1903">
                  <c:v>4.8231511254019296E-3</c:v>
                </c:pt>
                <c:pt idx="1904">
                  <c:v>2.1704180064308683E-2</c:v>
                </c:pt>
                <c:pt idx="1905">
                  <c:v>2.7331189710610933E-2</c:v>
                </c:pt>
                <c:pt idx="1906">
                  <c:v>1.045016077170418E-2</c:v>
                </c:pt>
                <c:pt idx="1907">
                  <c:v>2.1704180064308683E-2</c:v>
                </c:pt>
                <c:pt idx="1908">
                  <c:v>0</c:v>
                </c:pt>
                <c:pt idx="1909">
                  <c:v>0</c:v>
                </c:pt>
                <c:pt idx="1910">
                  <c:v>0</c:v>
                </c:pt>
                <c:pt idx="1911">
                  <c:v>1.6077170418006431E-3</c:v>
                </c:pt>
                <c:pt idx="1912">
                  <c:v>8.0385852090032153E-4</c:v>
                </c:pt>
                <c:pt idx="1913">
                  <c:v>4.8231511254019296E-3</c:v>
                </c:pt>
                <c:pt idx="1914">
                  <c:v>2.1704180064308683E-2</c:v>
                </c:pt>
                <c:pt idx="1915">
                  <c:v>0</c:v>
                </c:pt>
                <c:pt idx="1916">
                  <c:v>1.2861736334405145E-2</c:v>
                </c:pt>
                <c:pt idx="1917">
                  <c:v>6.4308681672025723E-3</c:v>
                </c:pt>
                <c:pt idx="1918">
                  <c:v>0</c:v>
                </c:pt>
                <c:pt idx="1919">
                  <c:v>3.1350482315112539E-2</c:v>
                </c:pt>
                <c:pt idx="1920">
                  <c:v>0</c:v>
                </c:pt>
                <c:pt idx="1921">
                  <c:v>5.627009646302251E-3</c:v>
                </c:pt>
                <c:pt idx="1922">
                  <c:v>0</c:v>
                </c:pt>
                <c:pt idx="1923">
                  <c:v>0</c:v>
                </c:pt>
                <c:pt idx="1924">
                  <c:v>0</c:v>
                </c:pt>
                <c:pt idx="1925">
                  <c:v>3.215434083601286E-2</c:v>
                </c:pt>
                <c:pt idx="1926">
                  <c:v>1.5273311897106109E-2</c:v>
                </c:pt>
                <c:pt idx="1927">
                  <c:v>3.215434083601286E-2</c:v>
                </c:pt>
                <c:pt idx="1928">
                  <c:v>1.4469453376205787E-2</c:v>
                </c:pt>
                <c:pt idx="1929">
                  <c:v>1.2057877813504822E-2</c:v>
                </c:pt>
                <c:pt idx="1930">
                  <c:v>3.6977491961414789E-2</c:v>
                </c:pt>
                <c:pt idx="1931">
                  <c:v>1.3665594855305467E-2</c:v>
                </c:pt>
                <c:pt idx="1932">
                  <c:v>5.5466237942122187E-2</c:v>
                </c:pt>
                <c:pt idx="1933">
                  <c:v>8.8424437299035371E-3</c:v>
                </c:pt>
                <c:pt idx="1934">
                  <c:v>5.0643086816720258E-2</c:v>
                </c:pt>
                <c:pt idx="1935">
                  <c:v>3.6173633440514469E-2</c:v>
                </c:pt>
                <c:pt idx="1936">
                  <c:v>6.9131832797427656E-2</c:v>
                </c:pt>
                <c:pt idx="1937">
                  <c:v>8.9228295819935688E-2</c:v>
                </c:pt>
                <c:pt idx="1938">
                  <c:v>5.3054662379421219E-2</c:v>
                </c:pt>
                <c:pt idx="1939">
                  <c:v>9.4051446945337625E-2</c:v>
                </c:pt>
                <c:pt idx="1940">
                  <c:v>9.1639871382636656E-2</c:v>
                </c:pt>
                <c:pt idx="1941">
                  <c:v>6.9935691318327969E-2</c:v>
                </c:pt>
                <c:pt idx="1942">
                  <c:v>7.5562700964630219E-2</c:v>
                </c:pt>
                <c:pt idx="1943">
                  <c:v>6.1897106109324758E-2</c:v>
                </c:pt>
                <c:pt idx="1944">
                  <c:v>8.0385852090032156E-2</c:v>
                </c:pt>
                <c:pt idx="1945">
                  <c:v>8.7620578778135047E-2</c:v>
                </c:pt>
                <c:pt idx="1946">
                  <c:v>9.6463022508038579E-2</c:v>
                </c:pt>
                <c:pt idx="1947">
                  <c:v>6.8327974276527328E-2</c:v>
                </c:pt>
                <c:pt idx="1948">
                  <c:v>6.7524115755627015E-2</c:v>
                </c:pt>
                <c:pt idx="1949">
                  <c:v>7.1543408360128624E-2</c:v>
                </c:pt>
                <c:pt idx="1950">
                  <c:v>7.3151125401929265E-2</c:v>
                </c:pt>
                <c:pt idx="1951">
                  <c:v>6.8327974276527328E-2</c:v>
                </c:pt>
                <c:pt idx="1952">
                  <c:v>6.3504823151125406E-2</c:v>
                </c:pt>
                <c:pt idx="1953">
                  <c:v>3.778135048231511E-2</c:v>
                </c:pt>
                <c:pt idx="1954">
                  <c:v>8.0385852090032156E-2</c:v>
                </c:pt>
                <c:pt idx="1955">
                  <c:v>6.8327974276527328E-2</c:v>
                </c:pt>
                <c:pt idx="1956">
                  <c:v>3.9389067524115758E-2</c:v>
                </c:pt>
                <c:pt idx="1957">
                  <c:v>3.0546623794212219E-2</c:v>
                </c:pt>
                <c:pt idx="1958">
                  <c:v>2.4919614147909969E-2</c:v>
                </c:pt>
                <c:pt idx="1959">
                  <c:v>1.5273311897106109E-2</c:v>
                </c:pt>
                <c:pt idx="1960">
                  <c:v>1.045016077170418E-2</c:v>
                </c:pt>
                <c:pt idx="1961">
                  <c:v>5.7877813504823149E-2</c:v>
                </c:pt>
                <c:pt idx="1962">
                  <c:v>4.5819935691318328E-2</c:v>
                </c:pt>
                <c:pt idx="1963">
                  <c:v>2.8135048231511254E-2</c:v>
                </c:pt>
                <c:pt idx="1964">
                  <c:v>3.1350482315112539E-2</c:v>
                </c:pt>
                <c:pt idx="1965">
                  <c:v>3.778135048231511E-2</c:v>
                </c:pt>
                <c:pt idx="1966">
                  <c:v>1.3665594855305467E-2</c:v>
                </c:pt>
                <c:pt idx="1967">
                  <c:v>9.6463022508038593E-3</c:v>
                </c:pt>
                <c:pt idx="1968">
                  <c:v>0</c:v>
                </c:pt>
                <c:pt idx="1969">
                  <c:v>8.0385852090032149E-3</c:v>
                </c:pt>
                <c:pt idx="1970">
                  <c:v>4.8231511254019296E-3</c:v>
                </c:pt>
                <c:pt idx="1971">
                  <c:v>8.8424437299035371E-3</c:v>
                </c:pt>
                <c:pt idx="1972">
                  <c:v>0</c:v>
                </c:pt>
                <c:pt idx="1973">
                  <c:v>4.8231511254019296E-3</c:v>
                </c:pt>
                <c:pt idx="1974">
                  <c:v>1.1254019292604502E-2</c:v>
                </c:pt>
                <c:pt idx="1975">
                  <c:v>0</c:v>
                </c:pt>
                <c:pt idx="1976">
                  <c:v>0</c:v>
                </c:pt>
                <c:pt idx="1977">
                  <c:v>8.0385852090032153E-4</c:v>
                </c:pt>
                <c:pt idx="1978">
                  <c:v>0</c:v>
                </c:pt>
                <c:pt idx="1979">
                  <c:v>9.6463022508038593E-3</c:v>
                </c:pt>
                <c:pt idx="1980">
                  <c:v>4.8231511254019296E-3</c:v>
                </c:pt>
                <c:pt idx="1981">
                  <c:v>0</c:v>
                </c:pt>
                <c:pt idx="1982">
                  <c:v>0</c:v>
                </c:pt>
                <c:pt idx="1983">
                  <c:v>0</c:v>
                </c:pt>
                <c:pt idx="1984">
                  <c:v>1.3665594855305467E-2</c:v>
                </c:pt>
                <c:pt idx="1985">
                  <c:v>8.8424437299035371E-3</c:v>
                </c:pt>
                <c:pt idx="1986">
                  <c:v>0</c:v>
                </c:pt>
                <c:pt idx="1987">
                  <c:v>7.2347266881028936E-3</c:v>
                </c:pt>
                <c:pt idx="1988">
                  <c:v>1.6077170418006431E-3</c:v>
                </c:pt>
                <c:pt idx="1989">
                  <c:v>0</c:v>
                </c:pt>
                <c:pt idx="1990">
                  <c:v>2.2508038585209004E-2</c:v>
                </c:pt>
                <c:pt idx="1991">
                  <c:v>9.6463022508038593E-3</c:v>
                </c:pt>
                <c:pt idx="1992">
                  <c:v>0</c:v>
                </c:pt>
                <c:pt idx="1993">
                  <c:v>1.5273311897106109E-2</c:v>
                </c:pt>
                <c:pt idx="1994">
                  <c:v>1.6881028938906754E-2</c:v>
                </c:pt>
                <c:pt idx="1995">
                  <c:v>3.6977491961414789E-2</c:v>
                </c:pt>
                <c:pt idx="1996">
                  <c:v>1.1254019292604502E-2</c:v>
                </c:pt>
                <c:pt idx="1997">
                  <c:v>8.0385852090032153E-4</c:v>
                </c:pt>
                <c:pt idx="1998">
                  <c:v>0</c:v>
                </c:pt>
                <c:pt idx="1999">
                  <c:v>0</c:v>
                </c:pt>
                <c:pt idx="2000">
                  <c:v>0</c:v>
                </c:pt>
                <c:pt idx="2001">
                  <c:v>0</c:v>
                </c:pt>
                <c:pt idx="2002">
                  <c:v>7.2347266881028936E-3</c:v>
                </c:pt>
                <c:pt idx="2003">
                  <c:v>0</c:v>
                </c:pt>
                <c:pt idx="2004">
                  <c:v>8.8424437299035371E-3</c:v>
                </c:pt>
                <c:pt idx="2005">
                  <c:v>1.6077170418006431E-3</c:v>
                </c:pt>
                <c:pt idx="2006">
                  <c:v>0</c:v>
                </c:pt>
                <c:pt idx="2007">
                  <c:v>1.6077170418006431E-3</c:v>
                </c:pt>
                <c:pt idx="2008">
                  <c:v>0</c:v>
                </c:pt>
                <c:pt idx="2009">
                  <c:v>0</c:v>
                </c:pt>
                <c:pt idx="2010">
                  <c:v>9.6463022508038593E-3</c:v>
                </c:pt>
                <c:pt idx="2011">
                  <c:v>0</c:v>
                </c:pt>
                <c:pt idx="2012">
                  <c:v>2.0096463022508039E-2</c:v>
                </c:pt>
                <c:pt idx="2013">
                  <c:v>0</c:v>
                </c:pt>
                <c:pt idx="2014">
                  <c:v>2.0096463022508039E-2</c:v>
                </c:pt>
                <c:pt idx="2015">
                  <c:v>4.5819935691318328E-2</c:v>
                </c:pt>
                <c:pt idx="2016">
                  <c:v>4.0192926045016075E-3</c:v>
                </c:pt>
                <c:pt idx="2017">
                  <c:v>4.3408360128617367E-2</c:v>
                </c:pt>
                <c:pt idx="2018">
                  <c:v>6.9131832797427656E-2</c:v>
                </c:pt>
                <c:pt idx="2019">
                  <c:v>5.1446945337620578E-2</c:v>
                </c:pt>
                <c:pt idx="2020">
                  <c:v>1.607717041800643E-2</c:v>
                </c:pt>
                <c:pt idx="2021">
                  <c:v>2.4919614147909969E-2</c:v>
                </c:pt>
                <c:pt idx="2022">
                  <c:v>4.3408360128617367E-2</c:v>
                </c:pt>
                <c:pt idx="2023">
                  <c:v>4.6623794212218649E-2</c:v>
                </c:pt>
                <c:pt idx="2024">
                  <c:v>2.4919614147909969E-2</c:v>
                </c:pt>
                <c:pt idx="2025">
                  <c:v>3.1350482315112539E-2</c:v>
                </c:pt>
                <c:pt idx="2026">
                  <c:v>7.0739549839228297E-2</c:v>
                </c:pt>
                <c:pt idx="2027">
                  <c:v>4.0996784565916398E-2</c:v>
                </c:pt>
                <c:pt idx="2028">
                  <c:v>6.1093247588424437E-2</c:v>
                </c:pt>
                <c:pt idx="2029">
                  <c:v>3.6173633440514469E-2</c:v>
                </c:pt>
                <c:pt idx="2030">
                  <c:v>5.6270096463022508E-2</c:v>
                </c:pt>
                <c:pt idx="2031">
                  <c:v>5.5466237942122187E-2</c:v>
                </c:pt>
                <c:pt idx="2032">
                  <c:v>3.5369774919614148E-2</c:v>
                </c:pt>
                <c:pt idx="2033">
                  <c:v>6.1897106109324758E-2</c:v>
                </c:pt>
                <c:pt idx="2034">
                  <c:v>5.7877813504823149E-2</c:v>
                </c:pt>
                <c:pt idx="2035">
                  <c:v>7.4758842443729906E-2</c:v>
                </c:pt>
                <c:pt idx="2036">
                  <c:v>5.7073954983922828E-2</c:v>
                </c:pt>
                <c:pt idx="2037">
                  <c:v>9.4051446945337625E-2</c:v>
                </c:pt>
                <c:pt idx="2038">
                  <c:v>4.4212218649517687E-2</c:v>
                </c:pt>
                <c:pt idx="2039">
                  <c:v>8.0385852090032149E-3</c:v>
                </c:pt>
                <c:pt idx="2040">
                  <c:v>4.5016077170418008E-2</c:v>
                </c:pt>
                <c:pt idx="2041">
                  <c:v>1.2057877813504822E-2</c:v>
                </c:pt>
                <c:pt idx="2042">
                  <c:v>2.0900321543408359E-2</c:v>
                </c:pt>
                <c:pt idx="2043">
                  <c:v>2.1704180064308683E-2</c:v>
                </c:pt>
                <c:pt idx="2044">
                  <c:v>4.9839228295819937E-2</c:v>
                </c:pt>
                <c:pt idx="2045">
                  <c:v>6.4308681672025719E-2</c:v>
                </c:pt>
                <c:pt idx="2046">
                  <c:v>8.9228295819935688E-2</c:v>
                </c:pt>
                <c:pt idx="2047">
                  <c:v>7.3954983922829579E-2</c:v>
                </c:pt>
                <c:pt idx="2048">
                  <c:v>8.0385852090032156E-2</c:v>
                </c:pt>
                <c:pt idx="2049">
                  <c:v>6.591639871382636E-2</c:v>
                </c:pt>
                <c:pt idx="2050">
                  <c:v>6.4308681672025719E-2</c:v>
                </c:pt>
                <c:pt idx="2051">
                  <c:v>7.4758842443729906E-2</c:v>
                </c:pt>
                <c:pt idx="2052">
                  <c:v>7.7170418006430874E-2</c:v>
                </c:pt>
                <c:pt idx="2053">
                  <c:v>7.9581993569131829E-2</c:v>
                </c:pt>
                <c:pt idx="2054">
                  <c:v>7.3151125401929265E-2</c:v>
                </c:pt>
                <c:pt idx="2055">
                  <c:v>0.10048231511254019</c:v>
                </c:pt>
                <c:pt idx="2056">
                  <c:v>0.10530546623794212</c:v>
                </c:pt>
                <c:pt idx="2057">
                  <c:v>9.8070739549839234E-2</c:v>
                </c:pt>
                <c:pt idx="2058">
                  <c:v>8.6012861736334406E-2</c:v>
                </c:pt>
                <c:pt idx="2059">
                  <c:v>6.4308681672025719E-2</c:v>
                </c:pt>
                <c:pt idx="2060">
                  <c:v>7.7170418006430874E-2</c:v>
                </c:pt>
                <c:pt idx="2061">
                  <c:v>7.0739549839228297E-2</c:v>
                </c:pt>
                <c:pt idx="2062">
                  <c:v>7.5562700964630219E-2</c:v>
                </c:pt>
                <c:pt idx="2063">
                  <c:v>7.3954983922829579E-2</c:v>
                </c:pt>
                <c:pt idx="2064">
                  <c:v>9.1639871382636656E-2</c:v>
                </c:pt>
                <c:pt idx="2065">
                  <c:v>8.2797427652733124E-2</c:v>
                </c:pt>
                <c:pt idx="2066">
                  <c:v>7.7974276527331188E-2</c:v>
                </c:pt>
                <c:pt idx="2067">
                  <c:v>4.5016077170418008E-2</c:v>
                </c:pt>
                <c:pt idx="2068">
                  <c:v>2.7331189710610933E-2</c:v>
                </c:pt>
                <c:pt idx="2069">
                  <c:v>5.5466237942122187E-2</c:v>
                </c:pt>
                <c:pt idx="2070">
                  <c:v>4.0996784565916398E-2</c:v>
                </c:pt>
                <c:pt idx="2071">
                  <c:v>7.4758842443729906E-2</c:v>
                </c:pt>
                <c:pt idx="2072">
                  <c:v>3.9389067524115758E-2</c:v>
                </c:pt>
                <c:pt idx="2073">
                  <c:v>8.6012861736334406E-2</c:v>
                </c:pt>
                <c:pt idx="2074">
                  <c:v>6.9131832797427656E-2</c:v>
                </c:pt>
                <c:pt idx="2075">
                  <c:v>4.2604501607717039E-2</c:v>
                </c:pt>
                <c:pt idx="2076">
                  <c:v>5.1446945337620578E-2</c:v>
                </c:pt>
                <c:pt idx="2077">
                  <c:v>4.2604501607717039E-2</c:v>
                </c:pt>
                <c:pt idx="2078">
                  <c:v>3.4565916398713828E-2</c:v>
                </c:pt>
                <c:pt idx="2079">
                  <c:v>2.4115755627009645E-2</c:v>
                </c:pt>
                <c:pt idx="2080">
                  <c:v>2.2508038585209004E-2</c:v>
                </c:pt>
                <c:pt idx="2081">
                  <c:v>4.0996784565916398E-2</c:v>
                </c:pt>
                <c:pt idx="2082">
                  <c:v>4.0996784565916398E-2</c:v>
                </c:pt>
                <c:pt idx="2083">
                  <c:v>6.6720257234726688E-2</c:v>
                </c:pt>
                <c:pt idx="2084">
                  <c:v>3.5369774919614148E-2</c:v>
                </c:pt>
                <c:pt idx="2085">
                  <c:v>3.778135048231511E-2</c:v>
                </c:pt>
                <c:pt idx="2086">
                  <c:v>5.5466237942122187E-2</c:v>
                </c:pt>
                <c:pt idx="2087">
                  <c:v>5.3054662379421219E-2</c:v>
                </c:pt>
                <c:pt idx="2088">
                  <c:v>5.9485530546623797E-2</c:v>
                </c:pt>
                <c:pt idx="2089">
                  <c:v>5.3054662379421219E-2</c:v>
                </c:pt>
                <c:pt idx="2090">
                  <c:v>5.2250803858520899E-2</c:v>
                </c:pt>
                <c:pt idx="2091">
                  <c:v>4.2604501607717039E-2</c:v>
                </c:pt>
                <c:pt idx="2092">
                  <c:v>1.607717041800643E-2</c:v>
                </c:pt>
                <c:pt idx="2093">
                  <c:v>1.9292604501607719E-2</c:v>
                </c:pt>
                <c:pt idx="2094">
                  <c:v>4.9035369774919617E-2</c:v>
                </c:pt>
                <c:pt idx="2095">
                  <c:v>5.9485530546623797E-2</c:v>
                </c:pt>
                <c:pt idx="2096">
                  <c:v>3.3762057877813507E-2</c:v>
                </c:pt>
                <c:pt idx="2097">
                  <c:v>2.8938906752411574E-2</c:v>
                </c:pt>
                <c:pt idx="2098">
                  <c:v>3.4565916398713828E-2</c:v>
                </c:pt>
                <c:pt idx="2099">
                  <c:v>4.2604501607717039E-2</c:v>
                </c:pt>
                <c:pt idx="2100">
                  <c:v>0</c:v>
                </c:pt>
                <c:pt idx="2101">
                  <c:v>0</c:v>
                </c:pt>
                <c:pt idx="2102">
                  <c:v>1.5273311897106109E-2</c:v>
                </c:pt>
                <c:pt idx="2103">
                  <c:v>0</c:v>
                </c:pt>
                <c:pt idx="2104">
                  <c:v>1.3665594855305467E-2</c:v>
                </c:pt>
                <c:pt idx="2105">
                  <c:v>0</c:v>
                </c:pt>
                <c:pt idx="2106">
                  <c:v>4.8231511254019296E-3</c:v>
                </c:pt>
                <c:pt idx="2107">
                  <c:v>1.7684887459807074E-2</c:v>
                </c:pt>
                <c:pt idx="2108">
                  <c:v>0</c:v>
                </c:pt>
                <c:pt idx="2109">
                  <c:v>9.6463022508038593E-3</c:v>
                </c:pt>
                <c:pt idx="2110">
                  <c:v>0</c:v>
                </c:pt>
                <c:pt idx="2111">
                  <c:v>1.6077170418006431E-3</c:v>
                </c:pt>
                <c:pt idx="2112">
                  <c:v>3.295819935691318E-2</c:v>
                </c:pt>
                <c:pt idx="2113">
                  <c:v>8.0385852090032153E-4</c:v>
                </c:pt>
                <c:pt idx="2114">
                  <c:v>0</c:v>
                </c:pt>
                <c:pt idx="2115">
                  <c:v>0</c:v>
                </c:pt>
                <c:pt idx="2116">
                  <c:v>1.4469453376205787E-2</c:v>
                </c:pt>
                <c:pt idx="2117">
                  <c:v>2.0900321543408359E-2</c:v>
                </c:pt>
                <c:pt idx="2118">
                  <c:v>0</c:v>
                </c:pt>
                <c:pt idx="2119">
                  <c:v>0</c:v>
                </c:pt>
                <c:pt idx="2120">
                  <c:v>8.8424437299035371E-3</c:v>
                </c:pt>
                <c:pt idx="2121">
                  <c:v>5.1446945337620578E-2</c:v>
                </c:pt>
                <c:pt idx="2122">
                  <c:v>4.0192926045016075E-3</c:v>
                </c:pt>
                <c:pt idx="2123">
                  <c:v>1.2057877813504822E-2</c:v>
                </c:pt>
                <c:pt idx="2124">
                  <c:v>4.6623794212218649E-2</c:v>
                </c:pt>
                <c:pt idx="2125">
                  <c:v>1.8488745980707395E-2</c:v>
                </c:pt>
                <c:pt idx="2126">
                  <c:v>2.2508038585209004E-2</c:v>
                </c:pt>
                <c:pt idx="2127">
                  <c:v>3.3762057877813507E-2</c:v>
                </c:pt>
                <c:pt idx="2128">
                  <c:v>2.4919614147909969E-2</c:v>
                </c:pt>
                <c:pt idx="2129">
                  <c:v>0</c:v>
                </c:pt>
                <c:pt idx="2130">
                  <c:v>8.0385852090032153E-4</c:v>
                </c:pt>
                <c:pt idx="2131">
                  <c:v>2.8135048231511254E-2</c:v>
                </c:pt>
                <c:pt idx="2132">
                  <c:v>2.8938906752411574E-2</c:v>
                </c:pt>
                <c:pt idx="2133">
                  <c:v>1.7684887459807074E-2</c:v>
                </c:pt>
                <c:pt idx="2134">
                  <c:v>5.3858520900321546E-2</c:v>
                </c:pt>
                <c:pt idx="2135">
                  <c:v>6.1897106109324758E-2</c:v>
                </c:pt>
                <c:pt idx="2136">
                  <c:v>6.8327974276527328E-2</c:v>
                </c:pt>
                <c:pt idx="2137">
                  <c:v>2.5723472668810289E-2</c:v>
                </c:pt>
                <c:pt idx="2138">
                  <c:v>1.6881028938906754E-2</c:v>
                </c:pt>
                <c:pt idx="2139">
                  <c:v>3.0546623794212219E-2</c:v>
                </c:pt>
                <c:pt idx="2140">
                  <c:v>0</c:v>
                </c:pt>
                <c:pt idx="2141">
                  <c:v>3.2154340836012861E-3</c:v>
                </c:pt>
                <c:pt idx="2142">
                  <c:v>0</c:v>
                </c:pt>
                <c:pt idx="2143">
                  <c:v>1.5273311897106109E-2</c:v>
                </c:pt>
                <c:pt idx="2144">
                  <c:v>1.1254019292604502E-2</c:v>
                </c:pt>
                <c:pt idx="2145">
                  <c:v>4.8231511254019296E-3</c:v>
                </c:pt>
                <c:pt idx="2146">
                  <c:v>3.0546623794212219E-2</c:v>
                </c:pt>
                <c:pt idx="2147">
                  <c:v>1.607717041800643E-2</c:v>
                </c:pt>
                <c:pt idx="2148">
                  <c:v>2.8938906752411574E-2</c:v>
                </c:pt>
                <c:pt idx="2149">
                  <c:v>0</c:v>
                </c:pt>
                <c:pt idx="2150">
                  <c:v>3.2154340836012861E-3</c:v>
                </c:pt>
                <c:pt idx="2151">
                  <c:v>0</c:v>
                </c:pt>
                <c:pt idx="2152">
                  <c:v>0</c:v>
                </c:pt>
                <c:pt idx="2153">
                  <c:v>8.0385852090032149E-3</c:v>
                </c:pt>
                <c:pt idx="2154">
                  <c:v>0</c:v>
                </c:pt>
                <c:pt idx="2155">
                  <c:v>0</c:v>
                </c:pt>
                <c:pt idx="2156">
                  <c:v>0</c:v>
                </c:pt>
                <c:pt idx="2157">
                  <c:v>1.9292604501607719E-2</c:v>
                </c:pt>
                <c:pt idx="2158">
                  <c:v>3.2154340836012861E-3</c:v>
                </c:pt>
                <c:pt idx="2159">
                  <c:v>0</c:v>
                </c:pt>
                <c:pt idx="2160">
                  <c:v>0</c:v>
                </c:pt>
                <c:pt idx="2161">
                  <c:v>0</c:v>
                </c:pt>
                <c:pt idx="2162">
                  <c:v>1.9292604501607719E-2</c:v>
                </c:pt>
                <c:pt idx="2163">
                  <c:v>0</c:v>
                </c:pt>
                <c:pt idx="2164">
                  <c:v>0</c:v>
                </c:pt>
                <c:pt idx="2165">
                  <c:v>0</c:v>
                </c:pt>
                <c:pt idx="2166">
                  <c:v>0</c:v>
                </c:pt>
                <c:pt idx="2167">
                  <c:v>7.2347266881028936E-3</c:v>
                </c:pt>
                <c:pt idx="2168">
                  <c:v>0</c:v>
                </c:pt>
                <c:pt idx="2169">
                  <c:v>2.0096463022508039E-2</c:v>
                </c:pt>
                <c:pt idx="2170">
                  <c:v>0</c:v>
                </c:pt>
                <c:pt idx="2171">
                  <c:v>0</c:v>
                </c:pt>
                <c:pt idx="2172">
                  <c:v>0</c:v>
                </c:pt>
                <c:pt idx="2173">
                  <c:v>0</c:v>
                </c:pt>
                <c:pt idx="2174">
                  <c:v>6.4308681672025723E-3</c:v>
                </c:pt>
                <c:pt idx="2175">
                  <c:v>0</c:v>
                </c:pt>
                <c:pt idx="2176">
                  <c:v>5.627009646302251E-3</c:v>
                </c:pt>
                <c:pt idx="2177">
                  <c:v>2.0096463022508039E-2</c:v>
                </c:pt>
                <c:pt idx="2178">
                  <c:v>1.2057877813504822E-2</c:v>
                </c:pt>
                <c:pt idx="2179">
                  <c:v>5.2250803858520899E-2</c:v>
                </c:pt>
                <c:pt idx="2180">
                  <c:v>6.5112540192926047E-2</c:v>
                </c:pt>
                <c:pt idx="2181">
                  <c:v>2.7331189710610933E-2</c:v>
                </c:pt>
                <c:pt idx="2182">
                  <c:v>6.8327974276527328E-2</c:v>
                </c:pt>
                <c:pt idx="2183">
                  <c:v>5.6270096463022508E-2</c:v>
                </c:pt>
                <c:pt idx="2184">
                  <c:v>4.5016077170418008E-2</c:v>
                </c:pt>
                <c:pt idx="2185">
                  <c:v>4.1800643086816719E-2</c:v>
                </c:pt>
                <c:pt idx="2186">
                  <c:v>4.0996784565916398E-2</c:v>
                </c:pt>
                <c:pt idx="2187">
                  <c:v>5.8681672025723476E-2</c:v>
                </c:pt>
                <c:pt idx="2188">
                  <c:v>0</c:v>
                </c:pt>
                <c:pt idx="2189">
                  <c:v>4.3408360128617367E-2</c:v>
                </c:pt>
                <c:pt idx="2190">
                  <c:v>7.8778135048231515E-2</c:v>
                </c:pt>
                <c:pt idx="2191">
                  <c:v>6.7524115755627015E-2</c:v>
                </c:pt>
                <c:pt idx="2192">
                  <c:v>4.3408360128617367E-2</c:v>
                </c:pt>
                <c:pt idx="2193">
                  <c:v>5.2250803858520899E-2</c:v>
                </c:pt>
                <c:pt idx="2194">
                  <c:v>7.2347266881028938E-2</c:v>
                </c:pt>
                <c:pt idx="2195">
                  <c:v>4.6623794212218649E-2</c:v>
                </c:pt>
                <c:pt idx="2196">
                  <c:v>3.8585209003215437E-2</c:v>
                </c:pt>
                <c:pt idx="2197">
                  <c:v>6.3504823151125406E-2</c:v>
                </c:pt>
                <c:pt idx="2198">
                  <c:v>5.3054662379421219E-2</c:v>
                </c:pt>
                <c:pt idx="2199">
                  <c:v>8.3601286173633438E-2</c:v>
                </c:pt>
                <c:pt idx="2200">
                  <c:v>6.6720257234726688E-2</c:v>
                </c:pt>
                <c:pt idx="2201">
                  <c:v>4.2604501607717039E-2</c:v>
                </c:pt>
                <c:pt idx="2202">
                  <c:v>8.0385852090032156E-2</c:v>
                </c:pt>
                <c:pt idx="2203">
                  <c:v>4.4212218649517687E-2</c:v>
                </c:pt>
                <c:pt idx="2204">
                  <c:v>5.3858520900321546E-2</c:v>
                </c:pt>
                <c:pt idx="2205">
                  <c:v>3.215434083601286E-2</c:v>
                </c:pt>
                <c:pt idx="2206">
                  <c:v>3.0546623794212219E-2</c:v>
                </c:pt>
                <c:pt idx="2207">
                  <c:v>3.6173633440514469E-2</c:v>
                </c:pt>
                <c:pt idx="2208">
                  <c:v>2.652733118971061E-2</c:v>
                </c:pt>
                <c:pt idx="2209">
                  <c:v>3.1350482315112539E-2</c:v>
                </c:pt>
                <c:pt idx="2210">
                  <c:v>6.0289389067524117E-2</c:v>
                </c:pt>
                <c:pt idx="2211">
                  <c:v>7.8778135048231515E-2</c:v>
                </c:pt>
                <c:pt idx="2212">
                  <c:v>1.7684887459807074E-2</c:v>
                </c:pt>
                <c:pt idx="2213">
                  <c:v>4.5016077170418008E-2</c:v>
                </c:pt>
                <c:pt idx="2214">
                  <c:v>7.1543408360128624E-2</c:v>
                </c:pt>
                <c:pt idx="2215">
                  <c:v>3.0546623794212219E-2</c:v>
                </c:pt>
                <c:pt idx="2216">
                  <c:v>4.8231511254019289E-2</c:v>
                </c:pt>
                <c:pt idx="2217">
                  <c:v>0</c:v>
                </c:pt>
                <c:pt idx="2218">
                  <c:v>4.5016077170418008E-2</c:v>
                </c:pt>
                <c:pt idx="2219">
                  <c:v>1.607717041800643E-2</c:v>
                </c:pt>
                <c:pt idx="2220">
                  <c:v>4.8231511254019296E-3</c:v>
                </c:pt>
                <c:pt idx="2221">
                  <c:v>8.8424437299035371E-3</c:v>
                </c:pt>
                <c:pt idx="2222">
                  <c:v>1.2057877813504822E-2</c:v>
                </c:pt>
                <c:pt idx="2223">
                  <c:v>0</c:v>
                </c:pt>
                <c:pt idx="2224">
                  <c:v>0</c:v>
                </c:pt>
                <c:pt idx="2225">
                  <c:v>3.2154340836012861E-3</c:v>
                </c:pt>
                <c:pt idx="2226">
                  <c:v>0</c:v>
                </c:pt>
                <c:pt idx="2227">
                  <c:v>1.6881028938906754E-2</c:v>
                </c:pt>
                <c:pt idx="2228">
                  <c:v>0</c:v>
                </c:pt>
                <c:pt idx="2229">
                  <c:v>1.8488745980707395E-2</c:v>
                </c:pt>
                <c:pt idx="2230">
                  <c:v>9.6463022508038593E-3</c:v>
                </c:pt>
                <c:pt idx="2231">
                  <c:v>8.0385852090032149E-3</c:v>
                </c:pt>
                <c:pt idx="2232">
                  <c:v>1.4469453376205787E-2</c:v>
                </c:pt>
                <c:pt idx="2233">
                  <c:v>1.1254019292604502E-2</c:v>
                </c:pt>
                <c:pt idx="2234">
                  <c:v>0</c:v>
                </c:pt>
                <c:pt idx="2235">
                  <c:v>1.607717041800643E-2</c:v>
                </c:pt>
                <c:pt idx="2236">
                  <c:v>8.0385852090032149E-3</c:v>
                </c:pt>
                <c:pt idx="2237">
                  <c:v>4.8231511254019296E-3</c:v>
                </c:pt>
                <c:pt idx="2238">
                  <c:v>2.0900321543408359E-2</c:v>
                </c:pt>
                <c:pt idx="2239">
                  <c:v>3.4565916398713828E-2</c:v>
                </c:pt>
                <c:pt idx="2240">
                  <c:v>3.3762057877813507E-2</c:v>
                </c:pt>
                <c:pt idx="2241">
                  <c:v>8.0385852090032149E-3</c:v>
                </c:pt>
                <c:pt idx="2242">
                  <c:v>0</c:v>
                </c:pt>
                <c:pt idx="2243">
                  <c:v>1.3665594855305467E-2</c:v>
                </c:pt>
                <c:pt idx="2244">
                  <c:v>4.5819935691318328E-2</c:v>
                </c:pt>
                <c:pt idx="2245">
                  <c:v>2.7331189710610933E-2</c:v>
                </c:pt>
                <c:pt idx="2246">
                  <c:v>1.7684887459807074E-2</c:v>
                </c:pt>
                <c:pt idx="2247">
                  <c:v>0</c:v>
                </c:pt>
                <c:pt idx="2248">
                  <c:v>4.3408360128617367E-2</c:v>
                </c:pt>
                <c:pt idx="2249">
                  <c:v>0</c:v>
                </c:pt>
                <c:pt idx="2250">
                  <c:v>2.2508038585209004E-2</c:v>
                </c:pt>
                <c:pt idx="2251">
                  <c:v>1.2057877813504822E-2</c:v>
                </c:pt>
                <c:pt idx="2252">
                  <c:v>9.6463022508038593E-3</c:v>
                </c:pt>
                <c:pt idx="2253">
                  <c:v>9.6463022508038593E-3</c:v>
                </c:pt>
                <c:pt idx="2254">
                  <c:v>0</c:v>
                </c:pt>
                <c:pt idx="2255">
                  <c:v>1.2057877813504822E-2</c:v>
                </c:pt>
                <c:pt idx="2256">
                  <c:v>1.2861736334405145E-2</c:v>
                </c:pt>
                <c:pt idx="2257">
                  <c:v>1.2057877813504822E-2</c:v>
                </c:pt>
                <c:pt idx="2258">
                  <c:v>8.8424437299035371E-3</c:v>
                </c:pt>
                <c:pt idx="2259">
                  <c:v>1.2057877813504822E-2</c:v>
                </c:pt>
                <c:pt idx="2260">
                  <c:v>2.0900321543408359E-2</c:v>
                </c:pt>
                <c:pt idx="2261">
                  <c:v>2.0900321543408359E-2</c:v>
                </c:pt>
                <c:pt idx="2262">
                  <c:v>4.0192926045016078E-2</c:v>
                </c:pt>
                <c:pt idx="2263">
                  <c:v>2.0900321543408359E-2</c:v>
                </c:pt>
                <c:pt idx="2264">
                  <c:v>1.9292604501607719E-2</c:v>
                </c:pt>
                <c:pt idx="2265">
                  <c:v>1.045016077170418E-2</c:v>
                </c:pt>
                <c:pt idx="2266">
                  <c:v>2.3311897106109324E-2</c:v>
                </c:pt>
                <c:pt idx="2267">
                  <c:v>3.778135048231511E-2</c:v>
                </c:pt>
                <c:pt idx="2268">
                  <c:v>4.8231511254019289E-2</c:v>
                </c:pt>
                <c:pt idx="2269">
                  <c:v>3.9389067524115758E-2</c:v>
                </c:pt>
                <c:pt idx="2270">
                  <c:v>8.8424437299035371E-3</c:v>
                </c:pt>
                <c:pt idx="2271">
                  <c:v>7.5562700964630219E-2</c:v>
                </c:pt>
                <c:pt idx="2272">
                  <c:v>3.8585209003215437E-2</c:v>
                </c:pt>
                <c:pt idx="2273">
                  <c:v>8.2797427652733124E-2</c:v>
                </c:pt>
                <c:pt idx="2274">
                  <c:v>4.4212218649517687E-2</c:v>
                </c:pt>
                <c:pt idx="2275">
                  <c:v>4.7427652733118969E-2</c:v>
                </c:pt>
                <c:pt idx="2276">
                  <c:v>6.9131832797427656E-2</c:v>
                </c:pt>
                <c:pt idx="2277">
                  <c:v>6.1093247588424437E-2</c:v>
                </c:pt>
                <c:pt idx="2278">
                  <c:v>5.2250803858520899E-2</c:v>
                </c:pt>
                <c:pt idx="2279">
                  <c:v>6.3504823151125406E-2</c:v>
                </c:pt>
                <c:pt idx="2280">
                  <c:v>3.778135048231511E-2</c:v>
                </c:pt>
                <c:pt idx="2281">
                  <c:v>3.9389067524115758E-2</c:v>
                </c:pt>
                <c:pt idx="2282">
                  <c:v>2.2508038585209004E-2</c:v>
                </c:pt>
                <c:pt idx="2283">
                  <c:v>8.8424437299035371E-3</c:v>
                </c:pt>
                <c:pt idx="2284">
                  <c:v>2.652733118971061E-2</c:v>
                </c:pt>
                <c:pt idx="2285">
                  <c:v>1.4469453376205787E-2</c:v>
                </c:pt>
                <c:pt idx="2286">
                  <c:v>2.652733118971061E-2</c:v>
                </c:pt>
                <c:pt idx="2287">
                  <c:v>3.6977491961414789E-2</c:v>
                </c:pt>
                <c:pt idx="2288">
                  <c:v>4.4212218649517687E-2</c:v>
                </c:pt>
                <c:pt idx="2289">
                  <c:v>2.4919614147909969E-2</c:v>
                </c:pt>
                <c:pt idx="2290">
                  <c:v>3.9389067524115758E-2</c:v>
                </c:pt>
                <c:pt idx="2291">
                  <c:v>5.1446945337620578E-2</c:v>
                </c:pt>
                <c:pt idx="2292">
                  <c:v>6.9935691318327969E-2</c:v>
                </c:pt>
                <c:pt idx="2293">
                  <c:v>2.4115755627009648E-3</c:v>
                </c:pt>
                <c:pt idx="2294">
                  <c:v>3.295819935691318E-2</c:v>
                </c:pt>
                <c:pt idx="2295">
                  <c:v>1.7684887459807074E-2</c:v>
                </c:pt>
                <c:pt idx="2296">
                  <c:v>3.1350482315112539E-2</c:v>
                </c:pt>
                <c:pt idx="2297">
                  <c:v>1.9292604501607719E-2</c:v>
                </c:pt>
                <c:pt idx="2298">
                  <c:v>2.4919614147909969E-2</c:v>
                </c:pt>
                <c:pt idx="2299">
                  <c:v>0</c:v>
                </c:pt>
                <c:pt idx="2300">
                  <c:v>1.9292604501607719E-2</c:v>
                </c:pt>
                <c:pt idx="2301">
                  <c:v>2.8938906752411574E-2</c:v>
                </c:pt>
                <c:pt idx="2302">
                  <c:v>2.652733118971061E-2</c:v>
                </c:pt>
                <c:pt idx="2303">
                  <c:v>7.2347266881028936E-3</c:v>
                </c:pt>
                <c:pt idx="2304">
                  <c:v>5.4662379421221867E-2</c:v>
                </c:pt>
                <c:pt idx="2305">
                  <c:v>3.778135048231511E-2</c:v>
                </c:pt>
                <c:pt idx="2306">
                  <c:v>7.8778135048231515E-2</c:v>
                </c:pt>
                <c:pt idx="2307">
                  <c:v>0</c:v>
                </c:pt>
                <c:pt idx="2308">
                  <c:v>2.652733118971061E-2</c:v>
                </c:pt>
                <c:pt idx="2309">
                  <c:v>3.778135048231511E-2</c:v>
                </c:pt>
                <c:pt idx="2310">
                  <c:v>3.6173633440514469E-2</c:v>
                </c:pt>
                <c:pt idx="2311">
                  <c:v>2.5723472668810289E-2</c:v>
                </c:pt>
                <c:pt idx="2312">
                  <c:v>2.0096463022508039E-2</c:v>
                </c:pt>
                <c:pt idx="2313">
                  <c:v>4.1800643086816719E-2</c:v>
                </c:pt>
                <c:pt idx="2314">
                  <c:v>6.7524115755627015E-2</c:v>
                </c:pt>
                <c:pt idx="2315">
                  <c:v>2.652733118971061E-2</c:v>
                </c:pt>
                <c:pt idx="2316">
                  <c:v>4.8231511254019289E-2</c:v>
                </c:pt>
                <c:pt idx="2317">
                  <c:v>5.3858520900321546E-2</c:v>
                </c:pt>
                <c:pt idx="2318">
                  <c:v>7.8778135048231515E-2</c:v>
                </c:pt>
                <c:pt idx="2319">
                  <c:v>6.1897106109324758E-2</c:v>
                </c:pt>
                <c:pt idx="2320">
                  <c:v>8.1993569131832797E-2</c:v>
                </c:pt>
                <c:pt idx="2321">
                  <c:v>6.5112540192926047E-2</c:v>
                </c:pt>
                <c:pt idx="2322">
                  <c:v>4.7427652733118969E-2</c:v>
                </c:pt>
                <c:pt idx="2323">
                  <c:v>7.2347266881028938E-2</c:v>
                </c:pt>
                <c:pt idx="2324">
                  <c:v>6.5112540192926047E-2</c:v>
                </c:pt>
                <c:pt idx="2325">
                  <c:v>7.7974276527331188E-2</c:v>
                </c:pt>
                <c:pt idx="2326">
                  <c:v>5.7073954983922828E-2</c:v>
                </c:pt>
                <c:pt idx="2327">
                  <c:v>5.4662379421221867E-2</c:v>
                </c:pt>
                <c:pt idx="2328">
                  <c:v>8.6816720257234734E-2</c:v>
                </c:pt>
                <c:pt idx="2329">
                  <c:v>6.2700964630225078E-2</c:v>
                </c:pt>
                <c:pt idx="2330">
                  <c:v>6.9935691318327969E-2</c:v>
                </c:pt>
                <c:pt idx="2331">
                  <c:v>7.4758842443729906E-2</c:v>
                </c:pt>
                <c:pt idx="2332">
                  <c:v>0.1157556270096463</c:v>
                </c:pt>
                <c:pt idx="2333">
                  <c:v>7.3954983922829579E-2</c:v>
                </c:pt>
                <c:pt idx="2334">
                  <c:v>0.10530546623794212</c:v>
                </c:pt>
                <c:pt idx="2335">
                  <c:v>7.1543408360128624E-2</c:v>
                </c:pt>
                <c:pt idx="2336">
                  <c:v>0.12540192926045016</c:v>
                </c:pt>
                <c:pt idx="2337">
                  <c:v>0.10610932475884244</c:v>
                </c:pt>
                <c:pt idx="2338">
                  <c:v>0.14469453376205788</c:v>
                </c:pt>
                <c:pt idx="2339">
                  <c:v>7.3151125401929265E-2</c:v>
                </c:pt>
                <c:pt idx="2340">
                  <c:v>5.5466237942122187E-2</c:v>
                </c:pt>
                <c:pt idx="2341">
                  <c:v>7.6366559485530547E-2</c:v>
                </c:pt>
                <c:pt idx="2342">
                  <c:v>3.9389067524115758E-2</c:v>
                </c:pt>
                <c:pt idx="2343">
                  <c:v>3.9389067524115758E-2</c:v>
                </c:pt>
                <c:pt idx="2344">
                  <c:v>4.9035369774919617E-2</c:v>
                </c:pt>
                <c:pt idx="2345">
                  <c:v>3.6173633440514469E-2</c:v>
                </c:pt>
                <c:pt idx="2346">
                  <c:v>4.0192926045016078E-2</c:v>
                </c:pt>
                <c:pt idx="2347">
                  <c:v>6.3504823151125406E-2</c:v>
                </c:pt>
                <c:pt idx="2348">
                  <c:v>3.1350482315112539E-2</c:v>
                </c:pt>
                <c:pt idx="2349">
                  <c:v>2.4115755627009645E-2</c:v>
                </c:pt>
                <c:pt idx="2350">
                  <c:v>2.8135048231511254E-2</c:v>
                </c:pt>
              </c:numCache>
            </c:numRef>
          </c:yVal>
          <c:smooth val="1"/>
          <c:extLst>
            <c:ext xmlns:c16="http://schemas.microsoft.com/office/drawing/2014/chart" uri="{C3380CC4-5D6E-409C-BE32-E72D297353CC}">
              <c16:uniqueId val="{00000002-9B9F-4BC1-BF96-1EECD2459081}"/>
            </c:ext>
          </c:extLst>
        </c:ser>
        <c:dLbls>
          <c:showLegendKey val="0"/>
          <c:showVal val="0"/>
          <c:showCatName val="0"/>
          <c:showSerName val="0"/>
          <c:showPercent val="0"/>
          <c:showBubbleSize val="0"/>
        </c:dLbls>
        <c:axId val="500580032"/>
        <c:axId val="500593104"/>
      </c:scatterChart>
      <c:valAx>
        <c:axId val="500580032"/>
        <c:scaling>
          <c:orientation val="minMax"/>
          <c:max val="50"/>
          <c:min val="5"/>
        </c:scaling>
        <c:delete val="0"/>
        <c:axPos val="b"/>
        <c:title>
          <c:tx>
            <c:rich>
              <a:bodyPr/>
              <a:lstStyle/>
              <a:p>
                <a:pPr>
                  <a:defRPr b="0" i="0" baseline="0">
                    <a:latin typeface="Calibri" panose="020F0502020204030204" pitchFamily="34" charset="0"/>
                  </a:defRPr>
                </a:pPr>
                <a:r>
                  <a:rPr lang="en-US" sz="2000" b="1" i="0" baseline="0" dirty="0">
                    <a:latin typeface="Calibri" panose="020F0502020204030204" pitchFamily="34" charset="0"/>
                  </a:rPr>
                  <a:t>2</a:t>
                </a:r>
                <a:r>
                  <a:rPr lang="el-GR" sz="2000" b="1" i="0" baseline="0" dirty="0">
                    <a:latin typeface="Calibri" panose="020F0502020204030204" pitchFamily="34" charset="0"/>
                  </a:rPr>
                  <a:t>θ</a:t>
                </a:r>
                <a:endParaRPr lang="en-US" sz="2000" b="1" i="0" baseline="0" dirty="0">
                  <a:latin typeface="Calibri" panose="020F0502020204030204" pitchFamily="34" charset="0"/>
                </a:endParaRPr>
              </a:p>
            </c:rich>
          </c:tx>
          <c:layout>
            <c:manualLayout>
              <c:xMode val="edge"/>
              <c:yMode val="edge"/>
              <c:x val="0.46894248561370155"/>
              <c:y val="0.89108417326705547"/>
            </c:manualLayout>
          </c:layout>
          <c:overlay val="0"/>
        </c:title>
        <c:numFmt formatCode="General" sourceLinked="1"/>
        <c:majorTickMark val="out"/>
        <c:minorTickMark val="out"/>
        <c:tickLblPos val="nextTo"/>
        <c:spPr>
          <a:noFill/>
          <a:ln w="19050" cap="flat" cmpd="sng" algn="ctr">
            <a:solidFill>
              <a:schemeClr val="tx1"/>
            </a:solidFill>
            <a:round/>
          </a:ln>
          <a:effectLst/>
        </c:spPr>
        <c:txPr>
          <a:bodyPr rot="-600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crossAx val="500593104"/>
        <c:crosses val="autoZero"/>
        <c:crossBetween val="midCat"/>
      </c:valAx>
      <c:valAx>
        <c:axId val="500593104"/>
        <c:scaling>
          <c:orientation val="minMax"/>
          <c:min val="0"/>
        </c:scaling>
        <c:delete val="0"/>
        <c:axPos val="l"/>
        <c:numFmt formatCode="General" sourceLinked="1"/>
        <c:majorTickMark val="none"/>
        <c:minorTickMark val="none"/>
        <c:tickLblPos val="none"/>
        <c:spPr>
          <a:noFill/>
          <a:ln w="9525"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00580032"/>
        <c:crosses val="autoZero"/>
        <c:crossBetween val="midCat"/>
      </c:valAx>
      <c:spPr>
        <a:ln w="31750">
          <a:solidFill>
            <a:schemeClr val="tx1"/>
          </a:solidFill>
        </a:ln>
      </c:spPr>
    </c:plotArea>
    <c:plotVisOnly val="1"/>
    <c:dispBlanksAs val="gap"/>
    <c:showDLblsOverMax val="0"/>
    <c:extLst/>
  </c:chart>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4.0284987480448536E-2"/>
          <c:y val="2.7899696099015363E-2"/>
          <c:w val="0.93260014421152526"/>
          <c:h val="0.81150789569388049"/>
        </c:manualLayout>
      </c:layout>
      <c:scatterChart>
        <c:scatterStyle val="smoothMarker"/>
        <c:varyColors val="0"/>
        <c:ser>
          <c:idx val="0"/>
          <c:order val="0"/>
          <c:tx>
            <c:strRef>
              <c:f>'2,4,6-Triform_BaseCorr_1'!$E$2</c:f>
              <c:strCache>
                <c:ptCount val="1"/>
                <c:pt idx="0">
                  <c:v>Normalized Absorbance </c:v>
                </c:pt>
              </c:strCache>
            </c:strRef>
          </c:tx>
          <c:spPr>
            <a:ln w="31750" cap="rnd">
              <a:solidFill>
                <a:schemeClr val="accent6">
                  <a:alpha val="50000"/>
                </a:schemeClr>
              </a:solidFill>
              <a:round/>
            </a:ln>
            <a:effectLst/>
          </c:spPr>
          <c:marker>
            <c:symbol val="none"/>
          </c:marker>
          <c:xVal>
            <c:numRef>
              <c:f>'2,4,6-Triform_BaseCorr_1'!$A$3:$A$1803</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2,4,6-Triform_BaseCorr_1'!$E$3:$E$1803</c:f>
              <c:numCache>
                <c:formatCode>General</c:formatCode>
                <c:ptCount val="1801"/>
                <c:pt idx="0">
                  <c:v>0.53266403230311088</c:v>
                </c:pt>
                <c:pt idx="1">
                  <c:v>0.53266403230311088</c:v>
                </c:pt>
                <c:pt idx="2">
                  <c:v>0.53282503889191979</c:v>
                </c:pt>
                <c:pt idx="3">
                  <c:v>0.53282503889191979</c:v>
                </c:pt>
                <c:pt idx="4">
                  <c:v>0.53298606192087616</c:v>
                </c:pt>
                <c:pt idx="5">
                  <c:v>0.53298606192087616</c:v>
                </c:pt>
                <c:pt idx="6">
                  <c:v>0.53298606192087616</c:v>
                </c:pt>
                <c:pt idx="7">
                  <c:v>0.53314710139333865</c:v>
                </c:pt>
                <c:pt idx="8">
                  <c:v>0.53314710139333865</c:v>
                </c:pt>
                <c:pt idx="9">
                  <c:v>0.53330815731266468</c:v>
                </c:pt>
                <c:pt idx="10">
                  <c:v>0.53330815731266468</c:v>
                </c:pt>
                <c:pt idx="11">
                  <c:v>0.53346922968221566</c:v>
                </c:pt>
                <c:pt idx="12">
                  <c:v>0.53346922968221566</c:v>
                </c:pt>
                <c:pt idx="13">
                  <c:v>0.53363031850535214</c:v>
                </c:pt>
                <c:pt idx="14">
                  <c:v>0.53379142378543443</c:v>
                </c:pt>
                <c:pt idx="15">
                  <c:v>0.53379142378543443</c:v>
                </c:pt>
                <c:pt idx="16">
                  <c:v>0.53395254552582661</c:v>
                </c:pt>
                <c:pt idx="17">
                  <c:v>0.53395254552582661</c:v>
                </c:pt>
                <c:pt idx="18">
                  <c:v>0.53395254552582661</c:v>
                </c:pt>
                <c:pt idx="19">
                  <c:v>0.53411368372989232</c:v>
                </c:pt>
                <c:pt idx="20">
                  <c:v>0.53411368372989232</c:v>
                </c:pt>
                <c:pt idx="21">
                  <c:v>0.53411368372989232</c:v>
                </c:pt>
                <c:pt idx="22">
                  <c:v>0.53411368372989232</c:v>
                </c:pt>
                <c:pt idx="23">
                  <c:v>0.53411368372989232</c:v>
                </c:pt>
                <c:pt idx="24">
                  <c:v>0.53411368372989232</c:v>
                </c:pt>
                <c:pt idx="25">
                  <c:v>0.5342748384009961</c:v>
                </c:pt>
                <c:pt idx="26">
                  <c:v>0.5342748384009961</c:v>
                </c:pt>
                <c:pt idx="27">
                  <c:v>0.5342748384009961</c:v>
                </c:pt>
                <c:pt idx="28">
                  <c:v>0.5342748384009961</c:v>
                </c:pt>
                <c:pt idx="29">
                  <c:v>0.5342748384009961</c:v>
                </c:pt>
                <c:pt idx="30">
                  <c:v>0.53443600954250492</c:v>
                </c:pt>
                <c:pt idx="31">
                  <c:v>0.53443600954250492</c:v>
                </c:pt>
                <c:pt idx="32">
                  <c:v>0.53443600954250492</c:v>
                </c:pt>
                <c:pt idx="33">
                  <c:v>0.53459719715778431</c:v>
                </c:pt>
                <c:pt idx="34">
                  <c:v>0.53459719715778431</c:v>
                </c:pt>
                <c:pt idx="35">
                  <c:v>0.53459719715778431</c:v>
                </c:pt>
                <c:pt idx="36">
                  <c:v>0.53459719715778431</c:v>
                </c:pt>
                <c:pt idx="37">
                  <c:v>0.53459719715778431</c:v>
                </c:pt>
                <c:pt idx="38">
                  <c:v>0.53443600954250492</c:v>
                </c:pt>
                <c:pt idx="39">
                  <c:v>0.5342748384009961</c:v>
                </c:pt>
                <c:pt idx="40">
                  <c:v>0.53411368372989232</c:v>
                </c:pt>
                <c:pt idx="41">
                  <c:v>0.53411368372989232</c:v>
                </c:pt>
                <c:pt idx="42">
                  <c:v>0.53395254552582661</c:v>
                </c:pt>
                <c:pt idx="43">
                  <c:v>0.53411368372989232</c:v>
                </c:pt>
                <c:pt idx="44">
                  <c:v>0.53411368372989232</c:v>
                </c:pt>
                <c:pt idx="45">
                  <c:v>0.5342748384009961</c:v>
                </c:pt>
                <c:pt idx="46">
                  <c:v>0.5342748384009961</c:v>
                </c:pt>
                <c:pt idx="47">
                  <c:v>0.5342748384009961</c:v>
                </c:pt>
                <c:pt idx="48">
                  <c:v>0.5342748384009961</c:v>
                </c:pt>
                <c:pt idx="49">
                  <c:v>0.5342748384009961</c:v>
                </c:pt>
                <c:pt idx="50">
                  <c:v>0.5342748384009961</c:v>
                </c:pt>
                <c:pt idx="51">
                  <c:v>0.5342748384009961</c:v>
                </c:pt>
                <c:pt idx="52">
                  <c:v>0.53443600954250492</c:v>
                </c:pt>
                <c:pt idx="53">
                  <c:v>0.53459719715778431</c:v>
                </c:pt>
                <c:pt idx="54">
                  <c:v>0.53475840125020346</c:v>
                </c:pt>
                <c:pt idx="55">
                  <c:v>0.53475840125020346</c:v>
                </c:pt>
                <c:pt idx="56">
                  <c:v>0.53475840125020346</c:v>
                </c:pt>
                <c:pt idx="57">
                  <c:v>0.53475840125020346</c:v>
                </c:pt>
                <c:pt idx="58">
                  <c:v>0.53475840125020346</c:v>
                </c:pt>
                <c:pt idx="59">
                  <c:v>0.53491962182313124</c:v>
                </c:pt>
                <c:pt idx="60">
                  <c:v>0.53508085887993684</c:v>
                </c:pt>
                <c:pt idx="61">
                  <c:v>0.53524211242399211</c:v>
                </c:pt>
                <c:pt idx="62">
                  <c:v>0.53540338245866992</c:v>
                </c:pt>
                <c:pt idx="63">
                  <c:v>0.53540338245866992</c:v>
                </c:pt>
                <c:pt idx="64">
                  <c:v>0.53540338245866992</c:v>
                </c:pt>
                <c:pt idx="65">
                  <c:v>0.53524211242399211</c:v>
                </c:pt>
                <c:pt idx="66">
                  <c:v>0.53524211242399211</c:v>
                </c:pt>
                <c:pt idx="67">
                  <c:v>0.53540338245866992</c:v>
                </c:pt>
                <c:pt idx="68">
                  <c:v>0.53556466898734179</c:v>
                </c:pt>
                <c:pt idx="69">
                  <c:v>0.53588729154016856</c:v>
                </c:pt>
                <c:pt idx="70">
                  <c:v>0.53588729154016856</c:v>
                </c:pt>
                <c:pt idx="71">
                  <c:v>0.53588729154016856</c:v>
                </c:pt>
                <c:pt idx="72">
                  <c:v>0.53572597201338301</c:v>
                </c:pt>
                <c:pt idx="73">
                  <c:v>0.53556466898734179</c:v>
                </c:pt>
                <c:pt idx="74">
                  <c:v>0.53540338245866992</c:v>
                </c:pt>
                <c:pt idx="75">
                  <c:v>0.53540338245866992</c:v>
                </c:pt>
                <c:pt idx="76">
                  <c:v>0.53556466898734179</c:v>
                </c:pt>
                <c:pt idx="77">
                  <c:v>0.53588729154016856</c:v>
                </c:pt>
                <c:pt idx="78">
                  <c:v>0.53604862757107419</c:v>
                </c:pt>
                <c:pt idx="79">
                  <c:v>0.53620998010947918</c:v>
                </c:pt>
                <c:pt idx="80">
                  <c:v>0.53620998010947918</c:v>
                </c:pt>
                <c:pt idx="81">
                  <c:v>0.53604862757107419</c:v>
                </c:pt>
                <c:pt idx="82">
                  <c:v>0.53588729154016856</c:v>
                </c:pt>
                <c:pt idx="83">
                  <c:v>0.53572597201338301</c:v>
                </c:pt>
                <c:pt idx="84">
                  <c:v>0.53572597201338301</c:v>
                </c:pt>
                <c:pt idx="85">
                  <c:v>0.53604862757107419</c:v>
                </c:pt>
                <c:pt idx="86">
                  <c:v>0.53620998010947918</c:v>
                </c:pt>
                <c:pt idx="87">
                  <c:v>0.53653273472229523</c:v>
                </c:pt>
                <c:pt idx="88">
                  <c:v>0.53669413680346767</c:v>
                </c:pt>
                <c:pt idx="89">
                  <c:v>0.53653273472229523</c:v>
                </c:pt>
                <c:pt idx="90">
                  <c:v>0.53637134915875928</c:v>
                </c:pt>
                <c:pt idx="91">
                  <c:v>0.53620998010947918</c:v>
                </c:pt>
                <c:pt idx="92">
                  <c:v>0.53604862757107419</c:v>
                </c:pt>
                <c:pt idx="93">
                  <c:v>0.53620998010947918</c:v>
                </c:pt>
                <c:pt idx="94">
                  <c:v>0.53637134915875928</c:v>
                </c:pt>
                <c:pt idx="95">
                  <c:v>0.53669413680346767</c:v>
                </c:pt>
                <c:pt idx="96">
                  <c:v>0.53685555540565733</c:v>
                </c:pt>
                <c:pt idx="97">
                  <c:v>0.53701699053224738</c:v>
                </c:pt>
                <c:pt idx="98">
                  <c:v>0.53701699053224738</c:v>
                </c:pt>
                <c:pt idx="99">
                  <c:v>0.53685555540565733</c:v>
                </c:pt>
                <c:pt idx="100">
                  <c:v>0.53669413680346767</c:v>
                </c:pt>
                <c:pt idx="101">
                  <c:v>0.53669413680346767</c:v>
                </c:pt>
                <c:pt idx="102">
                  <c:v>0.53669413680346767</c:v>
                </c:pt>
                <c:pt idx="103">
                  <c:v>0.53685555540565733</c:v>
                </c:pt>
                <c:pt idx="104">
                  <c:v>0.53701699053224738</c:v>
                </c:pt>
                <c:pt idx="105">
                  <c:v>0.53717844218662092</c:v>
                </c:pt>
                <c:pt idx="106">
                  <c:v>0.53717844218662092</c:v>
                </c:pt>
                <c:pt idx="107">
                  <c:v>0.53733991037216267</c:v>
                </c:pt>
                <c:pt idx="108">
                  <c:v>0.53733991037216267</c:v>
                </c:pt>
                <c:pt idx="109">
                  <c:v>0.53717844218662092</c:v>
                </c:pt>
                <c:pt idx="110">
                  <c:v>0.53701699053224738</c:v>
                </c:pt>
                <c:pt idx="111">
                  <c:v>0.53701699053224738</c:v>
                </c:pt>
                <c:pt idx="112">
                  <c:v>0.53685555540565733</c:v>
                </c:pt>
                <c:pt idx="113">
                  <c:v>0.53685555540565733</c:v>
                </c:pt>
                <c:pt idx="114">
                  <c:v>0.53669413680346767</c:v>
                </c:pt>
                <c:pt idx="115">
                  <c:v>0.53669413680346767</c:v>
                </c:pt>
                <c:pt idx="116">
                  <c:v>0.53653273472229523</c:v>
                </c:pt>
                <c:pt idx="117">
                  <c:v>0.53637134915875928</c:v>
                </c:pt>
                <c:pt idx="118">
                  <c:v>0.53637134915875928</c:v>
                </c:pt>
                <c:pt idx="119">
                  <c:v>0.53637134915875928</c:v>
                </c:pt>
                <c:pt idx="120">
                  <c:v>0.53637134915875928</c:v>
                </c:pt>
                <c:pt idx="121">
                  <c:v>0.53653273472229523</c:v>
                </c:pt>
                <c:pt idx="122">
                  <c:v>0.53637134915875928</c:v>
                </c:pt>
                <c:pt idx="123">
                  <c:v>0.53637134915875928</c:v>
                </c:pt>
                <c:pt idx="124">
                  <c:v>0.53620998010947918</c:v>
                </c:pt>
                <c:pt idx="125">
                  <c:v>0.53588729154016856</c:v>
                </c:pt>
                <c:pt idx="126">
                  <c:v>0.53572597201338301</c:v>
                </c:pt>
                <c:pt idx="127">
                  <c:v>0.53572597201338301</c:v>
                </c:pt>
                <c:pt idx="128">
                  <c:v>0.53588729154016856</c:v>
                </c:pt>
                <c:pt idx="129">
                  <c:v>0.53604862757107419</c:v>
                </c:pt>
                <c:pt idx="130">
                  <c:v>0.53637134915875928</c:v>
                </c:pt>
                <c:pt idx="131">
                  <c:v>0.53653273472229523</c:v>
                </c:pt>
                <c:pt idx="132">
                  <c:v>0.53669413680346767</c:v>
                </c:pt>
                <c:pt idx="133">
                  <c:v>0.53685555540565733</c:v>
                </c:pt>
                <c:pt idx="134">
                  <c:v>0.53685555540565733</c:v>
                </c:pt>
                <c:pt idx="135">
                  <c:v>0.53669413680346767</c:v>
                </c:pt>
                <c:pt idx="136">
                  <c:v>0.53669413680346767</c:v>
                </c:pt>
                <c:pt idx="137">
                  <c:v>0.53669413680346767</c:v>
                </c:pt>
                <c:pt idx="138">
                  <c:v>0.53669413680346767</c:v>
                </c:pt>
                <c:pt idx="139">
                  <c:v>0.53685555540565733</c:v>
                </c:pt>
                <c:pt idx="140">
                  <c:v>0.53717844218662092</c:v>
                </c:pt>
                <c:pt idx="141">
                  <c:v>0.53733991037216267</c:v>
                </c:pt>
                <c:pt idx="142">
                  <c:v>0.53766289635029452</c:v>
                </c:pt>
                <c:pt idx="143">
                  <c:v>0.53782441414965887</c:v>
                </c:pt>
                <c:pt idx="144">
                  <c:v>0.53782441414965887</c:v>
                </c:pt>
                <c:pt idx="145">
                  <c:v>0.53766289635029452</c:v>
                </c:pt>
                <c:pt idx="146">
                  <c:v>0.53766289635029452</c:v>
                </c:pt>
                <c:pt idx="147">
                  <c:v>0.53766289635029452</c:v>
                </c:pt>
                <c:pt idx="148">
                  <c:v>0.53766289635029452</c:v>
                </c:pt>
                <c:pt idx="149">
                  <c:v>0.53782441414965887</c:v>
                </c:pt>
                <c:pt idx="150">
                  <c:v>0.53798594849374093</c:v>
                </c:pt>
                <c:pt idx="151">
                  <c:v>0.53814749938592932</c:v>
                </c:pt>
                <c:pt idx="152">
                  <c:v>0.53814749938592932</c:v>
                </c:pt>
                <c:pt idx="153">
                  <c:v>0.53798594849374093</c:v>
                </c:pt>
                <c:pt idx="154">
                  <c:v>0.53782441414965887</c:v>
                </c:pt>
                <c:pt idx="155">
                  <c:v>0.53750139509225814</c:v>
                </c:pt>
                <c:pt idx="156">
                  <c:v>0.53733991037216267</c:v>
                </c:pt>
                <c:pt idx="157">
                  <c:v>0.53733991037216267</c:v>
                </c:pt>
                <c:pt idx="158">
                  <c:v>0.53750139509225814</c:v>
                </c:pt>
                <c:pt idx="159">
                  <c:v>0.53766289635029452</c:v>
                </c:pt>
                <c:pt idx="160">
                  <c:v>0.53782441414965887</c:v>
                </c:pt>
                <c:pt idx="161">
                  <c:v>0.53798594849374093</c:v>
                </c:pt>
                <c:pt idx="162">
                  <c:v>0.53798594849374093</c:v>
                </c:pt>
                <c:pt idx="163">
                  <c:v>0.53798594849374093</c:v>
                </c:pt>
                <c:pt idx="164">
                  <c:v>0.53782441414965887</c:v>
                </c:pt>
                <c:pt idx="165">
                  <c:v>0.53782441414965887</c:v>
                </c:pt>
                <c:pt idx="166">
                  <c:v>0.53782441414965887</c:v>
                </c:pt>
                <c:pt idx="167">
                  <c:v>0.53798594849374093</c:v>
                </c:pt>
                <c:pt idx="168">
                  <c:v>0.53830906682961444</c:v>
                </c:pt>
                <c:pt idx="169">
                  <c:v>0.53863225138504778</c:v>
                </c:pt>
                <c:pt idx="170">
                  <c:v>0.53911715243926028</c:v>
                </c:pt>
                <c:pt idx="171">
                  <c:v>0.53960220264026004</c:v>
                </c:pt>
                <c:pt idx="172">
                  <c:v>0.53992565234557133</c:v>
                </c:pt>
                <c:pt idx="173">
                  <c:v>0.5400874020798242</c:v>
                </c:pt>
                <c:pt idx="174">
                  <c:v>0.5400874020798242</c:v>
                </c:pt>
                <c:pt idx="175">
                  <c:v>0.5400874020798242</c:v>
                </c:pt>
                <c:pt idx="176">
                  <c:v>0.54024916840634618</c:v>
                </c:pt>
                <c:pt idx="177">
                  <c:v>0.54041095132854144</c:v>
                </c:pt>
                <c:pt idx="178">
                  <c:v>0.5405727508498156</c:v>
                </c:pt>
                <c:pt idx="179">
                  <c:v>0.54089639970322823</c:v>
                </c:pt>
                <c:pt idx="180">
                  <c:v>0.54122011499384837</c:v>
                </c:pt>
                <c:pt idx="181">
                  <c:v>0.54154389674895687</c:v>
                </c:pt>
                <c:pt idx="182">
                  <c:v>0.54186774499585266</c:v>
                </c:pt>
                <c:pt idx="183">
                  <c:v>0.54186774499585266</c:v>
                </c:pt>
                <c:pt idx="184">
                  <c:v>0.54186774499585266</c:v>
                </c:pt>
                <c:pt idx="185">
                  <c:v>0.54170581255922434</c:v>
                </c:pt>
                <c:pt idx="186">
                  <c:v>0.54154389674895687</c:v>
                </c:pt>
                <c:pt idx="187">
                  <c:v>0.54154389674895687</c:v>
                </c:pt>
                <c:pt idx="188">
                  <c:v>0.54154389674895687</c:v>
                </c:pt>
                <c:pt idx="189">
                  <c:v>0.54170581255922434</c:v>
                </c:pt>
                <c:pt idx="190">
                  <c:v>0.54202969406225543</c:v>
                </c:pt>
                <c:pt idx="191">
                  <c:v>0.54219165976185058</c:v>
                </c:pt>
                <c:pt idx="192">
                  <c:v>0.54235364209805326</c:v>
                </c:pt>
                <c:pt idx="193">
                  <c:v>0.5425156410742823</c:v>
                </c:pt>
                <c:pt idx="194">
                  <c:v>0.5425156410742823</c:v>
                </c:pt>
                <c:pt idx="195">
                  <c:v>0.54267765669395707</c:v>
                </c:pt>
                <c:pt idx="196">
                  <c:v>0.54283968896049772</c:v>
                </c:pt>
                <c:pt idx="197">
                  <c:v>0.5430017378773252</c:v>
                </c:pt>
                <c:pt idx="198">
                  <c:v>0.54316380344786142</c:v>
                </c:pt>
                <c:pt idx="199">
                  <c:v>0.54332588567552975</c:v>
                </c:pt>
                <c:pt idx="200">
                  <c:v>0.54332588567552975</c:v>
                </c:pt>
                <c:pt idx="201">
                  <c:v>0.54332588567552975</c:v>
                </c:pt>
                <c:pt idx="202">
                  <c:v>0.54332588567552975</c:v>
                </c:pt>
                <c:pt idx="203">
                  <c:v>0.54332588567552975</c:v>
                </c:pt>
                <c:pt idx="204">
                  <c:v>0.54332588567552975</c:v>
                </c:pt>
                <c:pt idx="205">
                  <c:v>0.54316380344786142</c:v>
                </c:pt>
                <c:pt idx="206">
                  <c:v>0.54316380344786142</c:v>
                </c:pt>
                <c:pt idx="207">
                  <c:v>0.54316380344786142</c:v>
                </c:pt>
                <c:pt idx="208">
                  <c:v>0.54316380344786142</c:v>
                </c:pt>
                <c:pt idx="209">
                  <c:v>0.54316380344786142</c:v>
                </c:pt>
                <c:pt idx="210">
                  <c:v>0.54332588567552975</c:v>
                </c:pt>
                <c:pt idx="211">
                  <c:v>0.54332588567552975</c:v>
                </c:pt>
                <c:pt idx="212">
                  <c:v>0.54348798456375613</c:v>
                </c:pt>
                <c:pt idx="213">
                  <c:v>0.54365010011596404</c:v>
                </c:pt>
                <c:pt idx="214">
                  <c:v>0.54365010011596404</c:v>
                </c:pt>
                <c:pt idx="215">
                  <c:v>0.54365010011596404</c:v>
                </c:pt>
                <c:pt idx="216">
                  <c:v>0.54365010011596404</c:v>
                </c:pt>
                <c:pt idx="217">
                  <c:v>0.54348798456375613</c:v>
                </c:pt>
                <c:pt idx="218">
                  <c:v>0.54348798456375613</c:v>
                </c:pt>
                <c:pt idx="219">
                  <c:v>0.54365010011596404</c:v>
                </c:pt>
                <c:pt idx="220">
                  <c:v>0.54365010011596404</c:v>
                </c:pt>
                <c:pt idx="221">
                  <c:v>0.54381223233558151</c:v>
                </c:pt>
                <c:pt idx="222">
                  <c:v>0.54413654679075318</c:v>
                </c:pt>
                <c:pt idx="223">
                  <c:v>0.54413654679075318</c:v>
                </c:pt>
                <c:pt idx="224">
                  <c:v>0.54429872903316701</c:v>
                </c:pt>
                <c:pt idx="225">
                  <c:v>0.54446092795670609</c:v>
                </c:pt>
                <c:pt idx="226">
                  <c:v>0.54446092795670609</c:v>
                </c:pt>
                <c:pt idx="227">
                  <c:v>0.54446092795670609</c:v>
                </c:pt>
                <c:pt idx="228">
                  <c:v>0.5446231435648019</c:v>
                </c:pt>
                <c:pt idx="229">
                  <c:v>0.5446231435648019</c:v>
                </c:pt>
                <c:pt idx="230">
                  <c:v>0.5446231435648019</c:v>
                </c:pt>
                <c:pt idx="231">
                  <c:v>0.54478537586088827</c:v>
                </c:pt>
                <c:pt idx="232">
                  <c:v>0.54478537586088827</c:v>
                </c:pt>
                <c:pt idx="233">
                  <c:v>0.5449476248483992</c:v>
                </c:pt>
                <c:pt idx="234">
                  <c:v>0.5449476248483992</c:v>
                </c:pt>
                <c:pt idx="235">
                  <c:v>0.5449476248483992</c:v>
                </c:pt>
                <c:pt idx="236">
                  <c:v>0.5449476248483992</c:v>
                </c:pt>
                <c:pt idx="237">
                  <c:v>0.54510989053076853</c:v>
                </c:pt>
                <c:pt idx="238">
                  <c:v>0.54510989053076853</c:v>
                </c:pt>
                <c:pt idx="239">
                  <c:v>0.54510989053076853</c:v>
                </c:pt>
                <c:pt idx="240">
                  <c:v>0.54510989053076853</c:v>
                </c:pt>
                <c:pt idx="241">
                  <c:v>0.54527217291143271</c:v>
                </c:pt>
                <c:pt idx="242">
                  <c:v>0.54527217291143271</c:v>
                </c:pt>
                <c:pt idx="243">
                  <c:v>0.54543447199382966</c:v>
                </c:pt>
                <c:pt idx="244">
                  <c:v>0.54543447199382966</c:v>
                </c:pt>
                <c:pt idx="245">
                  <c:v>0.5455967877813972</c:v>
                </c:pt>
                <c:pt idx="246">
                  <c:v>0.5455967877813972</c:v>
                </c:pt>
                <c:pt idx="247">
                  <c:v>0.5455967877813972</c:v>
                </c:pt>
                <c:pt idx="248">
                  <c:v>0.5455967877813972</c:v>
                </c:pt>
                <c:pt idx="249">
                  <c:v>0.5455967877813972</c:v>
                </c:pt>
                <c:pt idx="250">
                  <c:v>0.54575912027757334</c:v>
                </c:pt>
                <c:pt idx="251">
                  <c:v>0.54575912027757334</c:v>
                </c:pt>
                <c:pt idx="252">
                  <c:v>0.54592146948580011</c:v>
                </c:pt>
                <c:pt idx="253">
                  <c:v>0.54608383540951788</c:v>
                </c:pt>
                <c:pt idx="254">
                  <c:v>0.54624621805217011</c:v>
                </c:pt>
                <c:pt idx="255">
                  <c:v>0.54624621805217011</c:v>
                </c:pt>
                <c:pt idx="256">
                  <c:v>0.54624621805217011</c:v>
                </c:pt>
                <c:pt idx="257">
                  <c:v>0.54624621805217011</c:v>
                </c:pt>
                <c:pt idx="258">
                  <c:v>0.54624621805217011</c:v>
                </c:pt>
                <c:pt idx="259">
                  <c:v>0.54608383540951788</c:v>
                </c:pt>
                <c:pt idx="260">
                  <c:v>0.54608383540951788</c:v>
                </c:pt>
                <c:pt idx="261">
                  <c:v>0.54608383540951788</c:v>
                </c:pt>
                <c:pt idx="262">
                  <c:v>0.54608383540951788</c:v>
                </c:pt>
                <c:pt idx="263">
                  <c:v>0.54608383540951788</c:v>
                </c:pt>
                <c:pt idx="264">
                  <c:v>0.54608383540951788</c:v>
                </c:pt>
                <c:pt idx="265">
                  <c:v>0.54608383540951788</c:v>
                </c:pt>
                <c:pt idx="266">
                  <c:v>0.54608383540951788</c:v>
                </c:pt>
                <c:pt idx="267">
                  <c:v>0.54608383540951788</c:v>
                </c:pt>
                <c:pt idx="268">
                  <c:v>0.54608383540951788</c:v>
                </c:pt>
                <c:pt idx="269">
                  <c:v>0.54608383540951788</c:v>
                </c:pt>
                <c:pt idx="270">
                  <c:v>0.54608383540951788</c:v>
                </c:pt>
                <c:pt idx="271">
                  <c:v>0.54608383540951788</c:v>
                </c:pt>
                <c:pt idx="272">
                  <c:v>0.54608383540951788</c:v>
                </c:pt>
                <c:pt idx="273">
                  <c:v>0.54608383540951788</c:v>
                </c:pt>
                <c:pt idx="274">
                  <c:v>0.54592146948580011</c:v>
                </c:pt>
                <c:pt idx="275">
                  <c:v>0.54608383540951788</c:v>
                </c:pt>
                <c:pt idx="276">
                  <c:v>0.54608383540951788</c:v>
                </c:pt>
                <c:pt idx="277">
                  <c:v>0.54608383540951788</c:v>
                </c:pt>
                <c:pt idx="278">
                  <c:v>0.54624621805217011</c:v>
                </c:pt>
                <c:pt idx="279">
                  <c:v>0.54624621805217011</c:v>
                </c:pt>
                <c:pt idx="280">
                  <c:v>0.54624621805217011</c:v>
                </c:pt>
                <c:pt idx="281">
                  <c:v>0.54640861741719815</c:v>
                </c:pt>
                <c:pt idx="282">
                  <c:v>0.54640861741719815</c:v>
                </c:pt>
                <c:pt idx="283">
                  <c:v>0.54640861741719815</c:v>
                </c:pt>
                <c:pt idx="284">
                  <c:v>0.54624621805217011</c:v>
                </c:pt>
                <c:pt idx="285">
                  <c:v>0.54624621805217011</c:v>
                </c:pt>
                <c:pt idx="286">
                  <c:v>0.54624621805217011</c:v>
                </c:pt>
                <c:pt idx="287">
                  <c:v>0.54624621805217011</c:v>
                </c:pt>
                <c:pt idx="288">
                  <c:v>0.54608383540951788</c:v>
                </c:pt>
                <c:pt idx="289">
                  <c:v>0.54608383540951788</c:v>
                </c:pt>
                <c:pt idx="290">
                  <c:v>0.54592146948580011</c:v>
                </c:pt>
                <c:pt idx="291">
                  <c:v>0.54592146948580011</c:v>
                </c:pt>
                <c:pt idx="292">
                  <c:v>0.54592146948580011</c:v>
                </c:pt>
                <c:pt idx="293">
                  <c:v>0.54592146948580011</c:v>
                </c:pt>
                <c:pt idx="294">
                  <c:v>0.54608383540951788</c:v>
                </c:pt>
                <c:pt idx="295">
                  <c:v>0.54608383540951788</c:v>
                </c:pt>
                <c:pt idx="296">
                  <c:v>0.54608383540951788</c:v>
                </c:pt>
                <c:pt idx="297">
                  <c:v>0.54624621805217011</c:v>
                </c:pt>
                <c:pt idx="298">
                  <c:v>0.54624621805217011</c:v>
                </c:pt>
                <c:pt idx="299">
                  <c:v>0.54640861741719815</c:v>
                </c:pt>
                <c:pt idx="300">
                  <c:v>0.5465710335080487</c:v>
                </c:pt>
                <c:pt idx="301">
                  <c:v>0.5465710335080487</c:v>
                </c:pt>
                <c:pt idx="302">
                  <c:v>0.54673346632816622</c:v>
                </c:pt>
                <c:pt idx="303">
                  <c:v>0.54673346632816622</c:v>
                </c:pt>
                <c:pt idx="304">
                  <c:v>0.5468959158809974</c:v>
                </c:pt>
                <c:pt idx="305">
                  <c:v>0.5468959158809974</c:v>
                </c:pt>
                <c:pt idx="306">
                  <c:v>0.5468959158809974</c:v>
                </c:pt>
                <c:pt idx="307">
                  <c:v>0.54673346632816622</c:v>
                </c:pt>
                <c:pt idx="308">
                  <c:v>0.54673346632816622</c:v>
                </c:pt>
                <c:pt idx="309">
                  <c:v>0.54673346632816622</c:v>
                </c:pt>
                <c:pt idx="310">
                  <c:v>0.54673346632816622</c:v>
                </c:pt>
                <c:pt idx="311">
                  <c:v>0.5468959158809974</c:v>
                </c:pt>
                <c:pt idx="312">
                  <c:v>0.5468959158809974</c:v>
                </c:pt>
                <c:pt idx="313">
                  <c:v>0.5468959158809974</c:v>
                </c:pt>
                <c:pt idx="314">
                  <c:v>0.54705838216999081</c:v>
                </c:pt>
                <c:pt idx="315">
                  <c:v>0.54705838216999081</c:v>
                </c:pt>
                <c:pt idx="316">
                  <c:v>0.54722086519859403</c:v>
                </c:pt>
                <c:pt idx="317">
                  <c:v>0.54738336497025786</c:v>
                </c:pt>
                <c:pt idx="318">
                  <c:v>0.54738336497025786</c:v>
                </c:pt>
                <c:pt idx="319">
                  <c:v>0.54738336497025786</c:v>
                </c:pt>
                <c:pt idx="320">
                  <c:v>0.54754588148843308</c:v>
                </c:pt>
                <c:pt idx="321">
                  <c:v>0.54754588148843308</c:v>
                </c:pt>
                <c:pt idx="322">
                  <c:v>0.54754588148843308</c:v>
                </c:pt>
                <c:pt idx="323">
                  <c:v>0.54770841475657162</c:v>
                </c:pt>
                <c:pt idx="324">
                  <c:v>0.54787096477812647</c:v>
                </c:pt>
                <c:pt idx="325">
                  <c:v>0.54803353155655177</c:v>
                </c:pt>
                <c:pt idx="326">
                  <c:v>0.54819611509530253</c:v>
                </c:pt>
                <c:pt idx="327">
                  <c:v>0.54835871539783509</c:v>
                </c:pt>
                <c:pt idx="328">
                  <c:v>0.5485213324676067</c:v>
                </c:pt>
                <c:pt idx="329">
                  <c:v>0.54868396630807648</c:v>
                </c:pt>
                <c:pt idx="330">
                  <c:v>0.5488466169227032</c:v>
                </c:pt>
                <c:pt idx="331">
                  <c:v>0.54900928431494811</c:v>
                </c:pt>
                <c:pt idx="332">
                  <c:v>0.54933466944613829</c:v>
                </c:pt>
                <c:pt idx="333">
                  <c:v>0.54949738719200925</c:v>
                </c:pt>
                <c:pt idx="334">
                  <c:v>0.54966012172935197</c:v>
                </c:pt>
                <c:pt idx="335">
                  <c:v>0.54998564119231297</c:v>
                </c:pt>
                <c:pt idx="336">
                  <c:v>0.55031122786276176</c:v>
                </c:pt>
                <c:pt idx="337">
                  <c:v>0.5504740464094674</c:v>
                </c:pt>
                <c:pt idx="338">
                  <c:v>0.55079973394319814</c:v>
                </c:pt>
                <c:pt idx="339">
                  <c:v>0.55112548875384093</c:v>
                </c:pt>
                <c:pt idx="340">
                  <c:v>0.55145131086919763</c:v>
                </c:pt>
                <c:pt idx="341">
                  <c:v>0.55161424717483609</c:v>
                </c:pt>
                <c:pt idx="342">
                  <c:v>0.5519401702994261</c:v>
                </c:pt>
                <c:pt idx="343">
                  <c:v>0.55210315712533908</c:v>
                </c:pt>
                <c:pt idx="344">
                  <c:v>0.55226616079830648</c:v>
                </c:pt>
                <c:pt idx="345">
                  <c:v>0.55242918132181063</c:v>
                </c:pt>
                <c:pt idx="346">
                  <c:v>0.55259221869933717</c:v>
                </c:pt>
                <c:pt idx="347">
                  <c:v>0.55291834403039652</c:v>
                </c:pt>
                <c:pt idx="348">
                  <c:v>0.55340765851931439</c:v>
                </c:pt>
                <c:pt idx="349">
                  <c:v>0.55373395254752544</c:v>
                </c:pt>
                <c:pt idx="350">
                  <c:v>0.55438674321511727</c:v>
                </c:pt>
                <c:pt idx="351">
                  <c:v>0.55503980421739652</c:v>
                </c:pt>
                <c:pt idx="352">
                  <c:v>0.55569313577835922</c:v>
                </c:pt>
                <c:pt idx="353">
                  <c:v>0.5565101810444042</c:v>
                </c:pt>
                <c:pt idx="354">
                  <c:v>0.55732764984748795</c:v>
                </c:pt>
                <c:pt idx="355">
                  <c:v>0.55847281855064868</c:v>
                </c:pt>
                <c:pt idx="356">
                  <c:v>0.55945505404345419</c:v>
                </c:pt>
                <c:pt idx="357">
                  <c:v>0.56043790171173902</c:v>
                </c:pt>
                <c:pt idx="358">
                  <c:v>0.56142136231905204</c:v>
                </c:pt>
                <c:pt idx="359">
                  <c:v>0.56224138159431092</c:v>
                </c:pt>
                <c:pt idx="360">
                  <c:v>0.56306182749633915</c:v>
                </c:pt>
                <c:pt idx="361">
                  <c:v>0.56355430000314088</c:v>
                </c:pt>
                <c:pt idx="362">
                  <c:v>0.56404692635151654</c:v>
                </c:pt>
                <c:pt idx="363">
                  <c:v>0.56437542943211638</c:v>
                </c:pt>
                <c:pt idx="364">
                  <c:v>0.56486831239681523</c:v>
                </c:pt>
                <c:pt idx="365">
                  <c:v>0.56519698664409057</c:v>
                </c:pt>
                <c:pt idx="366">
                  <c:v>0.56552572940799029</c:v>
                </c:pt>
                <c:pt idx="367">
                  <c:v>0.5660189720850185</c:v>
                </c:pt>
                <c:pt idx="368">
                  <c:v>0.56618342059997162</c:v>
                </c:pt>
                <c:pt idx="369">
                  <c:v>0.56651236908525249</c:v>
                </c:pt>
                <c:pt idx="370">
                  <c:v>0.56651236908525249</c:v>
                </c:pt>
                <c:pt idx="371">
                  <c:v>0.56651236908525249</c:v>
                </c:pt>
                <c:pt idx="372">
                  <c:v>0.56634788626552379</c:v>
                </c:pt>
                <c:pt idx="373">
                  <c:v>0.56634788626552379</c:v>
                </c:pt>
                <c:pt idx="374">
                  <c:v>0.56618342059997162</c:v>
                </c:pt>
                <c:pt idx="375">
                  <c:v>0.5660189720850185</c:v>
                </c:pt>
                <c:pt idx="376">
                  <c:v>0.5660189720850185</c:v>
                </c:pt>
                <c:pt idx="377">
                  <c:v>0.5660189720850185</c:v>
                </c:pt>
                <c:pt idx="378">
                  <c:v>0.5660189720850185</c:v>
                </c:pt>
                <c:pt idx="379">
                  <c:v>0.5660189720850185</c:v>
                </c:pt>
                <c:pt idx="380">
                  <c:v>0.56618342059997162</c:v>
                </c:pt>
                <c:pt idx="381">
                  <c:v>0.56618342059997162</c:v>
                </c:pt>
                <c:pt idx="382">
                  <c:v>0.56651236908525249</c:v>
                </c:pt>
                <c:pt idx="383">
                  <c:v>0.56667686906273607</c:v>
                </c:pt>
                <c:pt idx="384">
                  <c:v>0.56700592050528931</c:v>
                </c:pt>
                <c:pt idx="385">
                  <c:v>0.56733504062183759</c:v>
                </c:pt>
                <c:pt idx="386">
                  <c:v>0.56782884962312274</c:v>
                </c:pt>
                <c:pt idx="387">
                  <c:v>0.56815814155013189</c:v>
                </c:pt>
                <c:pt idx="388">
                  <c:v>0.56865220840166364</c:v>
                </c:pt>
                <c:pt idx="389">
                  <c:v>0.56914643009264054</c:v>
                </c:pt>
                <c:pt idx="390">
                  <c:v>0.56964080672014417</c:v>
                </c:pt>
                <c:pt idx="391">
                  <c:v>0.57013533838134967</c:v>
                </c:pt>
                <c:pt idx="392">
                  <c:v>0.5704651123333494</c:v>
                </c:pt>
                <c:pt idx="393">
                  <c:v>0.57095990260024909</c:v>
                </c:pt>
                <c:pt idx="394">
                  <c:v>0.57145484816042924</c:v>
                </c:pt>
                <c:pt idx="395">
                  <c:v>0.57211501730987846</c:v>
                </c:pt>
                <c:pt idx="396">
                  <c:v>0.57261032560041325</c:v>
                </c:pt>
                <c:pt idx="397">
                  <c:v>0.57310578950962088</c:v>
                </c:pt>
                <c:pt idx="398">
                  <c:v>0.57376665029780138</c:v>
                </c:pt>
                <c:pt idx="399">
                  <c:v>0.57426247769780359</c:v>
                </c:pt>
                <c:pt idx="400">
                  <c:v>0.57475846104289474</c:v>
                </c:pt>
                <c:pt idx="401">
                  <c:v>0.57525460043119814</c:v>
                </c:pt>
                <c:pt idx="402">
                  <c:v>0.57591636251926326</c:v>
                </c:pt>
                <c:pt idx="403">
                  <c:v>0.57641286639051592</c:v>
                </c:pt>
                <c:pt idx="404">
                  <c:v>0.57707511481293772</c:v>
                </c:pt>
                <c:pt idx="405">
                  <c:v>0.57757198370305907</c:v>
                </c:pt>
                <c:pt idx="406">
                  <c:v>0.57823471917518576</c:v>
                </c:pt>
                <c:pt idx="407">
                  <c:v>0.57889773328321437</c:v>
                </c:pt>
                <c:pt idx="408">
                  <c:v>0.57956102626153871</c:v>
                </c:pt>
                <c:pt idx="409">
                  <c:v>0.5803905350033608</c:v>
                </c:pt>
                <c:pt idx="410">
                  <c:v>0.58105445629838615</c:v>
                </c:pt>
                <c:pt idx="411">
                  <c:v>0.58171865722753435</c:v>
                </c:pt>
                <c:pt idx="412">
                  <c:v>0.58254930198348787</c:v>
                </c:pt>
                <c:pt idx="413">
                  <c:v>0.58321413295147784</c:v>
                </c:pt>
                <c:pt idx="414">
                  <c:v>0.58387924432055982</c:v>
                </c:pt>
                <c:pt idx="415">
                  <c:v>0.58454463632735854</c:v>
                </c:pt>
                <c:pt idx="416">
                  <c:v>0.58521030920879957</c:v>
                </c:pt>
                <c:pt idx="417">
                  <c:v>0.58570974833655776</c:v>
                </c:pt>
                <c:pt idx="418">
                  <c:v>0.58620934568992633</c:v>
                </c:pt>
                <c:pt idx="419">
                  <c:v>0.58670910136918875</c:v>
                </c:pt>
                <c:pt idx="420">
                  <c:v>0.58720901547472848</c:v>
                </c:pt>
                <c:pt idx="421">
                  <c:v>0.58754237960929934</c:v>
                </c:pt>
                <c:pt idx="422">
                  <c:v>0.58804255798195992</c:v>
                </c:pt>
                <c:pt idx="423">
                  <c:v>0.58870970935424427</c:v>
                </c:pt>
                <c:pt idx="424">
                  <c:v>0.58937714308877276</c:v>
                </c:pt>
                <c:pt idx="425">
                  <c:v>0.59004485942465756</c:v>
                </c:pt>
                <c:pt idx="426">
                  <c:v>0.59087990261743739</c:v>
                </c:pt>
                <c:pt idx="427">
                  <c:v>0.59154825568220659</c:v>
                </c:pt>
                <c:pt idx="428">
                  <c:v>0.59238409554526628</c:v>
                </c:pt>
                <c:pt idx="429">
                  <c:v>0.5932203786601169</c:v>
                </c:pt>
                <c:pt idx="430">
                  <c:v>0.59388972460934897</c:v>
                </c:pt>
                <c:pt idx="431">
                  <c:v>0.5945593547819229</c:v>
                </c:pt>
                <c:pt idx="432">
                  <c:v>0.59539679255462552</c:v>
                </c:pt>
                <c:pt idx="433">
                  <c:v>0.59606706311310287</c:v>
                </c:pt>
                <c:pt idx="434">
                  <c:v>0.59673761868086195</c:v>
                </c:pt>
                <c:pt idx="435">
                  <c:v>0.59724072253988025</c:v>
                </c:pt>
                <c:pt idx="436">
                  <c:v>0.59791177745754531</c:v>
                </c:pt>
                <c:pt idx="437">
                  <c:v>0.59824741202999765</c:v>
                </c:pt>
                <c:pt idx="438">
                  <c:v>0.59875099786621644</c:v>
                </c:pt>
                <c:pt idx="439">
                  <c:v>0.59908681111976758</c:v>
                </c:pt>
                <c:pt idx="440">
                  <c:v>0.59959066512034231</c:v>
                </c:pt>
                <c:pt idx="441">
                  <c:v>0.60009468015666279</c:v>
                </c:pt>
                <c:pt idx="442">
                  <c:v>0.6007669508831246</c:v>
                </c:pt>
                <c:pt idx="443">
                  <c:v>0.60143950832277515</c:v>
                </c:pt>
                <c:pt idx="444">
                  <c:v>0.60211235272027452</c:v>
                </c:pt>
                <c:pt idx="445">
                  <c:v>0.60295381212485988</c:v>
                </c:pt>
                <c:pt idx="446">
                  <c:v>0.60379572076303845</c:v>
                </c:pt>
                <c:pt idx="447">
                  <c:v>0.60446957144425262</c:v>
                </c:pt>
                <c:pt idx="448">
                  <c:v>0.60514371018817981</c:v>
                </c:pt>
                <c:pt idx="449">
                  <c:v>0.60564950343548918</c:v>
                </c:pt>
                <c:pt idx="450">
                  <c:v>0.60615545896072642</c:v>
                </c:pt>
                <c:pt idx="451">
                  <c:v>0.60649285285005761</c:v>
                </c:pt>
                <c:pt idx="452">
                  <c:v>0.60683031894009298</c:v>
                </c:pt>
                <c:pt idx="453">
                  <c:v>0.60699907907003281</c:v>
                </c:pt>
                <c:pt idx="454">
                  <c:v>0.60716785726174027</c:v>
                </c:pt>
                <c:pt idx="455">
                  <c:v>0.60733665351908317</c:v>
                </c:pt>
                <c:pt idx="456">
                  <c:v>0.60750546784592818</c:v>
                </c:pt>
                <c:pt idx="457">
                  <c:v>0.60767430024614477</c:v>
                </c:pt>
                <c:pt idx="458">
                  <c:v>0.60801201928217452</c:v>
                </c:pt>
                <c:pt idx="459">
                  <c:v>0.60834981065815175</c:v>
                </c:pt>
                <c:pt idx="460">
                  <c:v>0.60885663342732732</c:v>
                </c:pt>
                <c:pt idx="461">
                  <c:v>0.60936361913582981</c:v>
                </c:pt>
                <c:pt idx="462">
                  <c:v>0.61003985372282954</c:v>
                </c:pt>
                <c:pt idx="463">
                  <c:v>0.61054722003083106</c:v>
                </c:pt>
                <c:pt idx="464">
                  <c:v>0.61105474962788975</c:v>
                </c:pt>
                <c:pt idx="465">
                  <c:v>0.61156244261914527</c:v>
                </c:pt>
                <c:pt idx="466">
                  <c:v>0.61207029910983701</c:v>
                </c:pt>
                <c:pt idx="467">
                  <c:v>0.61257831920530703</c:v>
                </c:pt>
                <c:pt idx="468">
                  <c:v>0.61291709021256358</c:v>
                </c:pt>
                <c:pt idx="469">
                  <c:v>0.61325593401118517</c:v>
                </c:pt>
                <c:pt idx="470">
                  <c:v>0.61376433626137317</c:v>
                </c:pt>
                <c:pt idx="471">
                  <c:v>0.61410336217533434</c:v>
                </c:pt>
                <c:pt idx="472">
                  <c:v>0.61444246099025634</c:v>
                </c:pt>
                <c:pt idx="473">
                  <c:v>0.61478163273749675</c:v>
                </c:pt>
                <c:pt idx="474">
                  <c:v>0.61512087744843558</c:v>
                </c:pt>
                <c:pt idx="475">
                  <c:v>0.61562988139046759</c:v>
                </c:pt>
                <c:pt idx="476">
                  <c:v>0.61596930864806643</c:v>
                </c:pt>
                <c:pt idx="477">
                  <c:v>0.61647858655745535</c:v>
                </c:pt>
                <c:pt idx="478">
                  <c:v>0.61681819655827697</c:v>
                </c:pt>
                <c:pt idx="479">
                  <c:v>0.61732774873010154</c:v>
                </c:pt>
                <c:pt idx="480">
                  <c:v>0.6174976360486305</c:v>
                </c:pt>
                <c:pt idx="481">
                  <c:v>0.61783746560122565</c:v>
                </c:pt>
                <c:pt idx="482">
                  <c:v>0.61800740784318309</c:v>
                </c:pt>
                <c:pt idx="483">
                  <c:v>0.6181773684008427</c:v>
                </c:pt>
                <c:pt idx="484">
                  <c:v>0.6181773684008427</c:v>
                </c:pt>
                <c:pt idx="485">
                  <c:v>0.6181773684008427</c:v>
                </c:pt>
                <c:pt idx="486">
                  <c:v>0.6181773684008427</c:v>
                </c:pt>
                <c:pt idx="487">
                  <c:v>0.6181773684008427</c:v>
                </c:pt>
                <c:pt idx="488">
                  <c:v>0.61800740784318309</c:v>
                </c:pt>
                <c:pt idx="489">
                  <c:v>0.61783746560122565</c:v>
                </c:pt>
                <c:pt idx="490">
                  <c:v>0.61783746560122565</c:v>
                </c:pt>
                <c:pt idx="491">
                  <c:v>0.61783746560122565</c:v>
                </c:pt>
                <c:pt idx="492">
                  <c:v>0.61783746560122565</c:v>
                </c:pt>
                <c:pt idx="493">
                  <c:v>0.61783746560122565</c:v>
                </c:pt>
                <c:pt idx="494">
                  <c:v>0.61800740784318309</c:v>
                </c:pt>
                <c:pt idx="495">
                  <c:v>0.6181773684008427</c:v>
                </c:pt>
                <c:pt idx="496">
                  <c:v>0.61834734727815233</c:v>
                </c:pt>
                <c:pt idx="497">
                  <c:v>0.61851734447906248</c:v>
                </c:pt>
                <c:pt idx="498">
                  <c:v>0.618687360007524</c:v>
                </c:pt>
                <c:pt idx="499">
                  <c:v>0.61885739386748928</c:v>
                </c:pt>
                <c:pt idx="500">
                  <c:v>0.61885739386748928</c:v>
                </c:pt>
                <c:pt idx="501">
                  <c:v>0.61902744606291127</c:v>
                </c:pt>
                <c:pt idx="502">
                  <c:v>0.61902744606291127</c:v>
                </c:pt>
                <c:pt idx="503">
                  <c:v>0.61919751659774491</c:v>
                </c:pt>
                <c:pt idx="504">
                  <c:v>0.61919751659774491</c:v>
                </c:pt>
                <c:pt idx="505">
                  <c:v>0.6193676054759466</c:v>
                </c:pt>
                <c:pt idx="506">
                  <c:v>0.6195377127014734</c:v>
                </c:pt>
                <c:pt idx="507">
                  <c:v>0.61970783827828335</c:v>
                </c:pt>
                <c:pt idx="508">
                  <c:v>0.62004814450159762</c:v>
                </c:pt>
                <c:pt idx="509">
                  <c:v>0.62021832515602437</c:v>
                </c:pt>
                <c:pt idx="510">
                  <c:v>0.62072897733795396</c:v>
                </c:pt>
                <c:pt idx="511">
                  <c:v>0.62106950401444805</c:v>
                </c:pt>
                <c:pt idx="512">
                  <c:v>0.62141010423882137</c:v>
                </c:pt>
                <c:pt idx="513">
                  <c:v>0.6219211425471719</c:v>
                </c:pt>
                <c:pt idx="514">
                  <c:v>0.62243234651708657</c:v>
                </c:pt>
                <c:pt idx="515">
                  <c:v>0.62294371625600498</c:v>
                </c:pt>
                <c:pt idx="516">
                  <c:v>0.62328472156227877</c:v>
                </c:pt>
                <c:pt idx="517">
                  <c:v>0.62379636782190695</c:v>
                </c:pt>
                <c:pt idx="518">
                  <c:v>0.62413755757501543</c:v>
                </c:pt>
                <c:pt idx="519">
                  <c:v>0.62447882116273845</c:v>
                </c:pt>
                <c:pt idx="520">
                  <c:v>0.62482015861704088</c:v>
                </c:pt>
                <c:pt idx="521">
                  <c:v>0.62516156996990424</c:v>
                </c:pt>
                <c:pt idx="522">
                  <c:v>0.62567382562901797</c:v>
                </c:pt>
                <c:pt idx="523">
                  <c:v>0.62601542186835202</c:v>
                </c:pt>
                <c:pt idx="524">
                  <c:v>0.62652795500737923</c:v>
                </c:pt>
                <c:pt idx="525">
                  <c:v>0.62704065477869597</c:v>
                </c:pt>
                <c:pt idx="526">
                  <c:v>0.62738254725325238</c:v>
                </c:pt>
                <c:pt idx="527">
                  <c:v>0.62772451386691375</c:v>
                </c:pt>
                <c:pt idx="528">
                  <c:v>0.62806655465183836</c:v>
                </c:pt>
                <c:pt idx="529">
                  <c:v>0.62840866964021114</c:v>
                </c:pt>
                <c:pt idx="530">
                  <c:v>0.62857975497075214</c:v>
                </c:pt>
                <c:pt idx="531">
                  <c:v>0.62857975497075214</c:v>
                </c:pt>
                <c:pt idx="532">
                  <c:v>0.62875085886423265</c:v>
                </c:pt>
                <c:pt idx="533">
                  <c:v>0.62875085886423265</c:v>
                </c:pt>
                <c:pt idx="534">
                  <c:v>0.62875085886423265</c:v>
                </c:pt>
                <c:pt idx="535">
                  <c:v>0.62875085886423265</c:v>
                </c:pt>
                <c:pt idx="536">
                  <c:v>0.62875085886423265</c:v>
                </c:pt>
                <c:pt idx="537">
                  <c:v>0.62892198132468147</c:v>
                </c:pt>
                <c:pt idx="538">
                  <c:v>0.62909312235612824</c:v>
                </c:pt>
                <c:pt idx="539">
                  <c:v>0.62943546014814156</c:v>
                </c:pt>
                <c:pt idx="540">
                  <c:v>0.6301203587616071</c:v>
                </c:pt>
                <c:pt idx="541">
                  <c:v>0.63114826474002128</c:v>
                </c:pt>
                <c:pt idx="542">
                  <c:v>0.63251984911238834</c:v>
                </c:pt>
                <c:pt idx="543">
                  <c:v>0.6345794650334331</c:v>
                </c:pt>
                <c:pt idx="544">
                  <c:v>0.63715777347095681</c:v>
                </c:pt>
                <c:pt idx="545">
                  <c:v>0.64042969401370531</c:v>
                </c:pt>
                <c:pt idx="546">
                  <c:v>0.64422673412325904</c:v>
                </c:pt>
                <c:pt idx="547">
                  <c:v>0.64837941337011085</c:v>
                </c:pt>
                <c:pt idx="548">
                  <c:v>0.65271678073589312</c:v>
                </c:pt>
                <c:pt idx="549">
                  <c:v>0.657066110628172</c:v>
                </c:pt>
                <c:pt idx="550">
                  <c:v>0.66107811630439051</c:v>
                </c:pt>
                <c:pt idx="551">
                  <c:v>0.66475018756353454</c:v>
                </c:pt>
                <c:pt idx="552">
                  <c:v>0.66772909211689324</c:v>
                </c:pt>
                <c:pt idx="553">
                  <c:v>0.67001088086440908</c:v>
                </c:pt>
                <c:pt idx="554">
                  <c:v>0.67141670135663389</c:v>
                </c:pt>
                <c:pt idx="555">
                  <c:v>0.67212008184675942</c:v>
                </c:pt>
                <c:pt idx="556">
                  <c:v>0.67194420730994442</c:v>
                </c:pt>
                <c:pt idx="557">
                  <c:v>0.67124090524333502</c:v>
                </c:pt>
                <c:pt idx="558">
                  <c:v>0.66983524138851136</c:v>
                </c:pt>
                <c:pt idx="559">
                  <c:v>0.66807992171405051</c:v>
                </c:pt>
                <c:pt idx="560">
                  <c:v>0.66632655369628968</c:v>
                </c:pt>
                <c:pt idx="561">
                  <c:v>0.6644000978667437</c:v>
                </c:pt>
                <c:pt idx="562">
                  <c:v>0.66247599254680734</c:v>
                </c:pt>
                <c:pt idx="563">
                  <c:v>0.66090346886717577</c:v>
                </c:pt>
                <c:pt idx="564">
                  <c:v>0.65950698524019358</c:v>
                </c:pt>
                <c:pt idx="565">
                  <c:v>0.65846043347118877</c:v>
                </c:pt>
                <c:pt idx="566">
                  <c:v>0.65741457577879292</c:v>
                </c:pt>
                <c:pt idx="567">
                  <c:v>0.65671772246090576</c:v>
                </c:pt>
                <c:pt idx="568">
                  <c:v>0.65602117694043161</c:v>
                </c:pt>
                <c:pt idx="569">
                  <c:v>0.65549896962861665</c:v>
                </c:pt>
                <c:pt idx="570">
                  <c:v>0.65497693518543287</c:v>
                </c:pt>
                <c:pt idx="571">
                  <c:v>0.65462900820493397</c:v>
                </c:pt>
                <c:pt idx="572">
                  <c:v>0.65445507349646714</c:v>
                </c:pt>
                <c:pt idx="573">
                  <c:v>0.65428115797021169</c:v>
                </c:pt>
                <c:pt idx="574">
                  <c:v>0.65428115797021169</c:v>
                </c:pt>
                <c:pt idx="575">
                  <c:v>0.65445507349646714</c:v>
                </c:pt>
                <c:pt idx="576">
                  <c:v>0.65462900820493397</c:v>
                </c:pt>
                <c:pt idx="577">
                  <c:v>0.65480296209984434</c:v>
                </c:pt>
                <c:pt idx="578">
                  <c:v>0.65515092746593329</c:v>
                </c:pt>
                <c:pt idx="579">
                  <c:v>0.65549896962861665</c:v>
                </c:pt>
                <c:pt idx="580">
                  <c:v>0.65584708862180063</c:v>
                </c:pt>
                <c:pt idx="581">
                  <c:v>0.65619528447941144</c:v>
                </c:pt>
                <c:pt idx="582">
                  <c:v>0.65654355723540236</c:v>
                </c:pt>
                <c:pt idx="583">
                  <c:v>0.65689190692374622</c:v>
                </c:pt>
                <c:pt idx="584">
                  <c:v>0.657066110628172</c:v>
                </c:pt>
                <c:pt idx="585">
                  <c:v>0.65724033357843714</c:v>
                </c:pt>
                <c:pt idx="586">
                  <c:v>0.65741457577879292</c:v>
                </c:pt>
                <c:pt idx="587">
                  <c:v>0.65741457577879292</c:v>
                </c:pt>
                <c:pt idx="588">
                  <c:v>0.65741457577879292</c:v>
                </c:pt>
                <c:pt idx="589">
                  <c:v>0.65724033357843714</c:v>
                </c:pt>
                <c:pt idx="590">
                  <c:v>0.657066110628172</c:v>
                </c:pt>
                <c:pt idx="591">
                  <c:v>0.65689190692374622</c:v>
                </c:pt>
                <c:pt idx="592">
                  <c:v>0.65671772246090576</c:v>
                </c:pt>
                <c:pt idx="593">
                  <c:v>0.65636941124298698</c:v>
                </c:pt>
                <c:pt idx="594">
                  <c:v>0.65619528447941144</c:v>
                </c:pt>
                <c:pt idx="595">
                  <c:v>0.65602117694043161</c:v>
                </c:pt>
                <c:pt idx="596">
                  <c:v>0.65584708862180063</c:v>
                </c:pt>
                <c:pt idx="597">
                  <c:v>0.65567301951927592</c:v>
                </c:pt>
                <c:pt idx="598">
                  <c:v>0.65549896962861665</c:v>
                </c:pt>
                <c:pt idx="599">
                  <c:v>0.65532493894558241</c:v>
                </c:pt>
                <c:pt idx="600">
                  <c:v>0.65515092746593329</c:v>
                </c:pt>
                <c:pt idx="601">
                  <c:v>0.65497693518543287</c:v>
                </c:pt>
                <c:pt idx="602">
                  <c:v>0.65497693518543287</c:v>
                </c:pt>
                <c:pt idx="603">
                  <c:v>0.65497693518543287</c:v>
                </c:pt>
                <c:pt idx="604">
                  <c:v>0.65480296209984434</c:v>
                </c:pt>
                <c:pt idx="605">
                  <c:v>0.65497693518543287</c:v>
                </c:pt>
                <c:pt idx="606">
                  <c:v>0.65497693518543287</c:v>
                </c:pt>
                <c:pt idx="607">
                  <c:v>0.65497693518543287</c:v>
                </c:pt>
                <c:pt idx="608">
                  <c:v>0.65497693518543287</c:v>
                </c:pt>
                <c:pt idx="609">
                  <c:v>0.65515092746593329</c:v>
                </c:pt>
                <c:pt idx="610">
                  <c:v>0.65515092746593329</c:v>
                </c:pt>
                <c:pt idx="611">
                  <c:v>0.65532493894558241</c:v>
                </c:pt>
                <c:pt idx="612">
                  <c:v>0.65532493894558241</c:v>
                </c:pt>
                <c:pt idx="613">
                  <c:v>0.65567301951927592</c:v>
                </c:pt>
                <c:pt idx="614">
                  <c:v>0.65584708862180063</c:v>
                </c:pt>
                <c:pt idx="615">
                  <c:v>0.65602117694043161</c:v>
                </c:pt>
                <c:pt idx="616">
                  <c:v>0.65636941124298698</c:v>
                </c:pt>
                <c:pt idx="617">
                  <c:v>0.65671772246090576</c:v>
                </c:pt>
                <c:pt idx="618">
                  <c:v>0.65689190692374622</c:v>
                </c:pt>
                <c:pt idx="619">
                  <c:v>0.657066110628172</c:v>
                </c:pt>
                <c:pt idx="620">
                  <c:v>0.65724033357843714</c:v>
                </c:pt>
                <c:pt idx="621">
                  <c:v>0.65741457577879292</c:v>
                </c:pt>
                <c:pt idx="622">
                  <c:v>0.65741457577879292</c:v>
                </c:pt>
                <c:pt idx="623">
                  <c:v>0.65741457577879292</c:v>
                </c:pt>
                <c:pt idx="624">
                  <c:v>0.65724033357843714</c:v>
                </c:pt>
                <c:pt idx="625">
                  <c:v>0.65689190692374622</c:v>
                </c:pt>
                <c:pt idx="626">
                  <c:v>0.65654355723540236</c:v>
                </c:pt>
                <c:pt idx="627">
                  <c:v>0.65619528447941144</c:v>
                </c:pt>
                <c:pt idx="628">
                  <c:v>0.65584708862180063</c:v>
                </c:pt>
                <c:pt idx="629">
                  <c:v>0.65549896962861665</c:v>
                </c:pt>
                <c:pt idx="630">
                  <c:v>0.65515092746593329</c:v>
                </c:pt>
                <c:pt idx="631">
                  <c:v>0.65462900820493397</c:v>
                </c:pt>
                <c:pt idx="632">
                  <c:v>0.65428115797021169</c:v>
                </c:pt>
                <c:pt idx="633">
                  <c:v>0.65393338444741811</c:v>
                </c:pt>
                <c:pt idx="634">
                  <c:v>0.65375952644242286</c:v>
                </c:pt>
                <c:pt idx="635">
                  <c:v>0.65358568760272506</c:v>
                </c:pt>
                <c:pt idx="636">
                  <c:v>0.65341186792410144</c:v>
                </c:pt>
                <c:pt idx="637">
                  <c:v>0.65341186792410144</c:v>
                </c:pt>
                <c:pt idx="638">
                  <c:v>0.65341186792410144</c:v>
                </c:pt>
                <c:pt idx="639">
                  <c:v>0.65341186792410144</c:v>
                </c:pt>
                <c:pt idx="640">
                  <c:v>0.65358568760272506</c:v>
                </c:pt>
                <c:pt idx="641">
                  <c:v>0.65375952644242286</c:v>
                </c:pt>
                <c:pt idx="642">
                  <c:v>0.65393338444741811</c:v>
                </c:pt>
                <c:pt idx="643">
                  <c:v>0.65428115797021169</c:v>
                </c:pt>
                <c:pt idx="644">
                  <c:v>0.65445507349646714</c:v>
                </c:pt>
                <c:pt idx="645">
                  <c:v>0.65462900820493397</c:v>
                </c:pt>
                <c:pt idx="646">
                  <c:v>0.65497693518543287</c:v>
                </c:pt>
                <c:pt idx="647">
                  <c:v>0.65515092746593329</c:v>
                </c:pt>
                <c:pt idx="648">
                  <c:v>0.65532493894558241</c:v>
                </c:pt>
                <c:pt idx="649">
                  <c:v>0.65549896962861665</c:v>
                </c:pt>
                <c:pt idx="650">
                  <c:v>0.65567301951927592</c:v>
                </c:pt>
                <c:pt idx="651">
                  <c:v>0.65567301951927592</c:v>
                </c:pt>
                <c:pt idx="652">
                  <c:v>0.65584708862180063</c:v>
                </c:pt>
                <c:pt idx="653">
                  <c:v>0.65584708862180063</c:v>
                </c:pt>
                <c:pt idx="654">
                  <c:v>0.65567301951927592</c:v>
                </c:pt>
                <c:pt idx="655">
                  <c:v>0.65567301951927592</c:v>
                </c:pt>
                <c:pt idx="656">
                  <c:v>0.65549896962861665</c:v>
                </c:pt>
                <c:pt idx="657">
                  <c:v>0.65515092746593329</c:v>
                </c:pt>
                <c:pt idx="658">
                  <c:v>0.65497693518543287</c:v>
                </c:pt>
                <c:pt idx="659">
                  <c:v>0.65480296209984434</c:v>
                </c:pt>
                <c:pt idx="660">
                  <c:v>0.65462900820493397</c:v>
                </c:pt>
                <c:pt idx="661">
                  <c:v>0.65428115797021169</c:v>
                </c:pt>
                <c:pt idx="662">
                  <c:v>0.65410726162193888</c:v>
                </c:pt>
                <c:pt idx="663">
                  <c:v>0.65375952644242286</c:v>
                </c:pt>
                <c:pt idx="664">
                  <c:v>0.65358568760272506</c:v>
                </c:pt>
                <c:pt idx="665">
                  <c:v>0.65323806740232804</c:v>
                </c:pt>
                <c:pt idx="666">
                  <c:v>0.65306428603318234</c:v>
                </c:pt>
                <c:pt idx="667">
                  <c:v>0.65271678073589312</c:v>
                </c:pt>
                <c:pt idx="668">
                  <c:v>0.65254305679931268</c:v>
                </c:pt>
                <c:pt idx="669">
                  <c:v>0.65219566632919557</c:v>
                </c:pt>
                <c:pt idx="670">
                  <c:v>0.65184835236837868</c:v>
                </c:pt>
                <c:pt idx="671">
                  <c:v>0.65167472406842708</c:v>
                </c:pt>
                <c:pt idx="672">
                  <c:v>0.65132752480839029</c:v>
                </c:pt>
                <c:pt idx="673">
                  <c:v>0.65098040197346108</c:v>
                </c:pt>
                <c:pt idx="674">
                  <c:v>0.65063335553000101</c:v>
                </c:pt>
                <c:pt idx="675">
                  <c:v>0.65045986094456709</c:v>
                </c:pt>
                <c:pt idx="676">
                  <c:v>0.65011292902528928</c:v>
                </c:pt>
                <c:pt idx="677">
                  <c:v>0.64976607341348314</c:v>
                </c:pt>
                <c:pt idx="678">
                  <c:v>0.64959267421239442</c:v>
                </c:pt>
                <c:pt idx="679">
                  <c:v>0.64941929407559007</c:v>
                </c:pt>
                <c:pt idx="680">
                  <c:v>0.64924593299887834</c:v>
                </c:pt>
                <c:pt idx="681">
                  <c:v>0.6490725909780698</c:v>
                </c:pt>
                <c:pt idx="682">
                  <c:v>0.6490725909780698</c:v>
                </c:pt>
                <c:pt idx="683">
                  <c:v>0.6490725909780698</c:v>
                </c:pt>
                <c:pt idx="684">
                  <c:v>0.6490725909780698</c:v>
                </c:pt>
                <c:pt idx="685">
                  <c:v>0.6490725909780698</c:v>
                </c:pt>
                <c:pt idx="686">
                  <c:v>0.6490725909780698</c:v>
                </c:pt>
                <c:pt idx="687">
                  <c:v>0.6490725909780698</c:v>
                </c:pt>
                <c:pt idx="688">
                  <c:v>0.6490725909780698</c:v>
                </c:pt>
                <c:pt idx="689">
                  <c:v>0.6490725909780698</c:v>
                </c:pt>
                <c:pt idx="690">
                  <c:v>0.64889926800897602</c:v>
                </c:pt>
                <c:pt idx="691">
                  <c:v>0.64872596408740812</c:v>
                </c:pt>
                <c:pt idx="692">
                  <c:v>0.64855267920918103</c:v>
                </c:pt>
                <c:pt idx="693">
                  <c:v>0.64837941337011085</c:v>
                </c:pt>
                <c:pt idx="694">
                  <c:v>0.64820616656601227</c:v>
                </c:pt>
                <c:pt idx="695">
                  <c:v>0.64803293879270552</c:v>
                </c:pt>
                <c:pt idx="696">
                  <c:v>0.64768654032174222</c:v>
                </c:pt>
                <c:pt idx="697">
                  <c:v>0.64734021792379481</c:v>
                </c:pt>
                <c:pt idx="698">
                  <c:v>0.64699397156545668</c:v>
                </c:pt>
                <c:pt idx="699">
                  <c:v>0.64664780121334431</c:v>
                </c:pt>
                <c:pt idx="700">
                  <c:v>0.64630170683409571</c:v>
                </c:pt>
                <c:pt idx="701">
                  <c:v>0.64578270764141765</c:v>
                </c:pt>
                <c:pt idx="702">
                  <c:v>0.64543680304851647</c:v>
                </c:pt>
                <c:pt idx="703">
                  <c:v>0.64509097431188478</c:v>
                </c:pt>
                <c:pt idx="704">
                  <c:v>0.64474522139826229</c:v>
                </c:pt>
                <c:pt idx="705">
                  <c:v>0.64457237336468987</c:v>
                </c:pt>
                <c:pt idx="706">
                  <c:v>0.64439954427440627</c:v>
                </c:pt>
                <c:pt idx="707">
                  <c:v>0.64439954427440627</c:v>
                </c:pt>
                <c:pt idx="708">
                  <c:v>0.64439954427440627</c:v>
                </c:pt>
                <c:pt idx="709">
                  <c:v>0.64457237336468987</c:v>
                </c:pt>
                <c:pt idx="710">
                  <c:v>0.64474522139826229</c:v>
                </c:pt>
                <c:pt idx="711">
                  <c:v>0.64491808837927567</c:v>
                </c:pt>
                <c:pt idx="712">
                  <c:v>0.64509097431188478</c:v>
                </c:pt>
                <c:pt idx="713">
                  <c:v>0.64509097431188478</c:v>
                </c:pt>
                <c:pt idx="714">
                  <c:v>0.64509097431188478</c:v>
                </c:pt>
                <c:pt idx="715">
                  <c:v>0.64509097431188478</c:v>
                </c:pt>
                <c:pt idx="716">
                  <c:v>0.64474522139826229</c:v>
                </c:pt>
                <c:pt idx="717">
                  <c:v>0.64457237336468987</c:v>
                </c:pt>
                <c:pt idx="718">
                  <c:v>0.64405394290709761</c:v>
                </c:pt>
                <c:pt idx="719">
                  <c:v>0.64353568282704809</c:v>
                </c:pt>
                <c:pt idx="720">
                  <c:v>0.64284493422523958</c:v>
                </c:pt>
                <c:pt idx="721">
                  <c:v>0.64215448805277542</c:v>
                </c:pt>
                <c:pt idx="722">
                  <c:v>0.64129185522522825</c:v>
                </c:pt>
                <c:pt idx="723">
                  <c:v>0.64042969401370531</c:v>
                </c:pt>
                <c:pt idx="724">
                  <c:v>0.63956800390280755</c:v>
                </c:pt>
                <c:pt idx="725">
                  <c:v>0.6387067843779809</c:v>
                </c:pt>
                <c:pt idx="726">
                  <c:v>0.63784603492551173</c:v>
                </c:pt>
                <c:pt idx="727">
                  <c:v>0.63715777347095681</c:v>
                </c:pt>
                <c:pt idx="728">
                  <c:v>0.63629786885686068</c:v>
                </c:pt>
                <c:pt idx="729">
                  <c:v>0.63543843288119484</c:v>
                </c:pt>
                <c:pt idx="730">
                  <c:v>0.6345794650334331</c:v>
                </c:pt>
                <c:pt idx="731">
                  <c:v>0.63389262746477226</c:v>
                </c:pt>
                <c:pt idx="732">
                  <c:v>0.63320608891117003</c:v>
                </c:pt>
                <c:pt idx="733">
                  <c:v>0.63251984911238834</c:v>
                </c:pt>
                <c:pt idx="734">
                  <c:v>0.63200536516479278</c:v>
                </c:pt>
                <c:pt idx="735">
                  <c:v>0.63149104901106257</c:v>
                </c:pt>
                <c:pt idx="736">
                  <c:v>0.63097690054178557</c:v>
                </c:pt>
                <c:pt idx="737">
                  <c:v>0.63046291964765377</c:v>
                </c:pt>
                <c:pt idx="738">
                  <c:v>0.62994910621947053</c:v>
                </c:pt>
                <c:pt idx="739">
                  <c:v>0.62960665691677486</c:v>
                </c:pt>
                <c:pt idx="740">
                  <c:v>0.62926428196260376</c:v>
                </c:pt>
                <c:pt idx="741">
                  <c:v>0.62875085886423265</c:v>
                </c:pt>
                <c:pt idx="742">
                  <c:v>0.62840866964021114</c:v>
                </c:pt>
                <c:pt idx="743">
                  <c:v>0.62806655465183836</c:v>
                </c:pt>
                <c:pt idx="744">
                  <c:v>0.62755352129068531</c:v>
                </c:pt>
                <c:pt idx="745">
                  <c:v>0.62686973633353649</c:v>
                </c:pt>
                <c:pt idx="746">
                  <c:v>0.62635709211835366</c:v>
                </c:pt>
                <c:pt idx="747">
                  <c:v>0.62567382562901797</c:v>
                </c:pt>
                <c:pt idx="748">
                  <c:v>0.62499085505415242</c:v>
                </c:pt>
                <c:pt idx="749">
                  <c:v>0.62447882116273845</c:v>
                </c:pt>
                <c:pt idx="750">
                  <c:v>0.62396695347113107</c:v>
                </c:pt>
                <c:pt idx="751">
                  <c:v>0.62345525187147111</c:v>
                </c:pt>
                <c:pt idx="752">
                  <c:v>0.62311420969178577</c:v>
                </c:pt>
                <c:pt idx="753">
                  <c:v>0.62294371625600498</c:v>
                </c:pt>
                <c:pt idx="754">
                  <c:v>0.62294371625600498</c:v>
                </c:pt>
                <c:pt idx="755">
                  <c:v>0.62328472156227877</c:v>
                </c:pt>
                <c:pt idx="756">
                  <c:v>0.62362580062335038</c:v>
                </c:pt>
                <c:pt idx="757">
                  <c:v>0.62413755757501543</c:v>
                </c:pt>
                <c:pt idx="758">
                  <c:v>0.62464948065456904</c:v>
                </c:pt>
                <c:pt idx="759">
                  <c:v>0.62516156996990424</c:v>
                </c:pt>
                <c:pt idx="760">
                  <c:v>0.62567382562901797</c:v>
                </c:pt>
                <c:pt idx="761">
                  <c:v>0.62584461449935536</c:v>
                </c:pt>
                <c:pt idx="762">
                  <c:v>0.62618624774001519</c:v>
                </c:pt>
                <c:pt idx="763">
                  <c:v>0.62618624774001519</c:v>
                </c:pt>
                <c:pt idx="764">
                  <c:v>0.62618624774001519</c:v>
                </c:pt>
                <c:pt idx="765">
                  <c:v>0.62618624774001519</c:v>
                </c:pt>
                <c:pt idx="766">
                  <c:v>0.62601542186835202</c:v>
                </c:pt>
                <c:pt idx="767">
                  <c:v>0.62584461449935536</c:v>
                </c:pt>
                <c:pt idx="768">
                  <c:v>0.62567382562901797</c:v>
                </c:pt>
                <c:pt idx="769">
                  <c:v>0.62533230336829715</c:v>
                </c:pt>
                <c:pt idx="770">
                  <c:v>0.62499085505415242</c:v>
                </c:pt>
                <c:pt idx="771">
                  <c:v>0.62464948065456904</c:v>
                </c:pt>
                <c:pt idx="772">
                  <c:v>0.62413755757501543</c:v>
                </c:pt>
                <c:pt idx="773">
                  <c:v>0.62362580062335038</c:v>
                </c:pt>
                <c:pt idx="774">
                  <c:v>0.62311420969178577</c:v>
                </c:pt>
                <c:pt idx="775">
                  <c:v>0.62243234651708657</c:v>
                </c:pt>
                <c:pt idx="776">
                  <c:v>0.6217507780428505</c:v>
                </c:pt>
                <c:pt idx="777">
                  <c:v>0.62089923148470205</c:v>
                </c:pt>
                <c:pt idx="778">
                  <c:v>0.62021832515602437</c:v>
                </c:pt>
                <c:pt idx="779">
                  <c:v>0.6195377127014734</c:v>
                </c:pt>
                <c:pt idx="780">
                  <c:v>0.61885739386748928</c:v>
                </c:pt>
                <c:pt idx="781">
                  <c:v>0.61834734727815233</c:v>
                </c:pt>
                <c:pt idx="782">
                  <c:v>0.61783746560122565</c:v>
                </c:pt>
                <c:pt idx="783">
                  <c:v>0.6174976360486305</c:v>
                </c:pt>
                <c:pt idx="784">
                  <c:v>0.61698802898886629</c:v>
                </c:pt>
                <c:pt idx="785">
                  <c:v>0.61664838241578568</c:v>
                </c:pt>
                <c:pt idx="786">
                  <c:v>0.61613904967753119</c:v>
                </c:pt>
                <c:pt idx="787">
                  <c:v>0.61579958588702344</c:v>
                </c:pt>
                <c:pt idx="788">
                  <c:v>0.6154601951544707</c:v>
                </c:pt>
                <c:pt idx="789">
                  <c:v>0.61512087744843558</c:v>
                </c:pt>
                <c:pt idx="790">
                  <c:v>0.61478163273749675</c:v>
                </c:pt>
                <c:pt idx="791">
                  <c:v>0.61461203774537554</c:v>
                </c:pt>
                <c:pt idx="792">
                  <c:v>0.61427290246821598</c:v>
                </c:pt>
                <c:pt idx="793">
                  <c:v>0.61410336217533434</c:v>
                </c:pt>
                <c:pt idx="794">
                  <c:v>0.61393384010769292</c:v>
                </c:pt>
                <c:pt idx="795">
                  <c:v>0.61376433626137317</c:v>
                </c:pt>
                <c:pt idx="796">
                  <c:v>0.61376433626137317</c:v>
                </c:pt>
                <c:pt idx="797">
                  <c:v>0.61376433626137317</c:v>
                </c:pt>
                <c:pt idx="798">
                  <c:v>0.61376433626137317</c:v>
                </c:pt>
                <c:pt idx="799">
                  <c:v>0.61376433626137317</c:v>
                </c:pt>
                <c:pt idx="800">
                  <c:v>0.61376433626137317</c:v>
                </c:pt>
                <c:pt idx="801">
                  <c:v>0.61376433626137317</c:v>
                </c:pt>
                <c:pt idx="802">
                  <c:v>0.61376433626137317</c:v>
                </c:pt>
                <c:pt idx="803">
                  <c:v>0.61376433626137317</c:v>
                </c:pt>
                <c:pt idx="804">
                  <c:v>0.61376433626137317</c:v>
                </c:pt>
                <c:pt idx="805">
                  <c:v>0.61376433626137317</c:v>
                </c:pt>
                <c:pt idx="806">
                  <c:v>0.61342538321703366</c:v>
                </c:pt>
                <c:pt idx="807">
                  <c:v>0.61308650301099887</c:v>
                </c:pt>
                <c:pt idx="808">
                  <c:v>0.61240896098866815</c:v>
                </c:pt>
                <c:pt idx="809">
                  <c:v>0.61156244261914527</c:v>
                </c:pt>
                <c:pt idx="810">
                  <c:v>0.61054722003083106</c:v>
                </c:pt>
                <c:pt idx="811">
                  <c:v>0.60953265059884809</c:v>
                </c:pt>
                <c:pt idx="812">
                  <c:v>0.60851873348330499</c:v>
                </c:pt>
                <c:pt idx="813">
                  <c:v>0.60784315072360295</c:v>
                </c:pt>
                <c:pt idx="814">
                  <c:v>0.60750546784592818</c:v>
                </c:pt>
                <c:pt idx="815">
                  <c:v>0.60767430024614477</c:v>
                </c:pt>
                <c:pt idx="816">
                  <c:v>0.60784315072360295</c:v>
                </c:pt>
                <c:pt idx="817">
                  <c:v>0.60767430024614477</c:v>
                </c:pt>
                <c:pt idx="818">
                  <c:v>0.60716785726174027</c:v>
                </c:pt>
                <c:pt idx="819">
                  <c:v>0.60615545896072642</c:v>
                </c:pt>
                <c:pt idx="820">
                  <c:v>0.60531228991282826</c:v>
                </c:pt>
                <c:pt idx="821">
                  <c:v>0.60463807911473599</c:v>
                </c:pt>
                <c:pt idx="822">
                  <c:v>0.60430108177768771</c:v>
                </c:pt>
                <c:pt idx="823">
                  <c:v>0.60396415644092527</c:v>
                </c:pt>
                <c:pt idx="824">
                  <c:v>0.60379572076303845</c:v>
                </c:pt>
                <c:pt idx="825">
                  <c:v>0.60345890336903751</c:v>
                </c:pt>
                <c:pt idx="826">
                  <c:v>0.60312215789846135</c:v>
                </c:pt>
                <c:pt idx="827">
                  <c:v>0.60261717448184493</c:v>
                </c:pt>
                <c:pt idx="828">
                  <c:v>0.60244888260476048</c:v>
                </c:pt>
                <c:pt idx="829">
                  <c:v>0.60211235272027452</c:v>
                </c:pt>
                <c:pt idx="830">
                  <c:v>0.60177589463648984</c:v>
                </c:pt>
                <c:pt idx="831">
                  <c:v>0.60143950832277515</c:v>
                </c:pt>
                <c:pt idx="832">
                  <c:v>0.60110319374851728</c:v>
                </c:pt>
                <c:pt idx="833">
                  <c:v>0.60059885633169807</c:v>
                </c:pt>
                <c:pt idx="834">
                  <c:v>0.60026272097228484</c:v>
                </c:pt>
                <c:pt idx="835">
                  <c:v>0.59992665724534089</c:v>
                </c:pt>
                <c:pt idx="836">
                  <c:v>0.59959066512034231</c:v>
                </c:pt>
                <c:pt idx="837">
                  <c:v>0.59925474456678374</c:v>
                </c:pt>
                <c:pt idx="838">
                  <c:v>0.59908681111976758</c:v>
                </c:pt>
                <c:pt idx="839">
                  <c:v>0.59875099786621644</c:v>
                </c:pt>
                <c:pt idx="840">
                  <c:v>0.59841525610792967</c:v>
                </c:pt>
                <c:pt idx="841">
                  <c:v>0.59807958581447029</c:v>
                </c:pt>
                <c:pt idx="842">
                  <c:v>0.59774398695542175</c:v>
                </c:pt>
                <c:pt idx="843">
                  <c:v>0.59740845950038679</c:v>
                </c:pt>
                <c:pt idx="844">
                  <c:v>0.59707300341898661</c:v>
                </c:pt>
                <c:pt idx="845">
                  <c:v>0.59673761868086195</c:v>
                </c:pt>
                <c:pt idx="846">
                  <c:v>0.59640230525567417</c:v>
                </c:pt>
                <c:pt idx="847">
                  <c:v>0.59589946876332844</c:v>
                </c:pt>
                <c:pt idx="848">
                  <c:v>0.59539679255462552</c:v>
                </c:pt>
                <c:pt idx="849">
                  <c:v>0.59489427652741378</c:v>
                </c:pt>
                <c:pt idx="850">
                  <c:v>0.59422450415263295</c:v>
                </c:pt>
                <c:pt idx="851">
                  <c:v>0.59355501612189543</c:v>
                </c:pt>
                <c:pt idx="852">
                  <c:v>0.59305308655443623</c:v>
                </c:pt>
                <c:pt idx="853">
                  <c:v>0.59255131669305128</c:v>
                </c:pt>
                <c:pt idx="854">
                  <c:v>0.59204970643614296</c:v>
                </c:pt>
                <c:pt idx="855">
                  <c:v>0.59138114085846938</c:v>
                </c:pt>
                <c:pt idx="856">
                  <c:v>0.59087990261743739</c:v>
                </c:pt>
                <c:pt idx="857">
                  <c:v>0.59021183269314093</c:v>
                </c:pt>
                <c:pt idx="858">
                  <c:v>0.58971096591658922</c:v>
                </c:pt>
                <c:pt idx="859">
                  <c:v>0.58921025817060868</c:v>
                </c:pt>
                <c:pt idx="860">
                  <c:v>0.58887654130708111</c:v>
                </c:pt>
                <c:pt idx="861">
                  <c:v>0.58870970935424427</c:v>
                </c:pt>
                <c:pt idx="862">
                  <c:v>0.588542895049047</c:v>
                </c:pt>
                <c:pt idx="863">
                  <c:v>0.588542895049047</c:v>
                </c:pt>
                <c:pt idx="864">
                  <c:v>0.58837609838775451</c:v>
                </c:pt>
                <c:pt idx="865">
                  <c:v>0.58820931936663623</c:v>
                </c:pt>
                <c:pt idx="866">
                  <c:v>0.58804255798195992</c:v>
                </c:pt>
                <c:pt idx="867">
                  <c:v>0.58787581422999746</c:v>
                </c:pt>
                <c:pt idx="868">
                  <c:v>0.58787581422999746</c:v>
                </c:pt>
                <c:pt idx="869">
                  <c:v>0.58787581422999746</c:v>
                </c:pt>
                <c:pt idx="870">
                  <c:v>0.58787581422999746</c:v>
                </c:pt>
                <c:pt idx="871">
                  <c:v>0.58804255798195992</c:v>
                </c:pt>
                <c:pt idx="872">
                  <c:v>0.58787581422999746</c:v>
                </c:pt>
                <c:pt idx="873">
                  <c:v>0.58787581422999746</c:v>
                </c:pt>
                <c:pt idx="874">
                  <c:v>0.58770908810701972</c:v>
                </c:pt>
                <c:pt idx="875">
                  <c:v>0.58770908810701972</c:v>
                </c:pt>
                <c:pt idx="876">
                  <c:v>0.58770908810701972</c:v>
                </c:pt>
                <c:pt idx="877">
                  <c:v>0.58770908810701972</c:v>
                </c:pt>
                <c:pt idx="878">
                  <c:v>0.58754237960929934</c:v>
                </c:pt>
                <c:pt idx="879">
                  <c:v>0.58754237960929934</c:v>
                </c:pt>
                <c:pt idx="880">
                  <c:v>0.58720901547472848</c:v>
                </c:pt>
                <c:pt idx="881">
                  <c:v>0.58687572179648972</c:v>
                </c:pt>
                <c:pt idx="882">
                  <c:v>0.58637591331962569</c:v>
                </c:pt>
                <c:pt idx="883">
                  <c:v>0.58587626320210684</c:v>
                </c:pt>
                <c:pt idx="884">
                  <c:v>0.58554325105163152</c:v>
                </c:pt>
                <c:pt idx="885">
                  <c:v>0.58537677134361532</c:v>
                </c:pt>
                <c:pt idx="886">
                  <c:v>0.58521030920879957</c:v>
                </c:pt>
                <c:pt idx="887">
                  <c:v>0.58487743764392897</c:v>
                </c:pt>
                <c:pt idx="888">
                  <c:v>0.58454463632735854</c:v>
                </c:pt>
                <c:pt idx="889">
                  <c:v>0.58404556600322421</c:v>
                </c:pt>
                <c:pt idx="890">
                  <c:v>0.58371294017775233</c:v>
                </c:pt>
                <c:pt idx="891">
                  <c:v>0.58321413295147784</c:v>
                </c:pt>
                <c:pt idx="892">
                  <c:v>0.58304789893111475</c:v>
                </c:pt>
                <c:pt idx="893">
                  <c:v>0.5828816824321239</c:v>
                </c:pt>
                <c:pt idx="894">
                  <c:v>0.5828816824321239</c:v>
                </c:pt>
                <c:pt idx="895">
                  <c:v>0.58254930198348787</c:v>
                </c:pt>
                <c:pt idx="896">
                  <c:v>0.58205086262853467</c:v>
                </c:pt>
                <c:pt idx="897">
                  <c:v>0.5813865217939741</c:v>
                </c:pt>
                <c:pt idx="898">
                  <c:v>0.58055648912429392</c:v>
                </c:pt>
                <c:pt idx="899">
                  <c:v>0.57989277740039114</c:v>
                </c:pt>
                <c:pt idx="900">
                  <c:v>0.57939517686003794</c:v>
                </c:pt>
                <c:pt idx="901">
                  <c:v>0.57939517686003794</c:v>
                </c:pt>
                <c:pt idx="902">
                  <c:v>0.57956102626153871</c:v>
                </c:pt>
                <c:pt idx="903">
                  <c:v>0.57972689310710002</c:v>
                </c:pt>
                <c:pt idx="904">
                  <c:v>0.57972689310710002</c:v>
                </c:pt>
                <c:pt idx="905">
                  <c:v>0.57956102626153871</c:v>
                </c:pt>
                <c:pt idx="906">
                  <c:v>0.57922934489892841</c:v>
                </c:pt>
                <c:pt idx="907">
                  <c:v>0.57889773328321437</c:v>
                </c:pt>
                <c:pt idx="908">
                  <c:v>0.57889773328321437</c:v>
                </c:pt>
                <c:pt idx="909">
                  <c:v>0.57889773328321437</c:v>
                </c:pt>
                <c:pt idx="910">
                  <c:v>0.57906353037454317</c:v>
                </c:pt>
                <c:pt idx="911">
                  <c:v>0.57906353037454317</c:v>
                </c:pt>
                <c:pt idx="912">
                  <c:v>0.57873195362127849</c:v>
                </c:pt>
                <c:pt idx="913">
                  <c:v>0.57823471917518576</c:v>
                </c:pt>
                <c:pt idx="914">
                  <c:v>0.57757198370305907</c:v>
                </c:pt>
                <c:pt idx="915">
                  <c:v>0.57707511481293772</c:v>
                </c:pt>
                <c:pt idx="916">
                  <c:v>0.57674395583803006</c:v>
                </c:pt>
                <c:pt idx="917">
                  <c:v>0.57674395583803006</c:v>
                </c:pt>
                <c:pt idx="918">
                  <c:v>0.57690952663273465</c:v>
                </c:pt>
                <c:pt idx="919">
                  <c:v>0.57707511481293772</c:v>
                </c:pt>
                <c:pt idx="920">
                  <c:v>0.57690952663273465</c:v>
                </c:pt>
                <c:pt idx="921">
                  <c:v>0.57641286639051592</c:v>
                </c:pt>
                <c:pt idx="922">
                  <c:v>0.57591636251926326</c:v>
                </c:pt>
                <c:pt idx="923">
                  <c:v>0.57575089596093321</c:v>
                </c:pt>
                <c:pt idx="924">
                  <c:v>0.57575089596093321</c:v>
                </c:pt>
                <c:pt idx="925">
                  <c:v>0.57624734773040953</c:v>
                </c:pt>
                <c:pt idx="926">
                  <c:v>0.57674395583803006</c:v>
                </c:pt>
                <c:pt idx="927">
                  <c:v>0.57707511481293772</c:v>
                </c:pt>
                <c:pt idx="928">
                  <c:v>0.57707511481293772</c:v>
                </c:pt>
                <c:pt idx="929">
                  <c:v>0.57674395583803006</c:v>
                </c:pt>
                <c:pt idx="930">
                  <c:v>0.57624734773040953</c:v>
                </c:pt>
                <c:pt idx="931">
                  <c:v>0.57591636251926326</c:v>
                </c:pt>
                <c:pt idx="932">
                  <c:v>0.57542001492054295</c:v>
                </c:pt>
                <c:pt idx="933">
                  <c:v>0.57525460043119814</c:v>
                </c:pt>
                <c:pt idx="934">
                  <c:v>0.57508920329090119</c:v>
                </c:pt>
                <c:pt idx="935">
                  <c:v>0.57492382349601312</c:v>
                </c:pt>
                <c:pt idx="936">
                  <c:v>0.57442778814742468</c:v>
                </c:pt>
                <c:pt idx="937">
                  <c:v>0.57409718457541337</c:v>
                </c:pt>
                <c:pt idx="938">
                  <c:v>0.57360140913531821</c:v>
                </c:pt>
                <c:pt idx="939">
                  <c:v>0.57310578950962088</c:v>
                </c:pt>
                <c:pt idx="940">
                  <c:v>0.57294061757621839</c:v>
                </c:pt>
                <c:pt idx="941">
                  <c:v>0.57277546294102344</c:v>
                </c:pt>
                <c:pt idx="942">
                  <c:v>0.57277546294102344</c:v>
                </c:pt>
                <c:pt idx="943">
                  <c:v>0.57244520555076628</c:v>
                </c:pt>
                <c:pt idx="944">
                  <c:v>0.57228010278846053</c:v>
                </c:pt>
                <c:pt idx="945">
                  <c:v>0.5717848981894107</c:v>
                </c:pt>
                <c:pt idx="946">
                  <c:v>0.57145484816042924</c:v>
                </c:pt>
                <c:pt idx="947">
                  <c:v>0.57128984904620927</c:v>
                </c:pt>
                <c:pt idx="948">
                  <c:v>0.57128984904620927</c:v>
                </c:pt>
                <c:pt idx="949">
                  <c:v>0.5717848981894107</c:v>
                </c:pt>
                <c:pt idx="950">
                  <c:v>0.57244520555076628</c:v>
                </c:pt>
                <c:pt idx="951">
                  <c:v>0.57294061757621839</c:v>
                </c:pt>
                <c:pt idx="952">
                  <c:v>0.57343618528554496</c:v>
                </c:pt>
                <c:pt idx="953">
                  <c:v>0.57343618528554496</c:v>
                </c:pt>
                <c:pt idx="954">
                  <c:v>0.57327097874485422</c:v>
                </c:pt>
                <c:pt idx="955">
                  <c:v>0.57294061757621839</c:v>
                </c:pt>
                <c:pt idx="956">
                  <c:v>0.57244520555076628</c:v>
                </c:pt>
                <c:pt idx="957">
                  <c:v>0.57211501730987846</c:v>
                </c:pt>
                <c:pt idx="958">
                  <c:v>0.5717848981894107</c:v>
                </c:pt>
                <c:pt idx="959">
                  <c:v>0.57161986454029212</c:v>
                </c:pt>
                <c:pt idx="960">
                  <c:v>0.57161986454029212</c:v>
                </c:pt>
                <c:pt idx="961">
                  <c:v>0.5717848981894107</c:v>
                </c:pt>
                <c:pt idx="962">
                  <c:v>0.57211501730987846</c:v>
                </c:pt>
                <c:pt idx="963">
                  <c:v>0.57277546294102344</c:v>
                </c:pt>
                <c:pt idx="964">
                  <c:v>0.57360140913531821</c:v>
                </c:pt>
                <c:pt idx="965">
                  <c:v>0.57442778814742468</c:v>
                </c:pt>
                <c:pt idx="966">
                  <c:v>0.57508920329090119</c:v>
                </c:pt>
                <c:pt idx="967">
                  <c:v>0.57508920329090119</c:v>
                </c:pt>
                <c:pt idx="968">
                  <c:v>0.57442778814742468</c:v>
                </c:pt>
                <c:pt idx="969">
                  <c:v>0.57327097874485422</c:v>
                </c:pt>
                <c:pt idx="970">
                  <c:v>0.57194994911140129</c:v>
                </c:pt>
                <c:pt idx="971">
                  <c:v>0.5707949552612861</c:v>
                </c:pt>
                <c:pt idx="972">
                  <c:v>0.57013533838134967</c:v>
                </c:pt>
                <c:pt idx="973">
                  <c:v>0.57030021673716036</c:v>
                </c:pt>
                <c:pt idx="974">
                  <c:v>0.57095990260024909</c:v>
                </c:pt>
                <c:pt idx="975">
                  <c:v>0.5717848981894107</c:v>
                </c:pt>
                <c:pt idx="976">
                  <c:v>0.57228010278846053</c:v>
                </c:pt>
                <c:pt idx="977">
                  <c:v>0.57194994911140129</c:v>
                </c:pt>
                <c:pt idx="978">
                  <c:v>0.57112486719402022</c:v>
                </c:pt>
                <c:pt idx="979">
                  <c:v>0.56980563337644397</c:v>
                </c:pt>
                <c:pt idx="980">
                  <c:v>0.56848750225156208</c:v>
                </c:pt>
                <c:pt idx="981">
                  <c:v>0.56733504062183759</c:v>
                </c:pt>
                <c:pt idx="982">
                  <c:v>0.566841386201555</c:v>
                </c:pt>
                <c:pt idx="983">
                  <c:v>0.566841386201555</c:v>
                </c:pt>
                <c:pt idx="984">
                  <c:v>0.56700592050528931</c:v>
                </c:pt>
                <c:pt idx="985">
                  <c:v>0.56749962644181873</c:v>
                </c:pt>
                <c:pt idx="986">
                  <c:v>0.56815814155013189</c:v>
                </c:pt>
                <c:pt idx="987">
                  <c:v>0.56914643009264054</c:v>
                </c:pt>
                <c:pt idx="988">
                  <c:v>0.5704651123333494</c:v>
                </c:pt>
                <c:pt idx="989">
                  <c:v>0.57161986454029212</c:v>
                </c:pt>
                <c:pt idx="990">
                  <c:v>0.57211501730987846</c:v>
                </c:pt>
                <c:pt idx="991">
                  <c:v>0.5717848981894107</c:v>
                </c:pt>
                <c:pt idx="992">
                  <c:v>0.57030021673716036</c:v>
                </c:pt>
                <c:pt idx="993">
                  <c:v>0.56815814155013189</c:v>
                </c:pt>
                <c:pt idx="994">
                  <c:v>0.56585454071708718</c:v>
                </c:pt>
                <c:pt idx="995">
                  <c:v>0.56437542943211638</c:v>
                </c:pt>
                <c:pt idx="996">
                  <c:v>0.56421116933793991</c:v>
                </c:pt>
                <c:pt idx="997">
                  <c:v>0.56552572940799029</c:v>
                </c:pt>
                <c:pt idx="998">
                  <c:v>0.56815814155013189</c:v>
                </c:pt>
                <c:pt idx="999">
                  <c:v>0.57112486719402022</c:v>
                </c:pt>
                <c:pt idx="1000">
                  <c:v>0.57409718457541337</c:v>
                </c:pt>
                <c:pt idx="1001">
                  <c:v>0.5760818464412073</c:v>
                </c:pt>
                <c:pt idx="1002">
                  <c:v>0.57690952663273465</c:v>
                </c:pt>
                <c:pt idx="1003">
                  <c:v>0.57674395583803006</c:v>
                </c:pt>
                <c:pt idx="1004">
                  <c:v>0.57542001492054295</c:v>
                </c:pt>
                <c:pt idx="1005">
                  <c:v>0.57343618528554496</c:v>
                </c:pt>
                <c:pt idx="1006">
                  <c:v>0.5707949552612861</c:v>
                </c:pt>
                <c:pt idx="1007">
                  <c:v>0.56815814155013189</c:v>
                </c:pt>
                <c:pt idx="1008">
                  <c:v>0.56536134945967642</c:v>
                </c:pt>
                <c:pt idx="1009">
                  <c:v>0.56306182749633915</c:v>
                </c:pt>
                <c:pt idx="1010">
                  <c:v>0.56174931886233981</c:v>
                </c:pt>
                <c:pt idx="1011">
                  <c:v>0.56174931886233981</c:v>
                </c:pt>
                <c:pt idx="1012">
                  <c:v>0.56289770416448237</c:v>
                </c:pt>
                <c:pt idx="1013">
                  <c:v>0.56470400095798789</c:v>
                </c:pt>
                <c:pt idx="1014">
                  <c:v>0.566841386201555</c:v>
                </c:pt>
                <c:pt idx="1015">
                  <c:v>0.56799348699161922</c:v>
                </c:pt>
                <c:pt idx="1016">
                  <c:v>0.56782884962312274</c:v>
                </c:pt>
                <c:pt idx="1017">
                  <c:v>0.56618342059997162</c:v>
                </c:pt>
                <c:pt idx="1018">
                  <c:v>0.56437542943211638</c:v>
                </c:pt>
                <c:pt idx="1019">
                  <c:v>0.56322596791102952</c:v>
                </c:pt>
                <c:pt idx="1020">
                  <c:v>0.56256950873505307</c:v>
                </c:pt>
                <c:pt idx="1021">
                  <c:v>0.56273359791190503</c:v>
                </c:pt>
                <c:pt idx="1022">
                  <c:v>0.56470400095798789</c:v>
                </c:pt>
                <c:pt idx="1023">
                  <c:v>0.56832281330224854</c:v>
                </c:pt>
                <c:pt idx="1024">
                  <c:v>0.57095990260024909</c:v>
                </c:pt>
                <c:pt idx="1025">
                  <c:v>0.5717848981894107</c:v>
                </c:pt>
                <c:pt idx="1026">
                  <c:v>0.57261032560041325</c:v>
                </c:pt>
                <c:pt idx="1027">
                  <c:v>0.57475846104289474</c:v>
                </c:pt>
                <c:pt idx="1028">
                  <c:v>0.57591636251926326</c:v>
                </c:pt>
                <c:pt idx="1029">
                  <c:v>0.57228010278846053</c:v>
                </c:pt>
                <c:pt idx="1030">
                  <c:v>0.56453970663761022</c:v>
                </c:pt>
                <c:pt idx="1031">
                  <c:v>0.55732764984748795</c:v>
                </c:pt>
                <c:pt idx="1032">
                  <c:v>0.55454998311306514</c:v>
                </c:pt>
                <c:pt idx="1033">
                  <c:v>0.55601990308842131</c:v>
                </c:pt>
                <c:pt idx="1034">
                  <c:v>0.55749119447119821</c:v>
                </c:pt>
                <c:pt idx="1035">
                  <c:v>0.5568371177166056</c:v>
                </c:pt>
                <c:pt idx="1036">
                  <c:v>0.55520311173400461</c:v>
                </c:pt>
                <c:pt idx="1037">
                  <c:v>0.55520311173400461</c:v>
                </c:pt>
                <c:pt idx="1038">
                  <c:v>0.55601990308842131</c:v>
                </c:pt>
                <c:pt idx="1039">
                  <c:v>0.55601990308842131</c:v>
                </c:pt>
                <c:pt idx="1040">
                  <c:v>0.55503980421739652</c:v>
                </c:pt>
                <c:pt idx="1041">
                  <c:v>0.55438674321511727</c:v>
                </c:pt>
                <c:pt idx="1042">
                  <c:v>0.55406031410347412</c:v>
                </c:pt>
                <c:pt idx="1043">
                  <c:v>0.55357079709419943</c:v>
                </c:pt>
                <c:pt idx="1044">
                  <c:v>0.55308143199090376</c:v>
                </c:pt>
                <c:pt idx="1045">
                  <c:v>0.55308143199090376</c:v>
                </c:pt>
                <c:pt idx="1046">
                  <c:v>0.55324453681937924</c:v>
                </c:pt>
                <c:pt idx="1047">
                  <c:v>0.55340765851931439</c:v>
                </c:pt>
                <c:pt idx="1048">
                  <c:v>0.55324453681937924</c:v>
                </c:pt>
                <c:pt idx="1049">
                  <c:v>0.55275527293436977</c:v>
                </c:pt>
                <c:pt idx="1050">
                  <c:v>0.55226616079830648</c:v>
                </c:pt>
                <c:pt idx="1051">
                  <c:v>0.5519401702994261</c:v>
                </c:pt>
                <c:pt idx="1052">
                  <c:v>0.5519401702994261</c:v>
                </c:pt>
                <c:pt idx="1053">
                  <c:v>0.55210315712533908</c:v>
                </c:pt>
                <c:pt idx="1054">
                  <c:v>0.55259221869933717</c:v>
                </c:pt>
                <c:pt idx="1055">
                  <c:v>0.55291834403039652</c:v>
                </c:pt>
                <c:pt idx="1056">
                  <c:v>0.55308143199090376</c:v>
                </c:pt>
                <c:pt idx="1057">
                  <c:v>0.55324453681937924</c:v>
                </c:pt>
                <c:pt idx="1058">
                  <c:v>0.55308143199090376</c:v>
                </c:pt>
                <c:pt idx="1059">
                  <c:v>0.55291834403039652</c:v>
                </c:pt>
                <c:pt idx="1060">
                  <c:v>0.55308143199090376</c:v>
                </c:pt>
                <c:pt idx="1061">
                  <c:v>0.55324453681937924</c:v>
                </c:pt>
                <c:pt idx="1062">
                  <c:v>0.55357079709419943</c:v>
                </c:pt>
                <c:pt idx="1063">
                  <c:v>0.55357079709419943</c:v>
                </c:pt>
                <c:pt idx="1064">
                  <c:v>0.55340765851931439</c:v>
                </c:pt>
                <c:pt idx="1065">
                  <c:v>0.55308143199090376</c:v>
                </c:pt>
                <c:pt idx="1066">
                  <c:v>0.55259221869933717</c:v>
                </c:pt>
                <c:pt idx="1067">
                  <c:v>0.55210315712533908</c:v>
                </c:pt>
                <c:pt idx="1068">
                  <c:v>0.5519401702994261</c:v>
                </c:pt>
                <c:pt idx="1069">
                  <c:v>0.55210315712533908</c:v>
                </c:pt>
                <c:pt idx="1070">
                  <c:v>0.55226616079830648</c:v>
                </c:pt>
                <c:pt idx="1071">
                  <c:v>0.55226616079830648</c:v>
                </c:pt>
                <c:pt idx="1072">
                  <c:v>0.5519401702994261</c:v>
                </c:pt>
                <c:pt idx="1073">
                  <c:v>0.55128839139669172</c:v>
                </c:pt>
                <c:pt idx="1074">
                  <c:v>0.55063688176845527</c:v>
                </c:pt>
                <c:pt idx="1075">
                  <c:v>0.54982287306163091</c:v>
                </c:pt>
                <c:pt idx="1076">
                  <c:v>0.54933466944613829</c:v>
                </c:pt>
                <c:pt idx="1077">
                  <c:v>0.54900928431494811</c:v>
                </c:pt>
                <c:pt idx="1078">
                  <c:v>0.5488466169227032</c:v>
                </c:pt>
                <c:pt idx="1079">
                  <c:v>0.5488466169227032</c:v>
                </c:pt>
                <c:pt idx="1080">
                  <c:v>0.5485213324676067</c:v>
                </c:pt>
                <c:pt idx="1081">
                  <c:v>0.54819611509530253</c:v>
                </c:pt>
                <c:pt idx="1082">
                  <c:v>0.54770841475657162</c:v>
                </c:pt>
                <c:pt idx="1083">
                  <c:v>0.54738336497025786</c:v>
                </c:pt>
                <c:pt idx="1084">
                  <c:v>0.54738336497025786</c:v>
                </c:pt>
                <c:pt idx="1085">
                  <c:v>0.54754588148843308</c:v>
                </c:pt>
                <c:pt idx="1086">
                  <c:v>0.54754588148843308</c:v>
                </c:pt>
                <c:pt idx="1087">
                  <c:v>0.54754588148843308</c:v>
                </c:pt>
                <c:pt idx="1088">
                  <c:v>0.54722086519859403</c:v>
                </c:pt>
                <c:pt idx="1089">
                  <c:v>0.5465710335080487</c:v>
                </c:pt>
                <c:pt idx="1090">
                  <c:v>0.54575912027757334</c:v>
                </c:pt>
                <c:pt idx="1091">
                  <c:v>0.5449476248483992</c:v>
                </c:pt>
                <c:pt idx="1092">
                  <c:v>0.54446092795670609</c:v>
                </c:pt>
                <c:pt idx="1093">
                  <c:v>0.54429872903316701</c:v>
                </c:pt>
                <c:pt idx="1094">
                  <c:v>0.54429872903316701</c:v>
                </c:pt>
                <c:pt idx="1095">
                  <c:v>0.54446092795670609</c:v>
                </c:pt>
                <c:pt idx="1096">
                  <c:v>0.54446092795670609</c:v>
                </c:pt>
                <c:pt idx="1097">
                  <c:v>0.54446092795670609</c:v>
                </c:pt>
                <c:pt idx="1098">
                  <c:v>0.54446092795670609</c:v>
                </c:pt>
                <c:pt idx="1099">
                  <c:v>0.54446092795670609</c:v>
                </c:pt>
                <c:pt idx="1100">
                  <c:v>0.5449476248483992</c:v>
                </c:pt>
                <c:pt idx="1101">
                  <c:v>0.54575912027757334</c:v>
                </c:pt>
                <c:pt idx="1102">
                  <c:v>0.54608383540951788</c:v>
                </c:pt>
                <c:pt idx="1103">
                  <c:v>0.54575912027757334</c:v>
                </c:pt>
                <c:pt idx="1104">
                  <c:v>0.54640861741719815</c:v>
                </c:pt>
                <c:pt idx="1105">
                  <c:v>0.54738336497025786</c:v>
                </c:pt>
                <c:pt idx="1106">
                  <c:v>0.54608383540951788</c:v>
                </c:pt>
                <c:pt idx="1107">
                  <c:v>0.5430017378773252</c:v>
                </c:pt>
                <c:pt idx="1108">
                  <c:v>0.5430017378773252</c:v>
                </c:pt>
                <c:pt idx="1109">
                  <c:v>0.5455967877813972</c:v>
                </c:pt>
                <c:pt idx="1110">
                  <c:v>0.54429872903316701</c:v>
                </c:pt>
                <c:pt idx="1111">
                  <c:v>0.53863225138504778</c:v>
                </c:pt>
                <c:pt idx="1112">
                  <c:v>0.53717844218662092</c:v>
                </c:pt>
                <c:pt idx="1113">
                  <c:v>0.54235364209805326</c:v>
                </c:pt>
                <c:pt idx="1114">
                  <c:v>0.54348798456375613</c:v>
                </c:pt>
                <c:pt idx="1115">
                  <c:v>0.53314710139333865</c:v>
                </c:pt>
                <c:pt idx="1116">
                  <c:v>0.52415412123478056</c:v>
                </c:pt>
                <c:pt idx="1117">
                  <c:v>0.53782441414965887</c:v>
                </c:pt>
                <c:pt idx="1118">
                  <c:v>0.57989277740039114</c:v>
                </c:pt>
                <c:pt idx="1119">
                  <c:v>0.62960665691677486</c:v>
                </c:pt>
                <c:pt idx="1120">
                  <c:v>0.6581117371662375</c:v>
                </c:pt>
                <c:pt idx="1121">
                  <c:v>0.65915805747403566</c:v>
                </c:pt>
                <c:pt idx="1122">
                  <c:v>0.65445507349646714</c:v>
                </c:pt>
                <c:pt idx="1123">
                  <c:v>0.6612527830856203</c:v>
                </c:pt>
                <c:pt idx="1124">
                  <c:v>0.67299974887058278</c:v>
                </c:pt>
                <c:pt idx="1125">
                  <c:v>0.67511295392076254</c:v>
                </c:pt>
                <c:pt idx="1126">
                  <c:v>0.66965962147266445</c:v>
                </c:pt>
                <c:pt idx="1127">
                  <c:v>0.6675537065822954</c:v>
                </c:pt>
                <c:pt idx="1128">
                  <c:v>0.66930844030370074</c:v>
                </c:pt>
                <c:pt idx="1129">
                  <c:v>0.66790449715936573</c:v>
                </c:pt>
                <c:pt idx="1130">
                  <c:v>0.66370015154690076</c:v>
                </c:pt>
                <c:pt idx="1131">
                  <c:v>0.66230119023739842</c:v>
                </c:pt>
                <c:pt idx="1132">
                  <c:v>0.66457513300014037</c:v>
                </c:pt>
                <c:pt idx="1133">
                  <c:v>0.6670276669823596</c:v>
                </c:pt>
                <c:pt idx="1134">
                  <c:v>0.66843082937742904</c:v>
                </c:pt>
                <c:pt idx="1135">
                  <c:v>0.67036221851378874</c:v>
                </c:pt>
                <c:pt idx="1136">
                  <c:v>0.67229597600038693</c:v>
                </c:pt>
                <c:pt idx="1137">
                  <c:v>0.67317574117395318</c:v>
                </c:pt>
                <c:pt idx="1138">
                  <c:v>0.67299974887058278</c:v>
                </c:pt>
                <c:pt idx="1139">
                  <c:v>0.67212008184675942</c:v>
                </c:pt>
                <c:pt idx="1140">
                  <c:v>0.67124090524333502</c:v>
                </c:pt>
                <c:pt idx="1141">
                  <c:v>0.67036221851378874</c:v>
                </c:pt>
                <c:pt idx="1142">
                  <c:v>0.66948402111251304</c:v>
                </c:pt>
                <c:pt idx="1143">
                  <c:v>0.66860631249481028</c:v>
                </c:pt>
                <c:pt idx="1144">
                  <c:v>0.66737834055123102</c:v>
                </c:pt>
                <c:pt idx="1145">
                  <c:v>0.66597611390980016</c:v>
                </c:pt>
                <c:pt idx="1146">
                  <c:v>0.66422508215903275</c:v>
                </c:pt>
                <c:pt idx="1147">
                  <c:v>0.66282565530494009</c:v>
                </c:pt>
                <c:pt idx="1148">
                  <c:v>0.66247599254680734</c:v>
                </c:pt>
                <c:pt idx="1149">
                  <c:v>0.6644000978667437</c:v>
                </c:pt>
                <c:pt idx="1150">
                  <c:v>0.66913287904187524</c:v>
                </c:pt>
                <c:pt idx="1151">
                  <c:v>0.67617061930763822</c:v>
                </c:pt>
                <c:pt idx="1152">
                  <c:v>0.68430304041408185</c:v>
                </c:pt>
                <c:pt idx="1153">
                  <c:v>0.69229945807430382</c:v>
                </c:pt>
                <c:pt idx="1154">
                  <c:v>0.69908370981960699</c:v>
                </c:pt>
                <c:pt idx="1155">
                  <c:v>0.70463992969647027</c:v>
                </c:pt>
                <c:pt idx="1156">
                  <c:v>0.70877497370652265</c:v>
                </c:pt>
                <c:pt idx="1157">
                  <c:v>0.71147759481825368</c:v>
                </c:pt>
                <c:pt idx="1158">
                  <c:v>0.71255994148580504</c:v>
                </c:pt>
                <c:pt idx="1159">
                  <c:v>0.71219907671701832</c:v>
                </c:pt>
                <c:pt idx="1160">
                  <c:v>0.71093669992949526</c:v>
                </c:pt>
                <c:pt idx="1161">
                  <c:v>0.71021579521626954</c:v>
                </c:pt>
                <c:pt idx="1162">
                  <c:v>0.71201867529455787</c:v>
                </c:pt>
                <c:pt idx="1163">
                  <c:v>0.71925087798517917</c:v>
                </c:pt>
                <c:pt idx="1164">
                  <c:v>0.73436435429219926</c:v>
                </c:pt>
                <c:pt idx="1165">
                  <c:v>0.75833106228851643</c:v>
                </c:pt>
                <c:pt idx="1166">
                  <c:v>0.79061118420557586</c:v>
                </c:pt>
                <c:pt idx="1167">
                  <c:v>0.82860789317971451</c:v>
                </c:pt>
                <c:pt idx="1168">
                  <c:v>0.86973426385236219</c:v>
                </c:pt>
                <c:pt idx="1169">
                  <c:v>0.91196196375682304</c:v>
                </c:pt>
                <c:pt idx="1170">
                  <c:v>0.95387887423479767</c:v>
                </c:pt>
                <c:pt idx="1171">
                  <c:v>0.99586025610678153</c:v>
                </c:pt>
                <c:pt idx="1172">
                  <c:v>1.0405443181414207</c:v>
                </c:pt>
                <c:pt idx="1173">
                  <c:v>1.0906543513774607</c:v>
                </c:pt>
                <c:pt idx="1174">
                  <c:v>1.1469184712222782</c:v>
                </c:pt>
                <c:pt idx="1175">
                  <c:v>1.2069918997785702</c:v>
                </c:pt>
                <c:pt idx="1176">
                  <c:v>1.2655962217247803</c:v>
                </c:pt>
                <c:pt idx="1177">
                  <c:v>1.3176980545473869</c:v>
                </c:pt>
                <c:pt idx="1178">
                  <c:v>1.3601112811664371</c:v>
                </c:pt>
                <c:pt idx="1179">
                  <c:v>1.3922703994225616</c:v>
                </c:pt>
                <c:pt idx="1180">
                  <c:v>1.4146432383400631</c:v>
                </c:pt>
                <c:pt idx="1181">
                  <c:v>1.4270849520497833</c:v>
                </c:pt>
                <c:pt idx="1182">
                  <c:v>1.4296419855429954</c:v>
                </c:pt>
                <c:pt idx="1183">
                  <c:v>1.4222662831515538</c:v>
                </c:pt>
                <c:pt idx="1184">
                  <c:v>1.4056559782100349</c:v>
                </c:pt>
                <c:pt idx="1185">
                  <c:v>1.3823052538914022</c:v>
                </c:pt>
                <c:pt idx="1186">
                  <c:v>1.3546790366190913</c:v>
                </c:pt>
                <c:pt idx="1187">
                  <c:v>1.325930177310422</c:v>
                </c:pt>
                <c:pt idx="1188">
                  <c:v>1.298480811579201</c:v>
                </c:pt>
                <c:pt idx="1189">
                  <c:v>1.2748484068659609</c:v>
                </c:pt>
                <c:pt idx="1190">
                  <c:v>1.2563980029736324</c:v>
                </c:pt>
                <c:pt idx="1191">
                  <c:v>1.2444694010681068</c:v>
                </c:pt>
                <c:pt idx="1192">
                  <c:v>1.2386647185515498</c:v>
                </c:pt>
                <c:pt idx="1193">
                  <c:v>1.2389166522580866</c:v>
                </c:pt>
                <c:pt idx="1194">
                  <c:v>1.243458355011537</c:v>
                </c:pt>
                <c:pt idx="1195">
                  <c:v>1.251057047995388</c:v>
                </c:pt>
                <c:pt idx="1196">
                  <c:v>1.2597133963554294</c:v>
                </c:pt>
                <c:pt idx="1197">
                  <c:v>1.2686742559473698</c:v>
                </c:pt>
                <c:pt idx="1198">
                  <c:v>1.2766537637119266</c:v>
                </c:pt>
                <c:pt idx="1199">
                  <c:v>1.2831183912479056</c:v>
                </c:pt>
                <c:pt idx="1200">
                  <c:v>1.2885692335915135</c:v>
                </c:pt>
                <c:pt idx="1201">
                  <c:v>1.2929956615874909</c:v>
                </c:pt>
                <c:pt idx="1202">
                  <c:v>1.2971730919315632</c:v>
                </c:pt>
                <c:pt idx="1203">
                  <c:v>1.3016237703329949</c:v>
                </c:pt>
                <c:pt idx="1204">
                  <c:v>1.3076653397700571</c:v>
                </c:pt>
                <c:pt idx="1205">
                  <c:v>1.3142586223601658</c:v>
                </c:pt>
                <c:pt idx="1206">
                  <c:v>1.3198183628099565</c:v>
                </c:pt>
                <c:pt idx="1207">
                  <c:v>1.3235357759572199</c:v>
                </c:pt>
                <c:pt idx="1208">
                  <c:v>1.3256639531124876</c:v>
                </c:pt>
                <c:pt idx="1209">
                  <c:v>1.325930177310422</c:v>
                </c:pt>
                <c:pt idx="1210">
                  <c:v>1.3214104669661042</c:v>
                </c:pt>
                <c:pt idx="1211">
                  <c:v>1.3142586223601658</c:v>
                </c:pt>
                <c:pt idx="1212">
                  <c:v>1.311881863759971</c:v>
                </c:pt>
                <c:pt idx="1213">
                  <c:v>1.3139943611056357</c:v>
                </c:pt>
                <c:pt idx="1214">
                  <c:v>1.312145771221505</c:v>
                </c:pt>
                <c:pt idx="1215">
                  <c:v>1.3068759951138582</c:v>
                </c:pt>
                <c:pt idx="1216">
                  <c:v>1.3089817928331646</c:v>
                </c:pt>
                <c:pt idx="1217">
                  <c:v>1.3190229130918465</c:v>
                </c:pt>
                <c:pt idx="1218">
                  <c:v>1.320083601904471</c:v>
                </c:pt>
                <c:pt idx="1219">
                  <c:v>1.3066129680041303</c:v>
                </c:pt>
                <c:pt idx="1220">
                  <c:v>1.299265964213153</c:v>
                </c:pt>
                <c:pt idx="1221">
                  <c:v>1.3155805932924034</c:v>
                </c:pt>
                <c:pt idx="1222">
                  <c:v>1.3344731690931209</c:v>
                </c:pt>
                <c:pt idx="1223">
                  <c:v>1.3095086819235044</c:v>
                </c:pt>
                <c:pt idx="1224">
                  <c:v>1.22362187921421</c:v>
                </c:pt>
                <c:pt idx="1225">
                  <c:v>1.1228599936357959</c:v>
                </c:pt>
                <c:pt idx="1226">
                  <c:v>1.0656260243218623</c:v>
                </c:pt>
                <c:pt idx="1227">
                  <c:v>1.062018407003082</c:v>
                </c:pt>
                <c:pt idx="1228">
                  <c:v>1.0694681822319545</c:v>
                </c:pt>
                <c:pt idx="1229">
                  <c:v>1.0503503245034604</c:v>
                </c:pt>
                <c:pt idx="1230">
                  <c:v>1.0202357968494171</c:v>
                </c:pt>
                <c:pt idx="1231">
                  <c:v>1.0056087666443578</c:v>
                </c:pt>
                <c:pt idx="1232">
                  <c:v>0.99715658090868708</c:v>
                </c:pt>
                <c:pt idx="1233">
                  <c:v>0.97889062513912162</c:v>
                </c:pt>
                <c:pt idx="1234">
                  <c:v>0.96062261417200379</c:v>
                </c:pt>
                <c:pt idx="1235">
                  <c:v>0.95345834649024741</c:v>
                </c:pt>
                <c:pt idx="1236">
                  <c:v>0.94298143423186009</c:v>
                </c:pt>
                <c:pt idx="1237">
                  <c:v>0.91852844416807056</c:v>
                </c:pt>
                <c:pt idx="1238">
                  <c:v>0.89870739072121841</c:v>
                </c:pt>
                <c:pt idx="1239">
                  <c:v>0.8954617419650891</c:v>
                </c:pt>
                <c:pt idx="1240">
                  <c:v>0.88657049885258221</c:v>
                </c:pt>
                <c:pt idx="1241">
                  <c:v>0.85110440924877884</c:v>
                </c:pt>
                <c:pt idx="1242">
                  <c:v>0.81276066659978685</c:v>
                </c:pt>
                <c:pt idx="1243">
                  <c:v>0.82182434358788292</c:v>
                </c:pt>
                <c:pt idx="1244">
                  <c:v>0.89769240772118253</c:v>
                </c:pt>
                <c:pt idx="1245">
                  <c:v>0.99413347900272031</c:v>
                </c:pt>
                <c:pt idx="1246">
                  <c:v>1.0261688399912514</c:v>
                </c:pt>
                <c:pt idx="1247">
                  <c:v>0.97164307424877971</c:v>
                </c:pt>
                <c:pt idx="1248">
                  <c:v>0.9009426554933585</c:v>
                </c:pt>
                <c:pt idx="1249">
                  <c:v>0.87232814403802439</c:v>
                </c:pt>
                <c:pt idx="1250">
                  <c:v>0.86993364169354326</c:v>
                </c:pt>
                <c:pt idx="1251">
                  <c:v>0.85327316240173579</c:v>
                </c:pt>
                <c:pt idx="1252">
                  <c:v>0.82395317367859855</c:v>
                </c:pt>
                <c:pt idx="1253">
                  <c:v>0.80776900734917767</c:v>
                </c:pt>
                <c:pt idx="1254">
                  <c:v>0.8037487854830172</c:v>
                </c:pt>
                <c:pt idx="1255">
                  <c:v>0.79345788881045043</c:v>
                </c:pt>
                <c:pt idx="1256">
                  <c:v>0.77589059328546883</c:v>
                </c:pt>
                <c:pt idx="1257">
                  <c:v>0.76428684997044227</c:v>
                </c:pt>
                <c:pt idx="1258">
                  <c:v>0.76037582822123984</c:v>
                </c:pt>
                <c:pt idx="1259">
                  <c:v>0.75591793399404783</c:v>
                </c:pt>
                <c:pt idx="1260">
                  <c:v>0.74851600051389622</c:v>
                </c:pt>
                <c:pt idx="1261">
                  <c:v>0.7415161988981378</c:v>
                </c:pt>
                <c:pt idx="1262">
                  <c:v>0.73473032761310786</c:v>
                </c:pt>
                <c:pt idx="1263">
                  <c:v>0.72760912263568689</c:v>
                </c:pt>
                <c:pt idx="1264">
                  <c:v>0.72160850333665483</c:v>
                </c:pt>
                <c:pt idx="1265">
                  <c:v>0.71925087798517917</c:v>
                </c:pt>
                <c:pt idx="1266">
                  <c:v>0.72197152797746533</c:v>
                </c:pt>
                <c:pt idx="1267">
                  <c:v>0.72906726331536476</c:v>
                </c:pt>
                <c:pt idx="1268">
                  <c:v>0.73967929824464673</c:v>
                </c:pt>
                <c:pt idx="1269">
                  <c:v>0.75258276384138922</c:v>
                </c:pt>
                <c:pt idx="1270">
                  <c:v>0.76633935802329622</c:v>
                </c:pt>
                <c:pt idx="1271">
                  <c:v>0.77965202388861177</c:v>
                </c:pt>
                <c:pt idx="1272">
                  <c:v>0.79250841618696055</c:v>
                </c:pt>
                <c:pt idx="1273">
                  <c:v>0.80585333773469547</c:v>
                </c:pt>
                <c:pt idx="1274">
                  <c:v>0.82085764274677409</c:v>
                </c:pt>
                <c:pt idx="1275">
                  <c:v>0.83952263528469218</c:v>
                </c:pt>
                <c:pt idx="1276">
                  <c:v>0.86356602054387865</c:v>
                </c:pt>
                <c:pt idx="1277">
                  <c:v>0.89465137245459658</c:v>
                </c:pt>
                <c:pt idx="1278">
                  <c:v>0.93361135893597558</c:v>
                </c:pt>
                <c:pt idx="1279">
                  <c:v>0.97974547217602836</c:v>
                </c:pt>
                <c:pt idx="1280">
                  <c:v>1.03124058004799</c:v>
                </c:pt>
                <c:pt idx="1281">
                  <c:v>1.0853882096049212</c:v>
                </c:pt>
                <c:pt idx="1282">
                  <c:v>1.1379125550651064</c:v>
                </c:pt>
                <c:pt idx="1283">
                  <c:v>1.1856561920369353</c:v>
                </c:pt>
                <c:pt idx="1284">
                  <c:v>1.2253695012135406</c:v>
                </c:pt>
                <c:pt idx="1285">
                  <c:v>1.2546156740151928</c:v>
                </c:pt>
                <c:pt idx="1286">
                  <c:v>1.2722729056684443</c:v>
                </c:pt>
                <c:pt idx="1287">
                  <c:v>1.2771699597992576</c:v>
                </c:pt>
                <c:pt idx="1288">
                  <c:v>1.2684175235035435</c:v>
                </c:pt>
                <c:pt idx="1289">
                  <c:v>1.2467466275038492</c:v>
                </c:pt>
                <c:pt idx="1290">
                  <c:v>1.2144164852102741</c:v>
                </c:pt>
                <c:pt idx="1291">
                  <c:v>1.1749746429721069</c:v>
                </c:pt>
                <c:pt idx="1292">
                  <c:v>1.132250993743239</c:v>
                </c:pt>
                <c:pt idx="1293">
                  <c:v>1.0901957272553637</c:v>
                </c:pt>
                <c:pt idx="1294">
                  <c:v>1.051692244056325</c:v>
                </c:pt>
                <c:pt idx="1295">
                  <c:v>1.0184821363598673</c:v>
                </c:pt>
                <c:pt idx="1296">
                  <c:v>0.99111616135977543</c:v>
                </c:pt>
                <c:pt idx="1297">
                  <c:v>0.96994259797378768</c:v>
                </c:pt>
                <c:pt idx="1298">
                  <c:v>0.95450987619028527</c:v>
                </c:pt>
                <c:pt idx="1299">
                  <c:v>0.94444401840149239</c:v>
                </c:pt>
                <c:pt idx="1300">
                  <c:v>0.93901838715949193</c:v>
                </c:pt>
                <c:pt idx="1301">
                  <c:v>0.93735271070918291</c:v>
                </c:pt>
                <c:pt idx="1302">
                  <c:v>0.93797713322089105</c:v>
                </c:pt>
                <c:pt idx="1303">
                  <c:v>0.93964346969369139</c:v>
                </c:pt>
                <c:pt idx="1304">
                  <c:v>0.94006032907563664</c:v>
                </c:pt>
                <c:pt idx="1305">
                  <c:v>0.93797713322089105</c:v>
                </c:pt>
                <c:pt idx="1306">
                  <c:v>0.93195138085352358</c:v>
                </c:pt>
                <c:pt idx="1307">
                  <c:v>0.92223414072822241</c:v>
                </c:pt>
                <c:pt idx="1308">
                  <c:v>0.90930212174768277</c:v>
                </c:pt>
                <c:pt idx="1309">
                  <c:v>0.89424634380649448</c:v>
                </c:pt>
                <c:pt idx="1310">
                  <c:v>0.87833035516397029</c:v>
                </c:pt>
                <c:pt idx="1311">
                  <c:v>0.8625733982207322</c:v>
                </c:pt>
                <c:pt idx="1312">
                  <c:v>0.84775855544373835</c:v>
                </c:pt>
                <c:pt idx="1313">
                  <c:v>0.83425073860449106</c:v>
                </c:pt>
                <c:pt idx="1314">
                  <c:v>0.82201775488790063</c:v>
                </c:pt>
                <c:pt idx="1315">
                  <c:v>0.81064688216585079</c:v>
                </c:pt>
                <c:pt idx="1316">
                  <c:v>0.79897613178045446</c:v>
                </c:pt>
                <c:pt idx="1317">
                  <c:v>0.78663441119604016</c:v>
                </c:pt>
                <c:pt idx="1318">
                  <c:v>0.77232552524066711</c:v>
                </c:pt>
                <c:pt idx="1319">
                  <c:v>0.75610342820501475</c:v>
                </c:pt>
                <c:pt idx="1320">
                  <c:v>0.73857818401437558</c:v>
                </c:pt>
                <c:pt idx="1321">
                  <c:v>0.72070130718167214</c:v>
                </c:pt>
                <c:pt idx="1322">
                  <c:v>0.70446039089822143</c:v>
                </c:pt>
                <c:pt idx="1323">
                  <c:v>0.69158702118271198</c:v>
                </c:pt>
                <c:pt idx="1324">
                  <c:v>0.68323990844164817</c:v>
                </c:pt>
                <c:pt idx="1325">
                  <c:v>0.68005480608094782</c:v>
                </c:pt>
                <c:pt idx="1326">
                  <c:v>0.68111579223851826</c:v>
                </c:pt>
                <c:pt idx="1327">
                  <c:v>0.68448029877797523</c:v>
                </c:pt>
                <c:pt idx="1328">
                  <c:v>0.6876743611491839</c:v>
                </c:pt>
                <c:pt idx="1329">
                  <c:v>0.68874048785979536</c:v>
                </c:pt>
                <c:pt idx="1330">
                  <c:v>0.68589908342852657</c:v>
                </c:pt>
                <c:pt idx="1331">
                  <c:v>0.67934787833954891</c:v>
                </c:pt>
                <c:pt idx="1332">
                  <c:v>0.67018653990471555</c:v>
                </c:pt>
                <c:pt idx="1333">
                  <c:v>0.66055423200765651</c:v>
                </c:pt>
                <c:pt idx="1334">
                  <c:v>0.65271678073589312</c:v>
                </c:pt>
                <c:pt idx="1335">
                  <c:v>0.64803293879270552</c:v>
                </c:pt>
                <c:pt idx="1336">
                  <c:v>0.64768654032174222</c:v>
                </c:pt>
                <c:pt idx="1337">
                  <c:v>0.65080686920489861</c:v>
                </c:pt>
                <c:pt idx="1338">
                  <c:v>0.65636941124298698</c:v>
                </c:pt>
                <c:pt idx="1339">
                  <c:v>0.66247599254680734</c:v>
                </c:pt>
                <c:pt idx="1340">
                  <c:v>0.66790449715936573</c:v>
                </c:pt>
                <c:pt idx="1341">
                  <c:v>0.67159251706925494</c:v>
                </c:pt>
                <c:pt idx="1342">
                  <c:v>0.67370383596017436</c:v>
                </c:pt>
                <c:pt idx="1343">
                  <c:v>0.67440823754987289</c:v>
                </c:pt>
                <c:pt idx="1344">
                  <c:v>0.67511295392076254</c:v>
                </c:pt>
                <c:pt idx="1345">
                  <c:v>0.67669971813250296</c:v>
                </c:pt>
                <c:pt idx="1346">
                  <c:v>0.68005480608094782</c:v>
                </c:pt>
                <c:pt idx="1347">
                  <c:v>0.68554426757986686</c:v>
                </c:pt>
                <c:pt idx="1348">
                  <c:v>0.69354699763521444</c:v>
                </c:pt>
                <c:pt idx="1349">
                  <c:v>0.70392189711367648</c:v>
                </c:pt>
                <c:pt idx="1350">
                  <c:v>0.71617313823824091</c:v>
                </c:pt>
                <c:pt idx="1351">
                  <c:v>0.72979683956373154</c:v>
                </c:pt>
                <c:pt idx="1352">
                  <c:v>0.74372330777166518</c:v>
                </c:pt>
                <c:pt idx="1353">
                  <c:v>0.75703122668604439</c:v>
                </c:pt>
                <c:pt idx="1354">
                  <c:v>0.76932960121878513</c:v>
                </c:pt>
                <c:pt idx="1355">
                  <c:v>0.78021701309847158</c:v>
                </c:pt>
                <c:pt idx="1356">
                  <c:v>0.78985293005815516</c:v>
                </c:pt>
                <c:pt idx="1357">
                  <c:v>0.79935741297977692</c:v>
                </c:pt>
                <c:pt idx="1358">
                  <c:v>0.81007088689577778</c:v>
                </c:pt>
                <c:pt idx="1359">
                  <c:v>0.82298516736699479</c:v>
                </c:pt>
                <c:pt idx="1360">
                  <c:v>0.83932706524256007</c:v>
                </c:pt>
                <c:pt idx="1361">
                  <c:v>0.85999550045391659</c:v>
                </c:pt>
                <c:pt idx="1362">
                  <c:v>0.88516059349919729</c:v>
                </c:pt>
                <c:pt idx="1363">
                  <c:v>0.91442119081694684</c:v>
                </c:pt>
                <c:pt idx="1364">
                  <c:v>0.94737326250471177</c:v>
                </c:pt>
                <c:pt idx="1365">
                  <c:v>0.98295528202165894</c:v>
                </c:pt>
                <c:pt idx="1366">
                  <c:v>1.0200164826104547</c:v>
                </c:pt>
                <c:pt idx="1367">
                  <c:v>1.0575204603350159</c:v>
                </c:pt>
                <c:pt idx="1368">
                  <c:v>1.0947879816150774</c:v>
                </c:pt>
                <c:pt idx="1369">
                  <c:v>1.130603526504526</c:v>
                </c:pt>
                <c:pt idx="1370">
                  <c:v>1.164364958084108</c:v>
                </c:pt>
                <c:pt idx="1371">
                  <c:v>1.1954298770731864</c:v>
                </c:pt>
                <c:pt idx="1372">
                  <c:v>1.2238714209558044</c:v>
                </c:pt>
                <c:pt idx="1373">
                  <c:v>1.2492807418732277</c:v>
                </c:pt>
                <c:pt idx="1374">
                  <c:v>1.2707296215465305</c:v>
                </c:pt>
                <c:pt idx="1375">
                  <c:v>1.2880492932529046</c:v>
                </c:pt>
                <c:pt idx="1376">
                  <c:v>1.3003134428519418</c:v>
                </c:pt>
                <c:pt idx="1377">
                  <c:v>1.3074021809821756</c:v>
                </c:pt>
                <c:pt idx="1378">
                  <c:v>1.3092452153732772</c:v>
                </c:pt>
                <c:pt idx="1379">
                  <c:v>1.3068759951138582</c:v>
                </c:pt>
                <c:pt idx="1380">
                  <c:v>1.3005754212615019</c:v>
                </c:pt>
                <c:pt idx="1381">
                  <c:v>1.2916924807574275</c:v>
                </c:pt>
                <c:pt idx="1382">
                  <c:v>1.2813056226388939</c:v>
                </c:pt>
                <c:pt idx="1383">
                  <c:v>1.2699585454822477</c:v>
                </c:pt>
                <c:pt idx="1384">
                  <c:v>1.2576723295340599</c:v>
                </c:pt>
                <c:pt idx="1385">
                  <c:v>1.2449751672792144</c:v>
                </c:pt>
                <c:pt idx="1386">
                  <c:v>1.2313760942213965</c:v>
                </c:pt>
                <c:pt idx="1387">
                  <c:v>1.2173961347178395</c:v>
                </c:pt>
                <c:pt idx="1388">
                  <c:v>1.2030463676932648</c:v>
                </c:pt>
                <c:pt idx="1389">
                  <c:v>1.1885819424730379</c:v>
                </c:pt>
                <c:pt idx="1390">
                  <c:v>1.1749746429721069</c:v>
                </c:pt>
                <c:pt idx="1391">
                  <c:v>1.1622035610664816</c:v>
                </c:pt>
                <c:pt idx="1392">
                  <c:v>1.150964145146639</c:v>
                </c:pt>
                <c:pt idx="1393">
                  <c:v>1.1421721048620737</c:v>
                </c:pt>
                <c:pt idx="1394">
                  <c:v>1.1364952580559402</c:v>
                </c:pt>
                <c:pt idx="1395">
                  <c:v>1.1348433531942259</c:v>
                </c:pt>
                <c:pt idx="1396">
                  <c:v>1.1386216815251036</c:v>
                </c:pt>
                <c:pt idx="1397">
                  <c:v>1.1488210249535347</c:v>
                </c:pt>
                <c:pt idx="1398">
                  <c:v>1.1667699898644555</c:v>
                </c:pt>
                <c:pt idx="1399">
                  <c:v>1.192491405975669</c:v>
                </c:pt>
                <c:pt idx="1400">
                  <c:v>1.2256193196746916</c:v>
                </c:pt>
                <c:pt idx="1401">
                  <c:v>1.2643154785107826</c:v>
                </c:pt>
                <c:pt idx="1402">
                  <c:v>1.3055612980533722</c:v>
                </c:pt>
                <c:pt idx="1403">
                  <c:v>1.3457565425070821</c:v>
                </c:pt>
                <c:pt idx="1404">
                  <c:v>1.3812018926200724</c:v>
                </c:pt>
                <c:pt idx="1405">
                  <c:v>1.4084589989137413</c:v>
                </c:pt>
                <c:pt idx="1406">
                  <c:v>1.4250990107548454</c:v>
                </c:pt>
                <c:pt idx="1407">
                  <c:v>1.4310643533067062</c:v>
                </c:pt>
                <c:pt idx="1408">
                  <c:v>1.4265172850052381</c:v>
                </c:pt>
                <c:pt idx="1409">
                  <c:v>1.4137985035465137</c:v>
                </c:pt>
                <c:pt idx="1410">
                  <c:v>1.3953279079788139</c:v>
                </c:pt>
                <c:pt idx="1411">
                  <c:v>1.3732255274944234</c:v>
                </c:pt>
                <c:pt idx="1412">
                  <c:v>1.3498059644857792</c:v>
                </c:pt>
                <c:pt idx="1413">
                  <c:v>1.3256639531124876</c:v>
                </c:pt>
                <c:pt idx="1414">
                  <c:v>1.3021482063314154</c:v>
                </c:pt>
                <c:pt idx="1415">
                  <c:v>1.2800120625362448</c:v>
                </c:pt>
                <c:pt idx="1416">
                  <c:v>1.2602240760984671</c:v>
                </c:pt>
                <c:pt idx="1417">
                  <c:v>1.2432056947478043</c:v>
                </c:pt>
                <c:pt idx="1418">
                  <c:v>1.229872299734222</c:v>
                </c:pt>
                <c:pt idx="1419">
                  <c:v>1.2206304542905402</c:v>
                </c:pt>
                <c:pt idx="1420">
                  <c:v>1.2141684350276607</c:v>
                </c:pt>
                <c:pt idx="1421">
                  <c:v>1.2099575405824781</c:v>
                </c:pt>
                <c:pt idx="1422">
                  <c:v>1.2060045909138166</c:v>
                </c:pt>
                <c:pt idx="1423">
                  <c:v>1.2008313363038181</c:v>
                </c:pt>
                <c:pt idx="1424">
                  <c:v>1.1932255105894614</c:v>
                </c:pt>
                <c:pt idx="1425">
                  <c:v>1.1834654359086625</c:v>
                </c:pt>
                <c:pt idx="1426">
                  <c:v>1.1718325272225985</c:v>
                </c:pt>
                <c:pt idx="1427">
                  <c:v>1.15956587028809</c:v>
                </c:pt>
                <c:pt idx="1428">
                  <c:v>1.148107298291559</c:v>
                </c:pt>
                <c:pt idx="1429">
                  <c:v>1.1379125550651064</c:v>
                </c:pt>
                <c:pt idx="1430">
                  <c:v>1.1294278170392598</c:v>
                </c:pt>
                <c:pt idx="1431">
                  <c:v>1.1221579179251351</c:v>
                </c:pt>
                <c:pt idx="1432">
                  <c:v>1.1153872521171642</c:v>
                </c:pt>
                <c:pt idx="1433">
                  <c:v>1.1081816459459874</c:v>
                </c:pt>
                <c:pt idx="1434">
                  <c:v>1.0998549552630397</c:v>
                </c:pt>
                <c:pt idx="1435">
                  <c:v>1.0906543513774607</c:v>
                </c:pt>
                <c:pt idx="1436">
                  <c:v>1.080139594998978</c:v>
                </c:pt>
                <c:pt idx="1437">
                  <c:v>1.0685633025441126</c:v>
                </c:pt>
                <c:pt idx="1438">
                  <c:v>1.0563979753899675</c:v>
                </c:pt>
                <c:pt idx="1439">
                  <c:v>1.0434352062703725</c:v>
                </c:pt>
                <c:pt idx="1440">
                  <c:v>1.0303573657808731</c:v>
                </c:pt>
                <c:pt idx="1441">
                  <c:v>1.0171681695852925</c:v>
                </c:pt>
                <c:pt idx="1442">
                  <c:v>1.0043054781133862</c:v>
                </c:pt>
                <c:pt idx="1443">
                  <c:v>0.99197766317454628</c:v>
                </c:pt>
                <c:pt idx="1444">
                  <c:v>0.98081468303312258</c:v>
                </c:pt>
                <c:pt idx="1445">
                  <c:v>0.97079260690568236</c:v>
                </c:pt>
                <c:pt idx="1446">
                  <c:v>0.96210165939719472</c:v>
                </c:pt>
                <c:pt idx="1447">
                  <c:v>0.95450987619028527</c:v>
                </c:pt>
                <c:pt idx="1448">
                  <c:v>0.94800166619213311</c:v>
                </c:pt>
                <c:pt idx="1449">
                  <c:v>0.94214628048125793</c:v>
                </c:pt>
                <c:pt idx="1450">
                  <c:v>0.93693656635191402</c:v>
                </c:pt>
                <c:pt idx="1451">
                  <c:v>0.93153665921202333</c:v>
                </c:pt>
                <c:pt idx="1452">
                  <c:v>0.92636182017607704</c:v>
                </c:pt>
                <c:pt idx="1453">
                  <c:v>0.92058608933567454</c:v>
                </c:pt>
                <c:pt idx="1454">
                  <c:v>0.91442119081694684</c:v>
                </c:pt>
                <c:pt idx="1455">
                  <c:v>0.90787175518003471</c:v>
                </c:pt>
                <c:pt idx="1456">
                  <c:v>0.9009426554933585</c:v>
                </c:pt>
                <c:pt idx="1457">
                  <c:v>0.89343659845739798</c:v>
                </c:pt>
                <c:pt idx="1458">
                  <c:v>0.88596609934366344</c:v>
                </c:pt>
                <c:pt idx="1459">
                  <c:v>0.87833035516397029</c:v>
                </c:pt>
                <c:pt idx="1460">
                  <c:v>0.87113043838598392</c:v>
                </c:pt>
                <c:pt idx="1461">
                  <c:v>0.86396324448369111</c:v>
                </c:pt>
                <c:pt idx="1462">
                  <c:v>0.85682847735816647</c:v>
                </c:pt>
                <c:pt idx="1463">
                  <c:v>0.85011959748086108</c:v>
                </c:pt>
                <c:pt idx="1464">
                  <c:v>0.84343913806200499</c:v>
                </c:pt>
                <c:pt idx="1465">
                  <c:v>0.83717739400567681</c:v>
                </c:pt>
                <c:pt idx="1466">
                  <c:v>0.83152408528125266</c:v>
                </c:pt>
                <c:pt idx="1467">
                  <c:v>0.82686076290998067</c:v>
                </c:pt>
                <c:pt idx="1468">
                  <c:v>0.82298516736699479</c:v>
                </c:pt>
                <c:pt idx="1469">
                  <c:v>0.820084708516025</c:v>
                </c:pt>
                <c:pt idx="1470">
                  <c:v>0.81757528544835933</c:v>
                </c:pt>
                <c:pt idx="1471">
                  <c:v>0.81506984924456416</c:v>
                </c:pt>
                <c:pt idx="1472">
                  <c:v>0.81199168985276016</c:v>
                </c:pt>
                <c:pt idx="1473">
                  <c:v>0.80815242068262882</c:v>
                </c:pt>
                <c:pt idx="1474">
                  <c:v>0.80355760174844193</c:v>
                </c:pt>
                <c:pt idx="1475">
                  <c:v>0.79821384582834587</c:v>
                </c:pt>
                <c:pt idx="1476">
                  <c:v>0.79269826498424267</c:v>
                </c:pt>
                <c:pt idx="1477">
                  <c:v>0.78739111899977066</c:v>
                </c:pt>
                <c:pt idx="1478">
                  <c:v>0.78285630916678794</c:v>
                </c:pt>
                <c:pt idx="1479">
                  <c:v>0.7792754768398511</c:v>
                </c:pt>
                <c:pt idx="1480">
                  <c:v>0.77626633287092917</c:v>
                </c:pt>
                <c:pt idx="1481">
                  <c:v>0.77382562431475088</c:v>
                </c:pt>
                <c:pt idx="1482">
                  <c:v>0.77157601047716762</c:v>
                </c:pt>
                <c:pt idx="1483">
                  <c:v>0.76895551059131284</c:v>
                </c:pt>
                <c:pt idx="1484">
                  <c:v>0.76596597598468286</c:v>
                </c:pt>
                <c:pt idx="1485">
                  <c:v>0.76242324891130364</c:v>
                </c:pt>
                <c:pt idx="1486">
                  <c:v>0.75851684058085755</c:v>
                </c:pt>
                <c:pt idx="1487">
                  <c:v>0.75424946721941744</c:v>
                </c:pt>
                <c:pt idx="1488">
                  <c:v>0.74999361039732704</c:v>
                </c:pt>
                <c:pt idx="1489">
                  <c:v>0.74593351000131891</c:v>
                </c:pt>
                <c:pt idx="1490">
                  <c:v>0.74261936720665589</c:v>
                </c:pt>
                <c:pt idx="1491">
                  <c:v>0.74004650724216536</c:v>
                </c:pt>
                <c:pt idx="1492">
                  <c:v>0.73802791508199372</c:v>
                </c:pt>
                <c:pt idx="1493">
                  <c:v>0.73637825940829027</c:v>
                </c:pt>
                <c:pt idx="1494">
                  <c:v>0.73473032761310786</c:v>
                </c:pt>
                <c:pt idx="1495">
                  <c:v>0.73235301778440853</c:v>
                </c:pt>
                <c:pt idx="1496">
                  <c:v>0.72906726331536476</c:v>
                </c:pt>
                <c:pt idx="1497">
                  <c:v>0.72396965867845742</c:v>
                </c:pt>
                <c:pt idx="1498">
                  <c:v>0.71743971546529872</c:v>
                </c:pt>
                <c:pt idx="1499">
                  <c:v>0.70949521990891151</c:v>
                </c:pt>
                <c:pt idx="1500">
                  <c:v>0.70087390076303868</c:v>
                </c:pt>
                <c:pt idx="1501">
                  <c:v>0.69194319939601945</c:v>
                </c:pt>
                <c:pt idx="1502">
                  <c:v>0.68377138483809041</c:v>
                </c:pt>
                <c:pt idx="1503">
                  <c:v>0.67669971813250296</c:v>
                </c:pt>
                <c:pt idx="1504">
                  <c:v>0.67124090524333502</c:v>
                </c:pt>
                <c:pt idx="1505">
                  <c:v>0.66843082937742904</c:v>
                </c:pt>
                <c:pt idx="1506">
                  <c:v>0.66895733732268514</c:v>
                </c:pt>
                <c:pt idx="1507">
                  <c:v>0.67423210765269759</c:v>
                </c:pt>
                <c:pt idx="1508">
                  <c:v>0.68554426757986686</c:v>
                </c:pt>
                <c:pt idx="1509">
                  <c:v>0.70481948893750868</c:v>
                </c:pt>
                <c:pt idx="1510">
                  <c:v>0.73363266234880142</c:v>
                </c:pt>
                <c:pt idx="1511">
                  <c:v>0.77270041625223129</c:v>
                </c:pt>
                <c:pt idx="1512">
                  <c:v>0.82163095600621627</c:v>
                </c:pt>
                <c:pt idx="1513">
                  <c:v>0.87812991296062193</c:v>
                </c:pt>
                <c:pt idx="1514">
                  <c:v>0.93860180307762997</c:v>
                </c:pt>
                <c:pt idx="1515">
                  <c:v>0.99758892608828853</c:v>
                </c:pt>
                <c:pt idx="1516">
                  <c:v>1.0490095458770923</c:v>
                </c:pt>
                <c:pt idx="1517">
                  <c:v>1.0872179171722933</c:v>
                </c:pt>
                <c:pt idx="1518">
                  <c:v>1.1088775255039667</c:v>
                </c:pt>
                <c:pt idx="1519">
                  <c:v>1.1128266538189666</c:v>
                </c:pt>
                <c:pt idx="1520">
                  <c:v>1.1014705943694538</c:v>
                </c:pt>
                <c:pt idx="1521">
                  <c:v>1.0792285730021125</c:v>
                </c:pt>
                <c:pt idx="1522">
                  <c:v>1.051692244056325</c:v>
                </c:pt>
                <c:pt idx="1523">
                  <c:v>1.0233094030650751</c:v>
                </c:pt>
                <c:pt idx="1524">
                  <c:v>0.99780514313568491</c:v>
                </c:pt>
                <c:pt idx="1525">
                  <c:v>0.97696891191038915</c:v>
                </c:pt>
                <c:pt idx="1526">
                  <c:v>0.96104505699068765</c:v>
                </c:pt>
                <c:pt idx="1527">
                  <c:v>0.94946891601274264</c:v>
                </c:pt>
                <c:pt idx="1528">
                  <c:v>0.94110295987904991</c:v>
                </c:pt>
                <c:pt idx="1529">
                  <c:v>0.93464973326250034</c:v>
                </c:pt>
                <c:pt idx="1530">
                  <c:v>0.92925763768157421</c:v>
                </c:pt>
                <c:pt idx="1531">
                  <c:v>0.92450302730885447</c:v>
                </c:pt>
                <c:pt idx="1532">
                  <c:v>0.91976270906231983</c:v>
                </c:pt>
                <c:pt idx="1533">
                  <c:v>0.91503659727654885</c:v>
                </c:pt>
                <c:pt idx="1534">
                  <c:v>0.91093841661066932</c:v>
                </c:pt>
                <c:pt idx="1535">
                  <c:v>0.90746331719984019</c:v>
                </c:pt>
                <c:pt idx="1536">
                  <c:v>0.90501490832495524</c:v>
                </c:pt>
                <c:pt idx="1537">
                  <c:v>0.9039958588337802</c:v>
                </c:pt>
                <c:pt idx="1538">
                  <c:v>0.90460720950347107</c:v>
                </c:pt>
                <c:pt idx="1539">
                  <c:v>0.9066467584591531</c:v>
                </c:pt>
                <c:pt idx="1540">
                  <c:v>0.90930212174768277</c:v>
                </c:pt>
                <c:pt idx="1541">
                  <c:v>0.91216675293089389</c:v>
                </c:pt>
                <c:pt idx="1542">
                  <c:v>0.91442119081694684</c:v>
                </c:pt>
                <c:pt idx="1543">
                  <c:v>0.91503659727654885</c:v>
                </c:pt>
                <c:pt idx="1544">
                  <c:v>0.91380602442228498</c:v>
                </c:pt>
                <c:pt idx="1545">
                  <c:v>0.91093841661066932</c:v>
                </c:pt>
                <c:pt idx="1546">
                  <c:v>0.90705498497779735</c:v>
                </c:pt>
                <c:pt idx="1547">
                  <c:v>0.90318109310513373</c:v>
                </c:pt>
                <c:pt idx="1548">
                  <c:v>0.90033272354504068</c:v>
                </c:pt>
                <c:pt idx="1549">
                  <c:v>0.89951984773698168</c:v>
                </c:pt>
                <c:pt idx="1550">
                  <c:v>0.90134940788991791</c:v>
                </c:pt>
                <c:pt idx="1551">
                  <c:v>0.9062386375891951</c:v>
                </c:pt>
                <c:pt idx="1552">
                  <c:v>0.91380602442228498</c:v>
                </c:pt>
                <c:pt idx="1553">
                  <c:v>0.92429662994808381</c:v>
                </c:pt>
                <c:pt idx="1554">
                  <c:v>0.93693656635191402</c:v>
                </c:pt>
                <c:pt idx="1555">
                  <c:v>0.95177735602305125</c:v>
                </c:pt>
                <c:pt idx="1556">
                  <c:v>0.96845618390978716</c:v>
                </c:pt>
                <c:pt idx="1557">
                  <c:v>0.98660098209593106</c:v>
                </c:pt>
                <c:pt idx="1558">
                  <c:v>1.0053914770769841</c:v>
                </c:pt>
                <c:pt idx="1559">
                  <c:v>1.0239688130820914</c:v>
                </c:pt>
                <c:pt idx="1560">
                  <c:v>1.0412109759542303</c:v>
                </c:pt>
                <c:pt idx="1561">
                  <c:v>1.0563979753899675</c:v>
                </c:pt>
                <c:pt idx="1562">
                  <c:v>1.0685633025441126</c:v>
                </c:pt>
                <c:pt idx="1563">
                  <c:v>1.0771806957509771</c:v>
                </c:pt>
                <c:pt idx="1564">
                  <c:v>1.0821913208098191</c:v>
                </c:pt>
                <c:pt idx="1565">
                  <c:v>1.0840173207622428</c:v>
                </c:pt>
                <c:pt idx="1566">
                  <c:v>1.0828758230412348</c:v>
                </c:pt>
                <c:pt idx="1567">
                  <c:v>1.0794562791656324</c:v>
                </c:pt>
                <c:pt idx="1568">
                  <c:v>1.0746813408066633</c:v>
                </c:pt>
                <c:pt idx="1569">
                  <c:v>1.0687894737933665</c:v>
                </c:pt>
                <c:pt idx="1570">
                  <c:v>1.0624689080867677</c:v>
                </c:pt>
                <c:pt idx="1571">
                  <c:v>1.0557248677325757</c:v>
                </c:pt>
                <c:pt idx="1572">
                  <c:v>1.0485628728723455</c:v>
                </c:pt>
                <c:pt idx="1573">
                  <c:v>1.0412109759542303</c:v>
                </c:pt>
                <c:pt idx="1574">
                  <c:v>1.0334507822776429</c:v>
                </c:pt>
                <c:pt idx="1575">
                  <c:v>1.0255085095889522</c:v>
                </c:pt>
                <c:pt idx="1576">
                  <c:v>1.0180440257770473</c:v>
                </c:pt>
                <c:pt idx="1577">
                  <c:v>1.0114869309547814</c:v>
                </c:pt>
                <c:pt idx="1578">
                  <c:v>1.0064782244376946</c:v>
                </c:pt>
                <c:pt idx="1579">
                  <c:v>1.0040883680376367</c:v>
                </c:pt>
                <c:pt idx="1580">
                  <c:v>1.0043054781133862</c:v>
                </c:pt>
                <c:pt idx="1581">
                  <c:v>1.0073481618657496</c:v>
                </c:pt>
                <c:pt idx="1582">
                  <c:v>1.01301448289447</c:v>
                </c:pt>
                <c:pt idx="1583">
                  <c:v>1.021771851132002</c:v>
                </c:pt>
                <c:pt idx="1584">
                  <c:v>1.0332296226064697</c:v>
                </c:pt>
                <c:pt idx="1585">
                  <c:v>1.0476699062387931</c:v>
                </c:pt>
                <c:pt idx="1586">
                  <c:v>1.0651746205595933</c:v>
                </c:pt>
                <c:pt idx="1587">
                  <c:v>1.0858454375097533</c:v>
                </c:pt>
                <c:pt idx="1588">
                  <c:v>1.1088775255039667</c:v>
                </c:pt>
                <c:pt idx="1589">
                  <c:v>1.1329575783414465</c:v>
                </c:pt>
                <c:pt idx="1590">
                  <c:v>1.1564542767422838</c:v>
                </c:pt>
                <c:pt idx="1591">
                  <c:v>1.1778806248129561</c:v>
                </c:pt>
                <c:pt idx="1592">
                  <c:v>1.1959201550291694</c:v>
                </c:pt>
                <c:pt idx="1593">
                  <c:v>1.2097101907219256</c:v>
                </c:pt>
                <c:pt idx="1594">
                  <c:v>1.2188880733652763</c:v>
                </c:pt>
                <c:pt idx="1595">
                  <c:v>1.2241210021912257</c:v>
                </c:pt>
                <c:pt idx="1596">
                  <c:v>1.2253695012135406</c:v>
                </c:pt>
                <c:pt idx="1597">
                  <c:v>1.2228734908274435</c:v>
                </c:pt>
                <c:pt idx="1598">
                  <c:v>1.2168991353337331</c:v>
                </c:pt>
                <c:pt idx="1599">
                  <c:v>1.2084740230387188</c:v>
                </c:pt>
                <c:pt idx="1600">
                  <c:v>1.1988650280282194</c:v>
                </c:pt>
                <c:pt idx="1601">
                  <c:v>1.1902911403223282</c:v>
                </c:pt>
                <c:pt idx="1602">
                  <c:v>1.1846821468961988</c:v>
                </c:pt>
                <c:pt idx="1603">
                  <c:v>1.1844387295872774</c:v>
                </c:pt>
                <c:pt idx="1604">
                  <c:v>1.1905354627386071</c:v>
                </c:pt>
                <c:pt idx="1605">
                  <c:v>1.2023076781492483</c:v>
                </c:pt>
                <c:pt idx="1606">
                  <c:v>1.2171476154465481</c:v>
                </c:pt>
                <c:pt idx="1607">
                  <c:v>1.2318776778874305</c:v>
                </c:pt>
                <c:pt idx="1608">
                  <c:v>1.2424479567500191</c:v>
                </c:pt>
                <c:pt idx="1609">
                  <c:v>1.2452281112259782</c:v>
                </c:pt>
                <c:pt idx="1610">
                  <c:v>1.2384128250867992</c:v>
                </c:pt>
                <c:pt idx="1611">
                  <c:v>1.2223747624764445</c:v>
                </c:pt>
                <c:pt idx="1612">
                  <c:v>1.1986194117933617</c:v>
                </c:pt>
                <c:pt idx="1613">
                  <c:v>1.1701432083329126</c:v>
                </c:pt>
                <c:pt idx="1614">
                  <c:v>1.1395676797734575</c:v>
                </c:pt>
                <c:pt idx="1615">
                  <c:v>1.1091095536118984</c:v>
                </c:pt>
                <c:pt idx="1616">
                  <c:v>1.080139594998978</c:v>
                </c:pt>
                <c:pt idx="1617">
                  <c:v>1.0534832482610077</c:v>
                </c:pt>
                <c:pt idx="1618">
                  <c:v>1.0288129300884841</c:v>
                </c:pt>
                <c:pt idx="1619">
                  <c:v>1.0062608150442682</c:v>
                </c:pt>
                <c:pt idx="1620">
                  <c:v>0.9859570105225437</c:v>
                </c:pt>
                <c:pt idx="1621">
                  <c:v>0.96760743306437091</c:v>
                </c:pt>
                <c:pt idx="1622">
                  <c:v>0.95135738823555815</c:v>
                </c:pt>
                <c:pt idx="1623">
                  <c:v>0.93735271070918291</c:v>
                </c:pt>
                <c:pt idx="1624">
                  <c:v>0.92532888699398619</c:v>
                </c:pt>
                <c:pt idx="1625">
                  <c:v>0.91483143510456588</c:v>
                </c:pt>
                <c:pt idx="1626">
                  <c:v>0.90542271257670182</c:v>
                </c:pt>
                <c:pt idx="1627">
                  <c:v>0.89688089141215466</c:v>
                </c:pt>
                <c:pt idx="1628">
                  <c:v>0.88858683851190801</c:v>
                </c:pt>
                <c:pt idx="1629">
                  <c:v>0.8801354823937525</c:v>
                </c:pt>
                <c:pt idx="1630">
                  <c:v>0.87113043838598392</c:v>
                </c:pt>
                <c:pt idx="1631">
                  <c:v>0.86158140030620844</c:v>
                </c:pt>
                <c:pt idx="1632">
                  <c:v>0.85149850622264456</c:v>
                </c:pt>
                <c:pt idx="1633">
                  <c:v>0.84108806937052427</c:v>
                </c:pt>
                <c:pt idx="1634">
                  <c:v>0.8305514219353507</c:v>
                </c:pt>
                <c:pt idx="1635">
                  <c:v>0.82047112827603685</c:v>
                </c:pt>
                <c:pt idx="1636">
                  <c:v>0.81103099592556638</c:v>
                </c:pt>
                <c:pt idx="1637">
                  <c:v>0.80221996419729047</c:v>
                </c:pt>
                <c:pt idx="1638">
                  <c:v>0.79402784690329464</c:v>
                </c:pt>
                <c:pt idx="1639">
                  <c:v>0.78625619341446495</c:v>
                </c:pt>
                <c:pt idx="1640">
                  <c:v>0.77852265236787876</c:v>
                </c:pt>
                <c:pt idx="1641">
                  <c:v>0.77082685177770227</c:v>
                </c:pt>
                <c:pt idx="1642">
                  <c:v>0.76335477415117081</c:v>
                </c:pt>
                <c:pt idx="1643">
                  <c:v>0.75628894423754711</c:v>
                </c:pt>
                <c:pt idx="1644">
                  <c:v>0.74999361039732704</c:v>
                </c:pt>
                <c:pt idx="1645">
                  <c:v>0.74464384894118008</c:v>
                </c:pt>
                <c:pt idx="1646">
                  <c:v>0.74023014381095698</c:v>
                </c:pt>
                <c:pt idx="1647">
                  <c:v>0.73656146928740562</c:v>
                </c:pt>
                <c:pt idx="1648">
                  <c:v>0.73308411609732604</c:v>
                </c:pt>
                <c:pt idx="1649">
                  <c:v>0.72906726331536476</c:v>
                </c:pt>
                <c:pt idx="1650">
                  <c:v>0.72396965867845742</c:v>
                </c:pt>
                <c:pt idx="1651">
                  <c:v>0.71743971546529872</c:v>
                </c:pt>
                <c:pt idx="1652">
                  <c:v>0.70931512751646753</c:v>
                </c:pt>
                <c:pt idx="1653">
                  <c:v>0.699799542347884</c:v>
                </c:pt>
                <c:pt idx="1654">
                  <c:v>0.68909602365945632</c:v>
                </c:pt>
                <c:pt idx="1655">
                  <c:v>0.67775844864069335</c:v>
                </c:pt>
                <c:pt idx="1656">
                  <c:v>0.66632655369628968</c:v>
                </c:pt>
                <c:pt idx="1657">
                  <c:v>0.65497693518543287</c:v>
                </c:pt>
                <c:pt idx="1658">
                  <c:v>0.64439954427440627</c:v>
                </c:pt>
                <c:pt idx="1659">
                  <c:v>0.63475122117723093</c:v>
                </c:pt>
                <c:pt idx="1660">
                  <c:v>0.62618624774001519</c:v>
                </c:pt>
                <c:pt idx="1661">
                  <c:v>0.61885739386748928</c:v>
                </c:pt>
                <c:pt idx="1662">
                  <c:v>0.61274769561196907</c:v>
                </c:pt>
                <c:pt idx="1663">
                  <c:v>0.60767430024614477</c:v>
                </c:pt>
                <c:pt idx="1664">
                  <c:v>0.60345890336903751</c:v>
                </c:pt>
                <c:pt idx="1665">
                  <c:v>0.59992665724534089</c:v>
                </c:pt>
                <c:pt idx="1666">
                  <c:v>0.59673761868086195</c:v>
                </c:pt>
                <c:pt idx="1667">
                  <c:v>0.5937223614855287</c:v>
                </c:pt>
                <c:pt idx="1668">
                  <c:v>0.59087990261743739</c:v>
                </c:pt>
                <c:pt idx="1669">
                  <c:v>0.58804255798195992</c:v>
                </c:pt>
                <c:pt idx="1670">
                  <c:v>0.58487743764392897</c:v>
                </c:pt>
                <c:pt idx="1671">
                  <c:v>0.5813865217939741</c:v>
                </c:pt>
                <c:pt idx="1672">
                  <c:v>0.57707511481293772</c:v>
                </c:pt>
                <c:pt idx="1673">
                  <c:v>0.57194994911140129</c:v>
                </c:pt>
                <c:pt idx="1674">
                  <c:v>0.5660189720850185</c:v>
                </c:pt>
                <c:pt idx="1675">
                  <c:v>0.55945505404345419</c:v>
                </c:pt>
                <c:pt idx="1676">
                  <c:v>0.55259221869933717</c:v>
                </c:pt>
                <c:pt idx="1677">
                  <c:v>0.54608383540951788</c:v>
                </c:pt>
                <c:pt idx="1678">
                  <c:v>0.5405727508498156</c:v>
                </c:pt>
                <c:pt idx="1679">
                  <c:v>0.53653273472229523</c:v>
                </c:pt>
                <c:pt idx="1680">
                  <c:v>0.53475840125020346</c:v>
                </c:pt>
                <c:pt idx="1681">
                  <c:v>0.53508085887993684</c:v>
                </c:pt>
                <c:pt idx="1682">
                  <c:v>0.53863225138504778</c:v>
                </c:pt>
                <c:pt idx="1683">
                  <c:v>0.54527217291143271</c:v>
                </c:pt>
                <c:pt idx="1684">
                  <c:v>0.55585651096966993</c:v>
                </c:pt>
                <c:pt idx="1685">
                  <c:v>0.57063002517352168</c:v>
                </c:pt>
                <c:pt idx="1686">
                  <c:v>0.59021183269314093</c:v>
                </c:pt>
                <c:pt idx="1687">
                  <c:v>0.61562988139046759</c:v>
                </c:pt>
                <c:pt idx="1688">
                  <c:v>0.64803293879270552</c:v>
                </c:pt>
                <c:pt idx="1689">
                  <c:v>0.68874048785979536</c:v>
                </c:pt>
                <c:pt idx="1690">
                  <c:v>0.73949572580596457</c:v>
                </c:pt>
                <c:pt idx="1691">
                  <c:v>0.80221996419729047</c:v>
                </c:pt>
                <c:pt idx="1692">
                  <c:v>0.87792949623127914</c:v>
                </c:pt>
                <c:pt idx="1693">
                  <c:v>0.96675913878209929</c:v>
                </c:pt>
                <c:pt idx="1694">
                  <c:v>1.0665292196688405</c:v>
                </c:pt>
                <c:pt idx="1695">
                  <c:v>1.1725570753781038</c:v>
                </c:pt>
                <c:pt idx="1696">
                  <c:v>1.2776863249095414</c:v>
                </c:pt>
                <c:pt idx="1697">
                  <c:v>1.3718543605245359</c:v>
                </c:pt>
                <c:pt idx="1698">
                  <c:v>1.4444976949874828</c:v>
                </c:pt>
                <c:pt idx="1699">
                  <c:v>1.4881518673868595</c:v>
                </c:pt>
                <c:pt idx="1700">
                  <c:v>1.5</c:v>
                </c:pt>
                <c:pt idx="1701">
                  <c:v>1.483437427305494</c:v>
                </c:pt>
                <c:pt idx="1702">
                  <c:v>1.4459335314089168</c:v>
                </c:pt>
                <c:pt idx="1703">
                  <c:v>1.3964412006708096</c:v>
                </c:pt>
                <c:pt idx="1704">
                  <c:v>1.3427935611315436</c:v>
                </c:pt>
                <c:pt idx="1705">
                  <c:v>1.2906507109208842</c:v>
                </c:pt>
                <c:pt idx="1706">
                  <c:v>1.2427004956300074</c:v>
                </c:pt>
                <c:pt idx="1707">
                  <c:v>1.2003395293350048</c:v>
                </c:pt>
                <c:pt idx="1708">
                  <c:v>1.1631638162538425</c:v>
                </c:pt>
                <c:pt idx="1709">
                  <c:v>1.130603526504526</c:v>
                </c:pt>
                <c:pt idx="1710">
                  <c:v>1.1014705943694538</c:v>
                </c:pt>
                <c:pt idx="1711">
                  <c:v>1.0758169201980801</c:v>
                </c:pt>
                <c:pt idx="1712">
                  <c:v>1.0521398044489176</c:v>
                </c:pt>
                <c:pt idx="1713">
                  <c:v>1.0301366394829807</c:v>
                </c:pt>
                <c:pt idx="1714">
                  <c:v>1.009307277487234</c:v>
                </c:pt>
                <c:pt idx="1715">
                  <c:v>0.98896446361469137</c:v>
                </c:pt>
                <c:pt idx="1716">
                  <c:v>0.96909304695918497</c:v>
                </c:pt>
                <c:pt idx="1717">
                  <c:v>0.94967863461571378</c:v>
                </c:pt>
                <c:pt idx="1718">
                  <c:v>0.9313293392836739</c:v>
                </c:pt>
                <c:pt idx="1719">
                  <c:v>0.91442119081694684</c:v>
                </c:pt>
                <c:pt idx="1720">
                  <c:v>0.89931669423812277</c:v>
                </c:pt>
                <c:pt idx="1721">
                  <c:v>0.88616754010943721</c:v>
                </c:pt>
                <c:pt idx="1722">
                  <c:v>0.87432634378930529</c:v>
                </c:pt>
                <c:pt idx="1723">
                  <c:v>0.86316889663527918</c:v>
                </c:pt>
                <c:pt idx="1724">
                  <c:v>0.85189270170844122</c:v>
                </c:pt>
                <c:pt idx="1725">
                  <c:v>0.83991384814522463</c:v>
                </c:pt>
                <c:pt idx="1726">
                  <c:v>0.82705479293578277</c:v>
                </c:pt>
                <c:pt idx="1727">
                  <c:v>0.81276066659978685</c:v>
                </c:pt>
                <c:pt idx="1728">
                  <c:v>0.7978328409865032</c:v>
                </c:pt>
                <c:pt idx="1729">
                  <c:v>0.78247899632069617</c:v>
                </c:pt>
                <c:pt idx="1730">
                  <c:v>0.76746003486736858</c:v>
                </c:pt>
                <c:pt idx="1731">
                  <c:v>0.75332330343363907</c:v>
                </c:pt>
                <c:pt idx="1732">
                  <c:v>0.74059748111350721</c:v>
                </c:pt>
                <c:pt idx="1733">
                  <c:v>0.72979683956373154</c:v>
                </c:pt>
                <c:pt idx="1734">
                  <c:v>0.72160850333665483</c:v>
                </c:pt>
                <c:pt idx="1735">
                  <c:v>0.71581144579795808</c:v>
                </c:pt>
                <c:pt idx="1736">
                  <c:v>0.71255994148580504</c:v>
                </c:pt>
                <c:pt idx="1737">
                  <c:v>0.71147759481825368</c:v>
                </c:pt>
                <c:pt idx="1738">
                  <c:v>0.71201867529455787</c:v>
                </c:pt>
                <c:pt idx="1739">
                  <c:v>0.71310139351952451</c:v>
                </c:pt>
                <c:pt idx="1740">
                  <c:v>0.71418485562515799</c:v>
                </c:pt>
                <c:pt idx="1741">
                  <c:v>0.71436550503628604</c:v>
                </c:pt>
                <c:pt idx="1742">
                  <c:v>0.71292088885124372</c:v>
                </c:pt>
                <c:pt idx="1743">
                  <c:v>0.70949521990891151</c:v>
                </c:pt>
                <c:pt idx="1744">
                  <c:v>0.70320419131782397</c:v>
                </c:pt>
                <c:pt idx="1745">
                  <c:v>0.6942603207425786</c:v>
                </c:pt>
                <c:pt idx="1746">
                  <c:v>0.68235451229648947</c:v>
                </c:pt>
                <c:pt idx="1747">
                  <c:v>0.66807992171405051</c:v>
                </c:pt>
                <c:pt idx="1748">
                  <c:v>0.65219566632919557</c:v>
                </c:pt>
                <c:pt idx="1749">
                  <c:v>0.63612594418700219</c:v>
                </c:pt>
                <c:pt idx="1750">
                  <c:v>0.62089923148470205</c:v>
                </c:pt>
                <c:pt idx="1751">
                  <c:v>0.60750546784592818</c:v>
                </c:pt>
                <c:pt idx="1752">
                  <c:v>0.59673761868086195</c:v>
                </c:pt>
                <c:pt idx="1753">
                  <c:v>0.58837609838775451</c:v>
                </c:pt>
                <c:pt idx="1754">
                  <c:v>0.58221699157603823</c:v>
                </c:pt>
                <c:pt idx="1755">
                  <c:v>0.57773764146178208</c:v>
                </c:pt>
                <c:pt idx="1756">
                  <c:v>0.57492382349601312</c:v>
                </c:pt>
                <c:pt idx="1757">
                  <c:v>0.57360140913531821</c:v>
                </c:pt>
                <c:pt idx="1758">
                  <c:v>0.57376665029780138</c:v>
                </c:pt>
                <c:pt idx="1759">
                  <c:v>0.57542001492054295</c:v>
                </c:pt>
                <c:pt idx="1760">
                  <c:v>0.57823471917518576</c:v>
                </c:pt>
                <c:pt idx="1761">
                  <c:v>0.58171865722753435</c:v>
                </c:pt>
                <c:pt idx="1762">
                  <c:v>0.58487743764392897</c:v>
                </c:pt>
                <c:pt idx="1763">
                  <c:v>0.58737568873311063</c:v>
                </c:pt>
                <c:pt idx="1764">
                  <c:v>0.58870970935424427</c:v>
                </c:pt>
                <c:pt idx="1765">
                  <c:v>0.58870970935424427</c:v>
                </c:pt>
                <c:pt idx="1766">
                  <c:v>0.58770908810701972</c:v>
                </c:pt>
                <c:pt idx="1767">
                  <c:v>0.58570974833655776</c:v>
                </c:pt>
                <c:pt idx="1768">
                  <c:v>0.58321413295147784</c:v>
                </c:pt>
                <c:pt idx="1769">
                  <c:v>0.58005867914508313</c:v>
                </c:pt>
                <c:pt idx="1770">
                  <c:v>0.57575089596093321</c:v>
                </c:pt>
                <c:pt idx="1771">
                  <c:v>0.56964080672014417</c:v>
                </c:pt>
                <c:pt idx="1772">
                  <c:v>0.56174931886233981</c:v>
                </c:pt>
                <c:pt idx="1773">
                  <c:v>0.55177720031708533</c:v>
                </c:pt>
                <c:pt idx="1774">
                  <c:v>0.54024916840634618</c:v>
                </c:pt>
                <c:pt idx="1775">
                  <c:v>0.52800197763604817</c:v>
                </c:pt>
                <c:pt idx="1776">
                  <c:v>0.51616778271979946</c:v>
                </c:pt>
                <c:pt idx="1777">
                  <c:v>0.50616224242623653</c:v>
                </c:pt>
                <c:pt idx="1778">
                  <c:v>0.5</c:v>
                </c:pt>
                <c:pt idx="1779">
                  <c:v>0.50047316468806791</c:v>
                </c:pt>
                <c:pt idx="1780">
                  <c:v>0.51123648803575528</c:v>
                </c:pt>
                <c:pt idx="1781">
                  <c:v>0.53604862757107419</c:v>
                </c:pt>
                <c:pt idx="1782">
                  <c:v>0.57790331662427297</c:v>
                </c:pt>
                <c:pt idx="1783">
                  <c:v>0.63819027833065911</c:v>
                </c:pt>
                <c:pt idx="1784">
                  <c:v>0.71472686595278856</c:v>
                </c:pt>
                <c:pt idx="1785">
                  <c:v>0.80202896570705318</c:v>
                </c:pt>
                <c:pt idx="1786">
                  <c:v>0.89060575958233401</c:v>
                </c:pt>
                <c:pt idx="1787">
                  <c:v>0.96718322888354424</c:v>
                </c:pt>
                <c:pt idx="1788">
                  <c:v>1.0178250161200446</c:v>
                </c:pt>
                <c:pt idx="1789">
                  <c:v>1.0307989110820119</c:v>
                </c:pt>
                <c:pt idx="1790">
                  <c:v>1.001268653728133</c:v>
                </c:pt>
                <c:pt idx="1791">
                  <c:v>0.93485749020011966</c:v>
                </c:pt>
                <c:pt idx="1792">
                  <c:v>0.84618648898809812</c:v>
                </c:pt>
                <c:pt idx="1793">
                  <c:v>0.75332330343363907</c:v>
                </c:pt>
                <c:pt idx="1794">
                  <c:v>0.67106512872498802</c:v>
                </c:pt>
                <c:pt idx="1795">
                  <c:v>0.60936361913582981</c:v>
                </c:pt>
                <c:pt idx="1796">
                  <c:v>0.5717848981894107</c:v>
                </c:pt>
                <c:pt idx="1797">
                  <c:v>0.55536643616403136</c:v>
                </c:pt>
                <c:pt idx="1798">
                  <c:v>0.55177720031708533</c:v>
                </c:pt>
                <c:pt idx="1799">
                  <c:v>0.55275527293436977</c:v>
                </c:pt>
                <c:pt idx="1800">
                  <c:v>0.55389712488278608</c:v>
                </c:pt>
              </c:numCache>
            </c:numRef>
          </c:yVal>
          <c:smooth val="1"/>
          <c:extLst>
            <c:ext xmlns:c16="http://schemas.microsoft.com/office/drawing/2014/chart" uri="{C3380CC4-5D6E-409C-BE32-E72D297353CC}">
              <c16:uniqueId val="{00000000-7174-45F5-AB8F-2CA91F8E1461}"/>
            </c:ext>
          </c:extLst>
        </c:ser>
        <c:ser>
          <c:idx val="1"/>
          <c:order val="1"/>
          <c:spPr>
            <a:ln w="31750" cap="rnd">
              <a:solidFill>
                <a:schemeClr val="accent2">
                  <a:alpha val="50000"/>
                </a:schemeClr>
              </a:solidFill>
              <a:round/>
            </a:ln>
            <a:effectLst/>
          </c:spPr>
          <c:marker>
            <c:symbol val="none"/>
          </c:marker>
          <c:xVal>
            <c:numRef>
              <c:f>'2,4,6-Triform_BaseCorr_1'!$F$3:$F$1803</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2,4,6-Triform_BaseCorr_1'!$J$3:$J$1803</c:f>
              <c:numCache>
                <c:formatCode>General</c:formatCode>
                <c:ptCount val="1801"/>
                <c:pt idx="0">
                  <c:v>8.778206869827225E-2</c:v>
                </c:pt>
                <c:pt idx="1">
                  <c:v>8.778206869827225E-2</c:v>
                </c:pt>
                <c:pt idx="2">
                  <c:v>8.8048633960353812E-2</c:v>
                </c:pt>
                <c:pt idx="3">
                  <c:v>8.8048633960353812E-2</c:v>
                </c:pt>
                <c:pt idx="4">
                  <c:v>8.8315226807188549E-2</c:v>
                </c:pt>
                <c:pt idx="5">
                  <c:v>8.8315226807188549E-2</c:v>
                </c:pt>
                <c:pt idx="6">
                  <c:v>8.8581847244485062E-2</c:v>
                </c:pt>
                <c:pt idx="7">
                  <c:v>8.8581847244485062E-2</c:v>
                </c:pt>
                <c:pt idx="8">
                  <c:v>8.8581847244485062E-2</c:v>
                </c:pt>
                <c:pt idx="9">
                  <c:v>8.8581847244485062E-2</c:v>
                </c:pt>
                <c:pt idx="10">
                  <c:v>8.8315226807188549E-2</c:v>
                </c:pt>
                <c:pt idx="11">
                  <c:v>8.8315226807188549E-2</c:v>
                </c:pt>
                <c:pt idx="12">
                  <c:v>8.8315226807188549E-2</c:v>
                </c:pt>
                <c:pt idx="13">
                  <c:v>8.8048633960353812E-2</c:v>
                </c:pt>
                <c:pt idx="14">
                  <c:v>8.8048633960353812E-2</c:v>
                </c:pt>
                <c:pt idx="15">
                  <c:v>8.8315226807188549E-2</c:v>
                </c:pt>
                <c:pt idx="16">
                  <c:v>8.8315226807188549E-2</c:v>
                </c:pt>
                <c:pt idx="17">
                  <c:v>8.8315226807188549E-2</c:v>
                </c:pt>
                <c:pt idx="18">
                  <c:v>8.8581847244485062E-2</c:v>
                </c:pt>
                <c:pt idx="19">
                  <c:v>8.8581847244485062E-2</c:v>
                </c:pt>
                <c:pt idx="20">
                  <c:v>8.8581847244485062E-2</c:v>
                </c:pt>
                <c:pt idx="21">
                  <c:v>8.8581847244485062E-2</c:v>
                </c:pt>
                <c:pt idx="22">
                  <c:v>8.8848495277955838E-2</c:v>
                </c:pt>
                <c:pt idx="23">
                  <c:v>8.8848495277955838E-2</c:v>
                </c:pt>
                <c:pt idx="24">
                  <c:v>8.8848495277955838E-2</c:v>
                </c:pt>
                <c:pt idx="25">
                  <c:v>8.9115170913314765E-2</c:v>
                </c:pt>
                <c:pt idx="26">
                  <c:v>8.9115170913314765E-2</c:v>
                </c:pt>
                <c:pt idx="27">
                  <c:v>8.9115170913314765E-2</c:v>
                </c:pt>
                <c:pt idx="28">
                  <c:v>8.8848495277955838E-2</c:v>
                </c:pt>
                <c:pt idx="29">
                  <c:v>8.9115170913314765E-2</c:v>
                </c:pt>
                <c:pt idx="30">
                  <c:v>8.9115170913314765E-2</c:v>
                </c:pt>
                <c:pt idx="31">
                  <c:v>8.9115170913314765E-2</c:v>
                </c:pt>
                <c:pt idx="32">
                  <c:v>8.9381874156275659E-2</c:v>
                </c:pt>
                <c:pt idx="33">
                  <c:v>8.9648605012556323E-2</c:v>
                </c:pt>
                <c:pt idx="34">
                  <c:v>8.9915363487875863E-2</c:v>
                </c:pt>
                <c:pt idx="35">
                  <c:v>8.9915363487875863E-2</c:v>
                </c:pt>
                <c:pt idx="36">
                  <c:v>8.9915363487875863E-2</c:v>
                </c:pt>
                <c:pt idx="37">
                  <c:v>8.9915363487875863E-2</c:v>
                </c:pt>
                <c:pt idx="38">
                  <c:v>8.9915363487875863E-2</c:v>
                </c:pt>
                <c:pt idx="39">
                  <c:v>8.9915363487875863E-2</c:v>
                </c:pt>
                <c:pt idx="40">
                  <c:v>8.9915363487875863E-2</c:v>
                </c:pt>
                <c:pt idx="41">
                  <c:v>8.9915363487875863E-2</c:v>
                </c:pt>
                <c:pt idx="42">
                  <c:v>9.0182149587950775E-2</c:v>
                </c:pt>
                <c:pt idx="43">
                  <c:v>9.0715804685268159E-2</c:v>
                </c:pt>
                <c:pt idx="44">
                  <c:v>9.0982673693958085E-2</c:v>
                </c:pt>
                <c:pt idx="45">
                  <c:v>9.1249570350304843E-2</c:v>
                </c:pt>
                <c:pt idx="46">
                  <c:v>9.1516494660038097E-2</c:v>
                </c:pt>
                <c:pt idx="47">
                  <c:v>9.1516494660038097E-2</c:v>
                </c:pt>
                <c:pt idx="48">
                  <c:v>9.1516494660038097E-2</c:v>
                </c:pt>
                <c:pt idx="49">
                  <c:v>9.1783446628887488E-2</c:v>
                </c:pt>
                <c:pt idx="50">
                  <c:v>9.1783446628887488E-2</c:v>
                </c:pt>
                <c:pt idx="51">
                  <c:v>9.2317433566873053E-2</c:v>
                </c:pt>
                <c:pt idx="52">
                  <c:v>9.285153121014221E-2</c:v>
                </c:pt>
                <c:pt idx="53">
                  <c:v>9.3385739604608553E-2</c:v>
                </c:pt>
                <c:pt idx="54">
                  <c:v>9.3652885347896078E-2</c:v>
                </c:pt>
                <c:pt idx="55">
                  <c:v>9.3920058796212014E-2</c:v>
                </c:pt>
                <c:pt idx="56">
                  <c:v>9.3920058796212014E-2</c:v>
                </c:pt>
                <c:pt idx="57">
                  <c:v>9.3920058796212014E-2</c:v>
                </c:pt>
                <c:pt idx="58">
                  <c:v>9.3920058796212014E-2</c:v>
                </c:pt>
                <c:pt idx="59">
                  <c:v>9.4187259955305788E-2</c:v>
                </c:pt>
                <c:pt idx="60">
                  <c:v>9.4454488830924166E-2</c:v>
                </c:pt>
                <c:pt idx="61">
                  <c:v>9.4454488830924166E-2</c:v>
                </c:pt>
                <c:pt idx="62">
                  <c:v>9.4454488830924166E-2</c:v>
                </c:pt>
                <c:pt idx="63">
                  <c:v>9.4187259955305788E-2</c:v>
                </c:pt>
                <c:pt idx="64">
                  <c:v>9.4187259955305788E-2</c:v>
                </c:pt>
                <c:pt idx="65">
                  <c:v>9.3920058796212014E-2</c:v>
                </c:pt>
                <c:pt idx="66">
                  <c:v>9.3920058796212014E-2</c:v>
                </c:pt>
                <c:pt idx="67">
                  <c:v>9.4454488830924166E-2</c:v>
                </c:pt>
                <c:pt idx="68">
                  <c:v>9.4721745428816562E-2</c:v>
                </c:pt>
                <c:pt idx="69">
                  <c:v>9.4989029754738954E-2</c:v>
                </c:pt>
                <c:pt idx="70">
                  <c:v>9.4989029754738954E-2</c:v>
                </c:pt>
                <c:pt idx="71">
                  <c:v>9.4721745428816562E-2</c:v>
                </c:pt>
                <c:pt idx="72">
                  <c:v>9.4454488830924166E-2</c:v>
                </c:pt>
                <c:pt idx="73">
                  <c:v>9.3920058796212014E-2</c:v>
                </c:pt>
                <c:pt idx="74">
                  <c:v>9.3652885347896078E-2</c:v>
                </c:pt>
                <c:pt idx="75">
                  <c:v>9.3920058796212014E-2</c:v>
                </c:pt>
                <c:pt idx="76">
                  <c:v>9.4187259955305788E-2</c:v>
                </c:pt>
                <c:pt idx="77">
                  <c:v>9.4454488830924166E-2</c:v>
                </c:pt>
                <c:pt idx="78">
                  <c:v>9.4721745428816562E-2</c:v>
                </c:pt>
                <c:pt idx="79">
                  <c:v>9.4721745428816562E-2</c:v>
                </c:pt>
                <c:pt idx="80">
                  <c:v>9.4187259955305788E-2</c:v>
                </c:pt>
                <c:pt idx="81">
                  <c:v>9.3920058796212014E-2</c:v>
                </c:pt>
                <c:pt idx="82">
                  <c:v>9.3385739604608553E-2</c:v>
                </c:pt>
                <c:pt idx="83">
                  <c:v>9.3385739604608553E-2</c:v>
                </c:pt>
                <c:pt idx="84">
                  <c:v>9.3385739604608553E-2</c:v>
                </c:pt>
                <c:pt idx="85">
                  <c:v>9.3652885347896078E-2</c:v>
                </c:pt>
                <c:pt idx="86">
                  <c:v>9.3920058796212014E-2</c:v>
                </c:pt>
                <c:pt idx="87">
                  <c:v>9.3920058796212014E-2</c:v>
                </c:pt>
                <c:pt idx="88">
                  <c:v>9.3652885347896078E-2</c:v>
                </c:pt>
                <c:pt idx="89">
                  <c:v>9.3118621560605311E-2</c:v>
                </c:pt>
                <c:pt idx="90">
                  <c:v>9.285153121014221E-2</c:v>
                </c:pt>
                <c:pt idx="91">
                  <c:v>9.2584468547477747E-2</c:v>
                </c:pt>
                <c:pt idx="92">
                  <c:v>9.2584468547477747E-2</c:v>
                </c:pt>
                <c:pt idx="93">
                  <c:v>9.285153121014221E-2</c:v>
                </c:pt>
                <c:pt idx="94">
                  <c:v>9.3118621560605311E-2</c:v>
                </c:pt>
                <c:pt idx="95">
                  <c:v>9.3385739604608553E-2</c:v>
                </c:pt>
                <c:pt idx="96">
                  <c:v>9.3385739604608553E-2</c:v>
                </c:pt>
                <c:pt idx="97">
                  <c:v>9.3385739604608553E-2</c:v>
                </c:pt>
                <c:pt idx="98">
                  <c:v>9.3385739604608553E-2</c:v>
                </c:pt>
                <c:pt idx="99">
                  <c:v>9.3385739604608553E-2</c:v>
                </c:pt>
                <c:pt idx="100">
                  <c:v>9.3385739604608553E-2</c:v>
                </c:pt>
                <c:pt idx="101">
                  <c:v>9.3920058796212014E-2</c:v>
                </c:pt>
                <c:pt idx="102">
                  <c:v>9.4187259955305788E-2</c:v>
                </c:pt>
                <c:pt idx="103">
                  <c:v>9.4721745428816562E-2</c:v>
                </c:pt>
                <c:pt idx="104">
                  <c:v>9.4721745428816562E-2</c:v>
                </c:pt>
                <c:pt idx="105">
                  <c:v>9.4989029754738954E-2</c:v>
                </c:pt>
                <c:pt idx="106">
                  <c:v>9.4721745428816562E-2</c:v>
                </c:pt>
                <c:pt idx="107">
                  <c:v>9.4454488830924166E-2</c:v>
                </c:pt>
                <c:pt idx="108">
                  <c:v>9.4187259955305788E-2</c:v>
                </c:pt>
                <c:pt idx="109">
                  <c:v>9.3920058796212014E-2</c:v>
                </c:pt>
                <c:pt idx="110">
                  <c:v>9.3652885347896078E-2</c:v>
                </c:pt>
                <c:pt idx="111">
                  <c:v>9.3385739604608553E-2</c:v>
                </c:pt>
                <c:pt idx="112">
                  <c:v>9.3118621560605311E-2</c:v>
                </c:pt>
                <c:pt idx="113">
                  <c:v>9.3118621560605311E-2</c:v>
                </c:pt>
                <c:pt idx="114">
                  <c:v>9.285153121014221E-2</c:v>
                </c:pt>
                <c:pt idx="115">
                  <c:v>9.2584468547477747E-2</c:v>
                </c:pt>
                <c:pt idx="116">
                  <c:v>9.2317433566873053E-2</c:v>
                </c:pt>
                <c:pt idx="117">
                  <c:v>9.2317433566873053E-2</c:v>
                </c:pt>
                <c:pt idx="118">
                  <c:v>9.2050426262587942E-2</c:v>
                </c:pt>
                <c:pt idx="119">
                  <c:v>9.2050426262587942E-2</c:v>
                </c:pt>
                <c:pt idx="120">
                  <c:v>9.2050426262587942E-2</c:v>
                </c:pt>
                <c:pt idx="121">
                  <c:v>9.2050426262587942E-2</c:v>
                </c:pt>
                <c:pt idx="122">
                  <c:v>9.1783446628887488E-2</c:v>
                </c:pt>
                <c:pt idx="123">
                  <c:v>9.1783446628887488E-2</c:v>
                </c:pt>
                <c:pt idx="124">
                  <c:v>9.1516494660038097E-2</c:v>
                </c:pt>
                <c:pt idx="125">
                  <c:v>9.1516494660038097E-2</c:v>
                </c:pt>
                <c:pt idx="126">
                  <c:v>9.1783446628887488E-2</c:v>
                </c:pt>
                <c:pt idx="127">
                  <c:v>9.2050426262587942E-2</c:v>
                </c:pt>
                <c:pt idx="128">
                  <c:v>9.2584468547477747E-2</c:v>
                </c:pt>
                <c:pt idx="129">
                  <c:v>9.3118621560605311E-2</c:v>
                </c:pt>
                <c:pt idx="130">
                  <c:v>9.3652885347896078E-2</c:v>
                </c:pt>
                <c:pt idx="131">
                  <c:v>9.3920058796212014E-2</c:v>
                </c:pt>
                <c:pt idx="132">
                  <c:v>9.4187259955305788E-2</c:v>
                </c:pt>
                <c:pt idx="133">
                  <c:v>9.3920058796212014E-2</c:v>
                </c:pt>
                <c:pt idx="134">
                  <c:v>9.3920058796212014E-2</c:v>
                </c:pt>
                <c:pt idx="135">
                  <c:v>9.4187259955305788E-2</c:v>
                </c:pt>
                <c:pt idx="136">
                  <c:v>9.4187259955305788E-2</c:v>
                </c:pt>
                <c:pt idx="137">
                  <c:v>9.4454488830924166E-2</c:v>
                </c:pt>
                <c:pt idx="138">
                  <c:v>9.4721745428816562E-2</c:v>
                </c:pt>
                <c:pt idx="139">
                  <c:v>9.5256341814442064E-2</c:v>
                </c:pt>
                <c:pt idx="140">
                  <c:v>9.5523681613684547E-2</c:v>
                </c:pt>
                <c:pt idx="141">
                  <c:v>9.5791049158222369E-2</c:v>
                </c:pt>
                <c:pt idx="142">
                  <c:v>9.5523681613684547E-2</c:v>
                </c:pt>
                <c:pt idx="143">
                  <c:v>9.5256341814442064E-2</c:v>
                </c:pt>
                <c:pt idx="144">
                  <c:v>9.4721745428816562E-2</c:v>
                </c:pt>
                <c:pt idx="145">
                  <c:v>9.3920058796212014E-2</c:v>
                </c:pt>
                <c:pt idx="146">
                  <c:v>9.3385739604608553E-2</c:v>
                </c:pt>
                <c:pt idx="147">
                  <c:v>9.3118621560605311E-2</c:v>
                </c:pt>
                <c:pt idx="148">
                  <c:v>9.285153121014221E-2</c:v>
                </c:pt>
                <c:pt idx="149">
                  <c:v>9.285153121014221E-2</c:v>
                </c:pt>
                <c:pt idx="150">
                  <c:v>9.2584468547477747E-2</c:v>
                </c:pt>
                <c:pt idx="151">
                  <c:v>9.2584468547477747E-2</c:v>
                </c:pt>
                <c:pt idx="152">
                  <c:v>9.2584468547477747E-2</c:v>
                </c:pt>
                <c:pt idx="153">
                  <c:v>9.2050426262587942E-2</c:v>
                </c:pt>
                <c:pt idx="154">
                  <c:v>9.1783446628887488E-2</c:v>
                </c:pt>
                <c:pt idx="155">
                  <c:v>9.1783446628887488E-2</c:v>
                </c:pt>
                <c:pt idx="156">
                  <c:v>9.1783446628887488E-2</c:v>
                </c:pt>
                <c:pt idx="157">
                  <c:v>9.2317433566873053E-2</c:v>
                </c:pt>
                <c:pt idx="158">
                  <c:v>9.285153121014221E-2</c:v>
                </c:pt>
                <c:pt idx="159">
                  <c:v>9.3385739604608553E-2</c:v>
                </c:pt>
                <c:pt idx="160">
                  <c:v>9.3920058796212014E-2</c:v>
                </c:pt>
                <c:pt idx="161">
                  <c:v>9.4187259955305788E-2</c:v>
                </c:pt>
                <c:pt idx="162">
                  <c:v>9.4187259955305788E-2</c:v>
                </c:pt>
                <c:pt idx="163">
                  <c:v>9.4187259955305788E-2</c:v>
                </c:pt>
                <c:pt idx="164">
                  <c:v>9.4454488830924166E-2</c:v>
                </c:pt>
                <c:pt idx="165">
                  <c:v>9.4721745428816562E-2</c:v>
                </c:pt>
                <c:pt idx="166">
                  <c:v>9.5256341814442064E-2</c:v>
                </c:pt>
                <c:pt idx="167">
                  <c:v>9.5791049158222369E-2</c:v>
                </c:pt>
                <c:pt idx="168">
                  <c:v>9.6325867506226473E-2</c:v>
                </c:pt>
                <c:pt idx="169">
                  <c:v>9.6860796904552404E-2</c:v>
                </c:pt>
                <c:pt idx="170">
                  <c:v>9.739583739932843E-2</c:v>
                </c:pt>
                <c:pt idx="171">
                  <c:v>9.739583739932843E-2</c:v>
                </c:pt>
                <c:pt idx="172">
                  <c:v>9.6860796904552404E-2</c:v>
                </c:pt>
                <c:pt idx="173">
                  <c:v>9.6325867506226473E-2</c:v>
                </c:pt>
                <c:pt idx="174">
                  <c:v>9.5256341814442064E-2</c:v>
                </c:pt>
                <c:pt idx="175">
                  <c:v>9.4721745428816562E-2</c:v>
                </c:pt>
                <c:pt idx="176">
                  <c:v>9.4187259955305788E-2</c:v>
                </c:pt>
                <c:pt idx="177">
                  <c:v>9.3652885347896078E-2</c:v>
                </c:pt>
                <c:pt idx="178">
                  <c:v>9.3652885347896078E-2</c:v>
                </c:pt>
                <c:pt idx="179">
                  <c:v>9.3385739604608553E-2</c:v>
                </c:pt>
                <c:pt idx="180">
                  <c:v>9.3385739604608553E-2</c:v>
                </c:pt>
                <c:pt idx="181">
                  <c:v>9.3118621560605311E-2</c:v>
                </c:pt>
                <c:pt idx="182">
                  <c:v>9.285153121014221E-2</c:v>
                </c:pt>
                <c:pt idx="183">
                  <c:v>9.2050426262587942E-2</c:v>
                </c:pt>
                <c:pt idx="184">
                  <c:v>9.1516494660038097E-2</c:v>
                </c:pt>
                <c:pt idx="185">
                  <c:v>9.0715804685268159E-2</c:v>
                </c:pt>
                <c:pt idx="186">
                  <c:v>9.044896331850806E-2</c:v>
                </c:pt>
                <c:pt idx="187">
                  <c:v>9.044896331850806E-2</c:v>
                </c:pt>
                <c:pt idx="188">
                  <c:v>9.0982673693958085E-2</c:v>
                </c:pt>
                <c:pt idx="189">
                  <c:v>9.1783446628887488E-2</c:v>
                </c:pt>
                <c:pt idx="190">
                  <c:v>9.2584468547477747E-2</c:v>
                </c:pt>
                <c:pt idx="191">
                  <c:v>9.3385739604608553E-2</c:v>
                </c:pt>
                <c:pt idx="192">
                  <c:v>9.3652885347896078E-2</c:v>
                </c:pt>
                <c:pt idx="193">
                  <c:v>9.3920058796212014E-2</c:v>
                </c:pt>
                <c:pt idx="194">
                  <c:v>9.3652885347896078E-2</c:v>
                </c:pt>
                <c:pt idx="195">
                  <c:v>9.3118621560605311E-2</c:v>
                </c:pt>
                <c:pt idx="196">
                  <c:v>9.2584468547477747E-2</c:v>
                </c:pt>
                <c:pt idx="197">
                  <c:v>9.2317433566873053E-2</c:v>
                </c:pt>
                <c:pt idx="198">
                  <c:v>9.1783446628887488E-2</c:v>
                </c:pt>
                <c:pt idx="199">
                  <c:v>9.1249570350304843E-2</c:v>
                </c:pt>
                <c:pt idx="200">
                  <c:v>9.0982673693958085E-2</c:v>
                </c:pt>
                <c:pt idx="201">
                  <c:v>9.0982673693958085E-2</c:v>
                </c:pt>
                <c:pt idx="202">
                  <c:v>9.0715804685268159E-2</c:v>
                </c:pt>
                <c:pt idx="203">
                  <c:v>9.044896331850806E-2</c:v>
                </c:pt>
                <c:pt idx="204">
                  <c:v>9.0182149587950775E-2</c:v>
                </c:pt>
                <c:pt idx="205">
                  <c:v>8.9915363487875863E-2</c:v>
                </c:pt>
                <c:pt idx="206">
                  <c:v>8.9648605012556323E-2</c:v>
                </c:pt>
                <c:pt idx="207">
                  <c:v>8.9381874156275659E-2</c:v>
                </c:pt>
                <c:pt idx="208">
                  <c:v>8.9115170913314765E-2</c:v>
                </c:pt>
                <c:pt idx="209">
                  <c:v>8.9115170913314765E-2</c:v>
                </c:pt>
                <c:pt idx="210">
                  <c:v>8.9381874156275659E-2</c:v>
                </c:pt>
                <c:pt idx="211">
                  <c:v>8.9381874156275659E-2</c:v>
                </c:pt>
                <c:pt idx="212">
                  <c:v>8.9648605012556323E-2</c:v>
                </c:pt>
                <c:pt idx="213">
                  <c:v>8.9915363487875863E-2</c:v>
                </c:pt>
                <c:pt idx="214">
                  <c:v>8.9915363487875863E-2</c:v>
                </c:pt>
                <c:pt idx="215">
                  <c:v>8.9915363487875863E-2</c:v>
                </c:pt>
                <c:pt idx="216">
                  <c:v>8.9648605012556323E-2</c:v>
                </c:pt>
                <c:pt idx="217">
                  <c:v>8.9381874156275659E-2</c:v>
                </c:pt>
                <c:pt idx="218">
                  <c:v>8.9115170913314765E-2</c:v>
                </c:pt>
                <c:pt idx="219">
                  <c:v>8.9115170913314765E-2</c:v>
                </c:pt>
                <c:pt idx="220">
                  <c:v>8.9115170913314765E-2</c:v>
                </c:pt>
                <c:pt idx="221">
                  <c:v>8.9381874156275659E-2</c:v>
                </c:pt>
                <c:pt idx="222">
                  <c:v>8.9381874156275659E-2</c:v>
                </c:pt>
                <c:pt idx="223">
                  <c:v>8.9381874156275659E-2</c:v>
                </c:pt>
                <c:pt idx="224">
                  <c:v>8.9115170913314765E-2</c:v>
                </c:pt>
                <c:pt idx="225">
                  <c:v>8.9115170913314765E-2</c:v>
                </c:pt>
                <c:pt idx="226">
                  <c:v>8.8848495277955838E-2</c:v>
                </c:pt>
                <c:pt idx="227">
                  <c:v>8.8581847244485062E-2</c:v>
                </c:pt>
                <c:pt idx="228">
                  <c:v>8.8315226807188549E-2</c:v>
                </c:pt>
                <c:pt idx="229">
                  <c:v>8.8315226807188549E-2</c:v>
                </c:pt>
                <c:pt idx="230">
                  <c:v>8.8048633960353812E-2</c:v>
                </c:pt>
                <c:pt idx="231">
                  <c:v>8.8048633960353812E-2</c:v>
                </c:pt>
                <c:pt idx="232">
                  <c:v>8.8048633960353812E-2</c:v>
                </c:pt>
                <c:pt idx="233">
                  <c:v>8.8048633960353812E-2</c:v>
                </c:pt>
                <c:pt idx="234">
                  <c:v>8.8048633960353812E-2</c:v>
                </c:pt>
                <c:pt idx="235">
                  <c:v>8.8048633960353812E-2</c:v>
                </c:pt>
                <c:pt idx="236">
                  <c:v>8.778206869827225E-2</c:v>
                </c:pt>
                <c:pt idx="237">
                  <c:v>8.778206869827225E-2</c:v>
                </c:pt>
                <c:pt idx="238">
                  <c:v>8.7515531015236611E-2</c:v>
                </c:pt>
                <c:pt idx="239">
                  <c:v>8.7515531015236611E-2</c:v>
                </c:pt>
                <c:pt idx="240">
                  <c:v>8.7515531015236611E-2</c:v>
                </c:pt>
                <c:pt idx="241">
                  <c:v>8.7515531015236611E-2</c:v>
                </c:pt>
                <c:pt idx="242">
                  <c:v>8.7515531015236611E-2</c:v>
                </c:pt>
                <c:pt idx="243">
                  <c:v>8.7515531015236611E-2</c:v>
                </c:pt>
                <c:pt idx="244">
                  <c:v>8.7515531015236611E-2</c:v>
                </c:pt>
                <c:pt idx="245">
                  <c:v>8.7515531015236611E-2</c:v>
                </c:pt>
                <c:pt idx="246">
                  <c:v>8.7515531015236611E-2</c:v>
                </c:pt>
                <c:pt idx="247">
                  <c:v>8.7515531015236611E-2</c:v>
                </c:pt>
                <c:pt idx="248">
                  <c:v>8.7515531015236611E-2</c:v>
                </c:pt>
                <c:pt idx="249">
                  <c:v>8.778206869827225E-2</c:v>
                </c:pt>
                <c:pt idx="250">
                  <c:v>8.8048633960353812E-2</c:v>
                </c:pt>
                <c:pt idx="251">
                  <c:v>8.8581847244485062E-2</c:v>
                </c:pt>
                <c:pt idx="252">
                  <c:v>8.9115170913314765E-2</c:v>
                </c:pt>
                <c:pt idx="253">
                  <c:v>8.9915363487875863E-2</c:v>
                </c:pt>
                <c:pt idx="254">
                  <c:v>9.0715804685268159E-2</c:v>
                </c:pt>
                <c:pt idx="255">
                  <c:v>9.1783446628887488E-2</c:v>
                </c:pt>
                <c:pt idx="256">
                  <c:v>9.285153121014221E-2</c:v>
                </c:pt>
                <c:pt idx="257">
                  <c:v>9.3920058796212014E-2</c:v>
                </c:pt>
                <c:pt idx="258">
                  <c:v>9.5256341814442064E-2</c:v>
                </c:pt>
                <c:pt idx="259">
                  <c:v>9.6593318321216606E-2</c:v>
                </c:pt>
                <c:pt idx="260">
                  <c:v>9.8198606548306866E-2</c:v>
                </c:pt>
                <c:pt idx="261">
                  <c:v>9.9804895682595901E-2</c:v>
                </c:pt>
                <c:pt idx="262">
                  <c:v>0.10168016637441267</c:v>
                </c:pt>
                <c:pt idx="263">
                  <c:v>0.10355680309942615</c:v>
                </c:pt>
                <c:pt idx="264">
                  <c:v>0.10543480784925094</c:v>
                </c:pt>
                <c:pt idx="265">
                  <c:v>0.10758277668495718</c:v>
                </c:pt>
                <c:pt idx="266">
                  <c:v>0.11000138425401036</c:v>
                </c:pt>
                <c:pt idx="267">
                  <c:v>0.11215316552179581</c:v>
                </c:pt>
                <c:pt idx="268">
                  <c:v>0.1145760696930479</c:v>
                </c:pt>
                <c:pt idx="269">
                  <c:v>0.11727086070558429</c:v>
                </c:pt>
                <c:pt idx="270">
                  <c:v>0.11996847348933073</c:v>
                </c:pt>
                <c:pt idx="271">
                  <c:v>0.12293911375809796</c:v>
                </c:pt>
                <c:pt idx="272">
                  <c:v>0.12672488956513173</c:v>
                </c:pt>
                <c:pt idx="273">
                  <c:v>0.13105831358618544</c:v>
                </c:pt>
                <c:pt idx="274">
                  <c:v>0.1367570170669723</c:v>
                </c:pt>
                <c:pt idx="275">
                  <c:v>0.14355766505044654</c:v>
                </c:pt>
                <c:pt idx="276">
                  <c:v>0.15201547716563732</c:v>
                </c:pt>
                <c:pt idx="277">
                  <c:v>0.16269554337303466</c:v>
                </c:pt>
                <c:pt idx="278">
                  <c:v>0.17590131328764033</c:v>
                </c:pt>
                <c:pt idx="279">
                  <c:v>0.19194913216895784</c:v>
                </c:pt>
                <c:pt idx="280">
                  <c:v>0.21061242817287848</c:v>
                </c:pt>
                <c:pt idx="281">
                  <c:v>0.2316658276073123</c:v>
                </c:pt>
                <c:pt idx="282">
                  <c:v>0.25516725538459162</c:v>
                </c:pt>
                <c:pt idx="283">
                  <c:v>0.28060808100730972</c:v>
                </c:pt>
                <c:pt idx="284">
                  <c:v>0.30717323878145247</c:v>
                </c:pt>
                <c:pt idx="285">
                  <c:v>0.33401518460844759</c:v>
                </c:pt>
                <c:pt idx="286">
                  <c:v>0.36084337436645281</c:v>
                </c:pt>
                <c:pt idx="287">
                  <c:v>0.38645687063472201</c:v>
                </c:pt>
                <c:pt idx="288">
                  <c:v>0.40991001555965689</c:v>
                </c:pt>
                <c:pt idx="289">
                  <c:v>0.42961873267327966</c:v>
                </c:pt>
                <c:pt idx="290">
                  <c:v>0.4442702601630456</c:v>
                </c:pt>
                <c:pt idx="291">
                  <c:v>0.45254851057958523</c:v>
                </c:pt>
                <c:pt idx="292">
                  <c:v>0.45377718353626478</c:v>
                </c:pt>
                <c:pt idx="293">
                  <c:v>0.44794619891716075</c:v>
                </c:pt>
                <c:pt idx="294">
                  <c:v>0.43540833585377747</c:v>
                </c:pt>
                <c:pt idx="295">
                  <c:v>0.41777541848706923</c:v>
                </c:pt>
                <c:pt idx="296">
                  <c:v>0.39665379652986898</c:v>
                </c:pt>
                <c:pt idx="297">
                  <c:v>0.37391613668325357</c:v>
                </c:pt>
                <c:pt idx="298">
                  <c:v>0.35108215261773712</c:v>
                </c:pt>
                <c:pt idx="299">
                  <c:v>0.32932688491039691</c:v>
                </c:pt>
                <c:pt idx="300">
                  <c:v>0.30978677445707542</c:v>
                </c:pt>
                <c:pt idx="301">
                  <c:v>0.29212450596582296</c:v>
                </c:pt>
                <c:pt idx="302">
                  <c:v>0.27687630035031163</c:v>
                </c:pt>
                <c:pt idx="303">
                  <c:v>0.26371477474878469</c:v>
                </c:pt>
                <c:pt idx="304">
                  <c:v>0.25232437275988101</c:v>
                </c:pt>
                <c:pt idx="305">
                  <c:v>0.24239891614792886</c:v>
                </c:pt>
                <c:pt idx="306">
                  <c:v>0.23392171214119933</c:v>
                </c:pt>
                <c:pt idx="307">
                  <c:v>0.22631600553193332</c:v>
                </c:pt>
                <c:pt idx="308">
                  <c:v>0.2195741764358683</c:v>
                </c:pt>
                <c:pt idx="309">
                  <c:v>0.21396943154473511</c:v>
                </c:pt>
                <c:pt idx="310">
                  <c:v>0.20893556547118175</c:v>
                </c:pt>
                <c:pt idx="311">
                  <c:v>0.20474817769375536</c:v>
                </c:pt>
                <c:pt idx="312">
                  <c:v>0.20140316102850528</c:v>
                </c:pt>
                <c:pt idx="313">
                  <c:v>0.19861896106759377</c:v>
                </c:pt>
                <c:pt idx="314">
                  <c:v>0.19667180988581168</c:v>
                </c:pt>
                <c:pt idx="315">
                  <c:v>0.19528188809699434</c:v>
                </c:pt>
                <c:pt idx="316">
                  <c:v>0.19472612928282629</c:v>
                </c:pt>
                <c:pt idx="317">
                  <c:v>0.19472612928282629</c:v>
                </c:pt>
                <c:pt idx="318">
                  <c:v>0.19583776682891357</c:v>
                </c:pt>
                <c:pt idx="319">
                  <c:v>0.19750612304895818</c:v>
                </c:pt>
                <c:pt idx="320">
                  <c:v>0.20056758505283115</c:v>
                </c:pt>
                <c:pt idx="321">
                  <c:v>0.20474817769375536</c:v>
                </c:pt>
                <c:pt idx="322">
                  <c:v>0.21061242817287848</c:v>
                </c:pt>
                <c:pt idx="323">
                  <c:v>0.2184522515523411</c:v>
                </c:pt>
                <c:pt idx="324">
                  <c:v>0.22884874698425209</c:v>
                </c:pt>
                <c:pt idx="325">
                  <c:v>0.24211589280536552</c:v>
                </c:pt>
                <c:pt idx="326">
                  <c:v>0.25829805394743977</c:v>
                </c:pt>
                <c:pt idx="327">
                  <c:v>0.27773700083376079</c:v>
                </c:pt>
                <c:pt idx="328">
                  <c:v>0.29963788417970699</c:v>
                </c:pt>
                <c:pt idx="329">
                  <c:v>0.32347848291385128</c:v>
                </c:pt>
                <c:pt idx="330">
                  <c:v>0.34754176730596481</c:v>
                </c:pt>
                <c:pt idx="331">
                  <c:v>0.37034425399933096</c:v>
                </c:pt>
                <c:pt idx="332">
                  <c:v>0.3906507180287026</c:v>
                </c:pt>
                <c:pt idx="333">
                  <c:v>0.40689124327483933</c:v>
                </c:pt>
                <c:pt idx="334">
                  <c:v>0.41868451217635377</c:v>
                </c:pt>
                <c:pt idx="335">
                  <c:v>0.42566490866951923</c:v>
                </c:pt>
                <c:pt idx="336">
                  <c:v>0.42901005695323952</c:v>
                </c:pt>
                <c:pt idx="337">
                  <c:v>0.42931437683701268</c:v>
                </c:pt>
                <c:pt idx="338">
                  <c:v>0.42779313677327396</c:v>
                </c:pt>
                <c:pt idx="339">
                  <c:v>0.42505716628097706</c:v>
                </c:pt>
                <c:pt idx="340">
                  <c:v>0.42202060301913363</c:v>
                </c:pt>
                <c:pt idx="341">
                  <c:v>0.41898761470897988</c:v>
                </c:pt>
                <c:pt idx="342">
                  <c:v>0.41565544660330656</c:v>
                </c:pt>
                <c:pt idx="343">
                  <c:v>0.4123275828672372</c:v>
                </c:pt>
                <c:pt idx="344">
                  <c:v>0.40870208213085291</c:v>
                </c:pt>
                <c:pt idx="345">
                  <c:v>0.40478020542635651</c:v>
                </c:pt>
                <c:pt idx="346">
                  <c:v>0.39996146196282018</c:v>
                </c:pt>
                <c:pt idx="347">
                  <c:v>0.39455112751422305</c:v>
                </c:pt>
                <c:pt idx="348">
                  <c:v>0.38885251881208077</c:v>
                </c:pt>
                <c:pt idx="349">
                  <c:v>0.38226983934120407</c:v>
                </c:pt>
                <c:pt idx="350">
                  <c:v>0.37540588400579694</c:v>
                </c:pt>
                <c:pt idx="351">
                  <c:v>0.36826294050259684</c:v>
                </c:pt>
                <c:pt idx="352">
                  <c:v>0.36113974709879954</c:v>
                </c:pt>
                <c:pt idx="353">
                  <c:v>0.35374063817816637</c:v>
                </c:pt>
                <c:pt idx="354">
                  <c:v>0.34665743067398957</c:v>
                </c:pt>
                <c:pt idx="355">
                  <c:v>0.33929974025239956</c:v>
                </c:pt>
                <c:pt idx="356">
                  <c:v>0.33225607223345166</c:v>
                </c:pt>
                <c:pt idx="357">
                  <c:v>0.3255239137264096</c:v>
                </c:pt>
                <c:pt idx="358">
                  <c:v>0.31880930180231154</c:v>
                </c:pt>
                <c:pt idx="359">
                  <c:v>0.31240296421733987</c:v>
                </c:pt>
                <c:pt idx="360">
                  <c:v>0.30630264908921911</c:v>
                </c:pt>
                <c:pt idx="361">
                  <c:v>0.3005062241597547</c:v>
                </c:pt>
                <c:pt idx="362">
                  <c:v>0.29501167423066688</c:v>
                </c:pt>
                <c:pt idx="363">
                  <c:v>0.29010541166646781</c:v>
                </c:pt>
                <c:pt idx="364">
                  <c:v>0.28549627261197441</c:v>
                </c:pt>
                <c:pt idx="365">
                  <c:v>0.2811826812044238</c:v>
                </c:pt>
                <c:pt idx="366">
                  <c:v>0.27716316856207573</c:v>
                </c:pt>
                <c:pt idx="367">
                  <c:v>0.27343637108913332</c:v>
                </c:pt>
                <c:pt idx="368">
                  <c:v>0.27028713252350289</c:v>
                </c:pt>
                <c:pt idx="369">
                  <c:v>0.26742752520016128</c:v>
                </c:pt>
                <c:pt idx="370">
                  <c:v>0.26485658971399512</c:v>
                </c:pt>
                <c:pt idx="371">
                  <c:v>0.26285874550911426</c:v>
                </c:pt>
                <c:pt idx="372">
                  <c:v>0.26114753988453471</c:v>
                </c:pt>
                <c:pt idx="373">
                  <c:v>0.25972240294877058</c:v>
                </c:pt>
                <c:pt idx="374">
                  <c:v>0.25858286075476938</c:v>
                </c:pt>
                <c:pt idx="375">
                  <c:v>0.25772853477344287</c:v>
                </c:pt>
                <c:pt idx="376">
                  <c:v>0.25715914147394575</c:v>
                </c:pt>
                <c:pt idx="377">
                  <c:v>0.25715914147394575</c:v>
                </c:pt>
                <c:pt idx="378">
                  <c:v>0.25744382239285851</c:v>
                </c:pt>
                <c:pt idx="379">
                  <c:v>0.25801327862264956</c:v>
                </c:pt>
                <c:pt idx="380">
                  <c:v>0.25915256884490351</c:v>
                </c:pt>
                <c:pt idx="381">
                  <c:v>0.26057739050230699</c:v>
                </c:pt>
                <c:pt idx="382">
                  <c:v>0.26257346562696804</c:v>
                </c:pt>
                <c:pt idx="383">
                  <c:v>0.26485658971399512</c:v>
                </c:pt>
                <c:pt idx="384">
                  <c:v>0.26742752520016128</c:v>
                </c:pt>
                <c:pt idx="385">
                  <c:v>0.27057326791259967</c:v>
                </c:pt>
                <c:pt idx="386">
                  <c:v>0.27400937375454776</c:v>
                </c:pt>
                <c:pt idx="387">
                  <c:v>0.27773700083376079</c:v>
                </c:pt>
                <c:pt idx="388">
                  <c:v>0.28175740958897888</c:v>
                </c:pt>
                <c:pt idx="389">
                  <c:v>0.28607196422846692</c:v>
                </c:pt>
                <c:pt idx="390">
                  <c:v>0.29068213429549078</c:v>
                </c:pt>
                <c:pt idx="391">
                  <c:v>0.29501167423066688</c:v>
                </c:pt>
                <c:pt idx="392">
                  <c:v>0.29934850254805301</c:v>
                </c:pt>
                <c:pt idx="393">
                  <c:v>0.3031130015768132</c:v>
                </c:pt>
                <c:pt idx="394">
                  <c:v>0.30688300952715097</c:v>
                </c:pt>
                <c:pt idx="395">
                  <c:v>0.30978677445707542</c:v>
                </c:pt>
                <c:pt idx="396">
                  <c:v>0.31182135907363823</c:v>
                </c:pt>
                <c:pt idx="397">
                  <c:v>0.31327561819951621</c:v>
                </c:pt>
                <c:pt idx="398">
                  <c:v>0.31385755178524982</c:v>
                </c:pt>
                <c:pt idx="399">
                  <c:v>0.31327561819951621</c:v>
                </c:pt>
                <c:pt idx="400">
                  <c:v>0.31211214523265557</c:v>
                </c:pt>
                <c:pt idx="401">
                  <c:v>0.31036792040429173</c:v>
                </c:pt>
                <c:pt idx="402">
                  <c:v>0.3077537953975622</c:v>
                </c:pt>
                <c:pt idx="403">
                  <c:v>0.3045623518108681</c:v>
                </c:pt>
                <c:pt idx="404">
                  <c:v>0.30079573587249253</c:v>
                </c:pt>
                <c:pt idx="405">
                  <c:v>0.29645647263827574</c:v>
                </c:pt>
                <c:pt idx="406">
                  <c:v>0.29154746038762697</c:v>
                </c:pt>
                <c:pt idx="407">
                  <c:v>0.28664778451988571</c:v>
                </c:pt>
                <c:pt idx="408">
                  <c:v>0.28147002936969723</c:v>
                </c:pt>
                <c:pt idx="409">
                  <c:v>0.27630265973937168</c:v>
                </c:pt>
                <c:pt idx="410">
                  <c:v>0.27085943508568788</c:v>
                </c:pt>
                <c:pt idx="411">
                  <c:v>0.2657132831674629</c:v>
                </c:pt>
                <c:pt idx="412">
                  <c:v>0.26057739050230699</c:v>
                </c:pt>
                <c:pt idx="413">
                  <c:v>0.25545171626635543</c:v>
                </c:pt>
                <c:pt idx="414">
                  <c:v>0.25033621987893595</c:v>
                </c:pt>
                <c:pt idx="415">
                  <c:v>0.24523086100063285</c:v>
                </c:pt>
                <c:pt idx="416">
                  <c:v>0.24070124229862913</c:v>
                </c:pt>
                <c:pt idx="417">
                  <c:v>0.23589723283959091</c:v>
                </c:pt>
                <c:pt idx="418">
                  <c:v>0.2316658276073123</c:v>
                </c:pt>
                <c:pt idx="419">
                  <c:v>0.22772277669837213</c:v>
                </c:pt>
                <c:pt idx="420">
                  <c:v>0.22378575163095801</c:v>
                </c:pt>
                <c:pt idx="421">
                  <c:v>0.22013532215211115</c:v>
                </c:pt>
                <c:pt idx="422">
                  <c:v>0.21649005790853673</c:v>
                </c:pt>
                <c:pt idx="423">
                  <c:v>0.21312977051071069</c:v>
                </c:pt>
                <c:pt idx="424">
                  <c:v>0.21005335265569205</c:v>
                </c:pt>
                <c:pt idx="425">
                  <c:v>0.2069806041532814</c:v>
                </c:pt>
                <c:pt idx="426">
                  <c:v>0.2044692603575784</c:v>
                </c:pt>
                <c:pt idx="427">
                  <c:v>0.20196036227931674</c:v>
                </c:pt>
                <c:pt idx="428">
                  <c:v>0.20001068492677829</c:v>
                </c:pt>
                <c:pt idx="429">
                  <c:v>0.19834070649335503</c:v>
                </c:pt>
                <c:pt idx="430">
                  <c:v>0.19722798863863877</c:v>
                </c:pt>
                <c:pt idx="431">
                  <c:v>0.19639376553034443</c:v>
                </c:pt>
                <c:pt idx="432">
                  <c:v>0.19555981246999962</c:v>
                </c:pt>
                <c:pt idx="433">
                  <c:v>0.19528188809699434</c:v>
                </c:pt>
                <c:pt idx="434">
                  <c:v>0.19472612928282629</c:v>
                </c:pt>
                <c:pt idx="435">
                  <c:v>0.19389271579421241</c:v>
                </c:pt>
                <c:pt idx="436">
                  <c:v>0.19250429216961543</c:v>
                </c:pt>
                <c:pt idx="437">
                  <c:v>0.19083917093977459</c:v>
                </c:pt>
                <c:pt idx="438">
                  <c:v>0.18889788877551336</c:v>
                </c:pt>
                <c:pt idx="439">
                  <c:v>0.18640410210509087</c:v>
                </c:pt>
                <c:pt idx="440">
                  <c:v>0.18391272709141868</c:v>
                </c:pt>
                <c:pt idx="441">
                  <c:v>0.18170019235696211</c:v>
                </c:pt>
                <c:pt idx="442">
                  <c:v>0.17976578198861889</c:v>
                </c:pt>
                <c:pt idx="443">
                  <c:v>0.17810887124027208</c:v>
                </c:pt>
                <c:pt idx="444">
                  <c:v>0.17700485580744202</c:v>
                </c:pt>
                <c:pt idx="445">
                  <c:v>0.17590131328764033</c:v>
                </c:pt>
                <c:pt idx="446">
                  <c:v>0.17534971924354958</c:v>
                </c:pt>
                <c:pt idx="447">
                  <c:v>0.17534971924354958</c:v>
                </c:pt>
                <c:pt idx="448">
                  <c:v>0.175625501502881</c:v>
                </c:pt>
                <c:pt idx="449">
                  <c:v>0.17617715460414987</c:v>
                </c:pt>
                <c:pt idx="450">
                  <c:v>0.17700485580744202</c:v>
                </c:pt>
                <c:pt idx="451">
                  <c:v>0.17810887124027208</c:v>
                </c:pt>
                <c:pt idx="452">
                  <c:v>0.17893719340798428</c:v>
                </c:pt>
                <c:pt idx="453">
                  <c:v>0.17976578198861889</c:v>
                </c:pt>
                <c:pt idx="454">
                  <c:v>0.18031832246753718</c:v>
                </c:pt>
                <c:pt idx="455">
                  <c:v>0.18031832246753718</c:v>
                </c:pt>
                <c:pt idx="456">
                  <c:v>0.18004203741465999</c:v>
                </c:pt>
                <c:pt idx="457">
                  <c:v>0.17921335999163043</c:v>
                </c:pt>
                <c:pt idx="458">
                  <c:v>0.17866105642577149</c:v>
                </c:pt>
                <c:pt idx="459">
                  <c:v>0.17810887124027208</c:v>
                </c:pt>
                <c:pt idx="460">
                  <c:v>0.17755680438439653</c:v>
                </c:pt>
                <c:pt idx="461">
                  <c:v>0.17728081531422241</c:v>
                </c:pt>
                <c:pt idx="462">
                  <c:v>0.17700485580744202</c:v>
                </c:pt>
                <c:pt idx="463">
                  <c:v>0.17700485580744202</c:v>
                </c:pt>
                <c:pt idx="464">
                  <c:v>0.17672892585772373</c:v>
                </c:pt>
                <c:pt idx="465">
                  <c:v>0.17672892585772373</c:v>
                </c:pt>
                <c:pt idx="466">
                  <c:v>0.17645302545873603</c:v>
                </c:pt>
                <c:pt idx="467">
                  <c:v>0.17617715460414987</c:v>
                </c:pt>
                <c:pt idx="468">
                  <c:v>0.17590131328764033</c:v>
                </c:pt>
                <c:pt idx="469">
                  <c:v>0.17534971924354958</c:v>
                </c:pt>
                <c:pt idx="470">
                  <c:v>0.17479824327589008</c:v>
                </c:pt>
                <c:pt idx="471">
                  <c:v>0.17424688533412103</c:v>
                </c:pt>
                <c:pt idx="472">
                  <c:v>0.1736956453677333</c:v>
                </c:pt>
                <c:pt idx="473">
                  <c:v>0.17314452332625058</c:v>
                </c:pt>
                <c:pt idx="474">
                  <c:v>0.17286900651158468</c:v>
                </c:pt>
                <c:pt idx="475">
                  <c:v>0.17314452332625058</c:v>
                </c:pt>
                <c:pt idx="476">
                  <c:v>0.1736956453677333</c:v>
                </c:pt>
                <c:pt idx="477">
                  <c:v>0.17452254955492649</c:v>
                </c:pt>
                <c:pt idx="478">
                  <c:v>0.175625501502881</c:v>
                </c:pt>
                <c:pt idx="479">
                  <c:v>0.17700485580744202</c:v>
                </c:pt>
                <c:pt idx="480">
                  <c:v>0.17838494903864857</c:v>
                </c:pt>
                <c:pt idx="481">
                  <c:v>0.18031832246753718</c:v>
                </c:pt>
                <c:pt idx="482">
                  <c:v>0.18280622220032533</c:v>
                </c:pt>
                <c:pt idx="483">
                  <c:v>0.18612716365031379</c:v>
                </c:pt>
                <c:pt idx="484">
                  <c:v>0.19000701374069484</c:v>
                </c:pt>
                <c:pt idx="485">
                  <c:v>0.19417049033468189</c:v>
                </c:pt>
                <c:pt idx="486">
                  <c:v>0.19806248196982928</c:v>
                </c:pt>
                <c:pt idx="487">
                  <c:v>0.20168174658953231</c:v>
                </c:pt>
                <c:pt idx="488">
                  <c:v>0.20391151626077272</c:v>
                </c:pt>
                <c:pt idx="489">
                  <c:v>0.2044692603575784</c:v>
                </c:pt>
                <c:pt idx="490">
                  <c:v>0.2030751264564184</c:v>
                </c:pt>
                <c:pt idx="491">
                  <c:v>0.20001068492677829</c:v>
                </c:pt>
                <c:pt idx="492">
                  <c:v>0.19528188809699434</c:v>
                </c:pt>
                <c:pt idx="493">
                  <c:v>0.19000701374069484</c:v>
                </c:pt>
                <c:pt idx="494">
                  <c:v>0.18446615780742034</c:v>
                </c:pt>
                <c:pt idx="495">
                  <c:v>0.17921335999163043</c:v>
                </c:pt>
                <c:pt idx="496">
                  <c:v>0.17507396650332496</c:v>
                </c:pt>
                <c:pt idx="497">
                  <c:v>0.17176723381304942</c:v>
                </c:pt>
                <c:pt idx="498">
                  <c:v>0.16956510099548458</c:v>
                </c:pt>
                <c:pt idx="499">
                  <c:v>0.16846474007193962</c:v>
                </c:pt>
                <c:pt idx="500">
                  <c:v>0.16818972326110149</c:v>
                </c:pt>
                <c:pt idx="501">
                  <c:v>0.16873978624452601</c:v>
                </c:pt>
                <c:pt idx="502">
                  <c:v>0.16956510099548458</c:v>
                </c:pt>
                <c:pt idx="503">
                  <c:v>0.17094121340098603</c:v>
                </c:pt>
                <c:pt idx="504">
                  <c:v>0.1725935191592296</c:v>
                </c:pt>
                <c:pt idx="505">
                  <c:v>0.17452254955492649</c:v>
                </c:pt>
                <c:pt idx="506">
                  <c:v>0.17617715460414987</c:v>
                </c:pt>
                <c:pt idx="507">
                  <c:v>0.17728081531422241</c:v>
                </c:pt>
                <c:pt idx="508">
                  <c:v>0.17810887124027208</c:v>
                </c:pt>
                <c:pt idx="509">
                  <c:v>0.17810887124027208</c:v>
                </c:pt>
                <c:pt idx="510">
                  <c:v>0.17728081531422241</c:v>
                </c:pt>
                <c:pt idx="511">
                  <c:v>0.17590131328764033</c:v>
                </c:pt>
                <c:pt idx="512">
                  <c:v>0.17397125060715926</c:v>
                </c:pt>
                <c:pt idx="513">
                  <c:v>0.17149186424696031</c:v>
                </c:pt>
                <c:pt idx="514">
                  <c:v>0.16928996670002616</c:v>
                </c:pt>
                <c:pt idx="515">
                  <c:v>0.16681507941381124</c:v>
                </c:pt>
                <c:pt idx="516">
                  <c:v>0.16461717378996771</c:v>
                </c:pt>
                <c:pt idx="517">
                  <c:v>0.1629699742625707</c:v>
                </c:pt>
                <c:pt idx="518">
                  <c:v>0.16132382725890426</c:v>
                </c:pt>
                <c:pt idx="519">
                  <c:v>0.16022697999461447</c:v>
                </c:pt>
                <c:pt idx="520">
                  <c:v>0.15913059952351491</c:v>
                </c:pt>
                <c:pt idx="521">
                  <c:v>0.15830862026429526</c:v>
                </c:pt>
                <c:pt idx="522">
                  <c:v>0.15748690318548167</c:v>
                </c:pt>
                <c:pt idx="523">
                  <c:v>0.15693923737281454</c:v>
                </c:pt>
                <c:pt idx="524">
                  <c:v>0.15666544811987765</c:v>
                </c:pt>
                <c:pt idx="525">
                  <c:v>0.15611795688987556</c:v>
                </c:pt>
                <c:pt idx="526">
                  <c:v>0.1555705819864906</c:v>
                </c:pt>
                <c:pt idx="527">
                  <c:v>0.1550233233603055</c:v>
                </c:pt>
                <c:pt idx="528">
                  <c:v>0.15447618096192675</c:v>
                </c:pt>
                <c:pt idx="529">
                  <c:v>0.15420265333273867</c:v>
                </c:pt>
                <c:pt idx="530">
                  <c:v>0.15365568518353295</c:v>
                </c:pt>
                <c:pt idx="531">
                  <c:v>0.15310883313879464</c:v>
                </c:pt>
                <c:pt idx="532">
                  <c:v>0.15283545064020165</c:v>
                </c:pt>
                <c:pt idx="533">
                  <c:v>0.15256209714924607</c:v>
                </c:pt>
                <c:pt idx="534">
                  <c:v>0.15201547716563732</c:v>
                </c:pt>
                <c:pt idx="535">
                  <c:v>0.15174221066067922</c:v>
                </c:pt>
                <c:pt idx="536">
                  <c:v>0.15146897313875132</c:v>
                </c:pt>
                <c:pt idx="537">
                  <c:v>0.15146897313875132</c:v>
                </c:pt>
                <c:pt idx="538">
                  <c:v>0.15119576459370643</c:v>
                </c:pt>
                <c:pt idx="539">
                  <c:v>0.15119576459370643</c:v>
                </c:pt>
                <c:pt idx="540">
                  <c:v>0.15146897313875132</c:v>
                </c:pt>
                <c:pt idx="541">
                  <c:v>0.15174221066067922</c:v>
                </c:pt>
                <c:pt idx="542">
                  <c:v>0.15201547716563732</c:v>
                </c:pt>
                <c:pt idx="543">
                  <c:v>0.15201547716563732</c:v>
                </c:pt>
                <c:pt idx="544">
                  <c:v>0.15228877265977678</c:v>
                </c:pt>
                <c:pt idx="545">
                  <c:v>0.15256209714924607</c:v>
                </c:pt>
                <c:pt idx="546">
                  <c:v>0.15283545064020165</c:v>
                </c:pt>
                <c:pt idx="547">
                  <c:v>0.15283545064020165</c:v>
                </c:pt>
                <c:pt idx="548">
                  <c:v>0.15283545064020165</c:v>
                </c:pt>
                <c:pt idx="549">
                  <c:v>0.15283545064020165</c:v>
                </c:pt>
                <c:pt idx="550">
                  <c:v>0.15283545064020165</c:v>
                </c:pt>
                <c:pt idx="551">
                  <c:v>0.15283545064020165</c:v>
                </c:pt>
                <c:pt idx="552">
                  <c:v>0.15283545064020165</c:v>
                </c:pt>
                <c:pt idx="553">
                  <c:v>0.15310883313879464</c:v>
                </c:pt>
                <c:pt idx="554">
                  <c:v>0.15365568518353295</c:v>
                </c:pt>
                <c:pt idx="555">
                  <c:v>0.15420265333273867</c:v>
                </c:pt>
                <c:pt idx="556">
                  <c:v>0.1550233233603055</c:v>
                </c:pt>
                <c:pt idx="557">
                  <c:v>0.15584425490044485</c:v>
                </c:pt>
                <c:pt idx="558">
                  <c:v>0.15639168796095892</c:v>
                </c:pt>
                <c:pt idx="559">
                  <c:v>0.15666544811987765</c:v>
                </c:pt>
                <c:pt idx="560">
                  <c:v>0.15666544811987765</c:v>
                </c:pt>
                <c:pt idx="561">
                  <c:v>0.15639168796095892</c:v>
                </c:pt>
                <c:pt idx="562">
                  <c:v>0.1555705819864906</c:v>
                </c:pt>
                <c:pt idx="563">
                  <c:v>0.15474973763572497</c:v>
                </c:pt>
                <c:pt idx="564">
                  <c:v>0.15365568518353295</c:v>
                </c:pt>
                <c:pt idx="565">
                  <c:v>0.15256209714924607</c:v>
                </c:pt>
                <c:pt idx="566">
                  <c:v>0.15146897313875132</c:v>
                </c:pt>
                <c:pt idx="567">
                  <c:v>0.1506494344096875</c:v>
                </c:pt>
                <c:pt idx="568">
                  <c:v>0.14955712149398812</c:v>
                </c:pt>
                <c:pt idx="569">
                  <c:v>0.14901113866412119</c:v>
                </c:pt>
                <c:pt idx="570">
                  <c:v>0.14819238131634746</c:v>
                </c:pt>
                <c:pt idx="571">
                  <c:v>0.14764668761104907</c:v>
                </c:pt>
                <c:pt idx="572">
                  <c:v>0.14737388409799809</c:v>
                </c:pt>
                <c:pt idx="573">
                  <c:v>0.14710110946985541</c:v>
                </c:pt>
                <c:pt idx="574">
                  <c:v>0.14710110946985541</c:v>
                </c:pt>
                <c:pt idx="575">
                  <c:v>0.14710110946985541</c:v>
                </c:pt>
                <c:pt idx="576">
                  <c:v>0.14710110946985541</c:v>
                </c:pt>
                <c:pt idx="577">
                  <c:v>0.14710110946985541</c:v>
                </c:pt>
                <c:pt idx="578">
                  <c:v>0.14710110946985541</c:v>
                </c:pt>
                <c:pt idx="579">
                  <c:v>0.14682836372050548</c:v>
                </c:pt>
                <c:pt idx="580">
                  <c:v>0.14682836372050548</c:v>
                </c:pt>
                <c:pt idx="581">
                  <c:v>0.14628295883372536</c:v>
                </c:pt>
                <c:pt idx="582">
                  <c:v>0.14601029968407328</c:v>
                </c:pt>
                <c:pt idx="583">
                  <c:v>0.14546506794170269</c:v>
                </c:pt>
                <c:pt idx="584">
                  <c:v>0.14491995156787796</c:v>
                </c:pt>
                <c:pt idx="585">
                  <c:v>0.1443749505137864</c:v>
                </c:pt>
                <c:pt idx="586">
                  <c:v>0.1441024932163954</c:v>
                </c:pt>
                <c:pt idx="587">
                  <c:v>0.14355766505044654</c:v>
                </c:pt>
                <c:pt idx="588">
                  <c:v>0.14328529416970623</c:v>
                </c:pt>
                <c:pt idx="589">
                  <c:v>0.14328529416970623</c:v>
                </c:pt>
                <c:pt idx="590">
                  <c:v>0.14355766505044654</c:v>
                </c:pt>
                <c:pt idx="591">
                  <c:v>0.14383006473064563</c:v>
                </c:pt>
                <c:pt idx="592">
                  <c:v>0.1441024932163954</c:v>
                </c:pt>
                <c:pt idx="593">
                  <c:v>0.14491995156787796</c:v>
                </c:pt>
                <c:pt idx="594">
                  <c:v>0.14573766938876742</c:v>
                </c:pt>
                <c:pt idx="595">
                  <c:v>0.14655564684383265</c:v>
                </c:pt>
                <c:pt idx="596">
                  <c:v>0.14737388409799809</c:v>
                </c:pt>
                <c:pt idx="597">
                  <c:v>0.14791952001512523</c:v>
                </c:pt>
                <c:pt idx="598">
                  <c:v>0.14846527152083785</c:v>
                </c:pt>
                <c:pt idx="599">
                  <c:v>0.14873819063471996</c:v>
                </c:pt>
                <c:pt idx="600">
                  <c:v>0.14873819063471996</c:v>
                </c:pt>
                <c:pt idx="601">
                  <c:v>0.14846527152083785</c:v>
                </c:pt>
                <c:pt idx="602">
                  <c:v>0.14819238131634746</c:v>
                </c:pt>
                <c:pt idx="603">
                  <c:v>0.14791952001512523</c:v>
                </c:pt>
                <c:pt idx="604">
                  <c:v>0.14791952001512523</c:v>
                </c:pt>
                <c:pt idx="605">
                  <c:v>0.14791952001512523</c:v>
                </c:pt>
                <c:pt idx="606">
                  <c:v>0.14819238131634746</c:v>
                </c:pt>
                <c:pt idx="607">
                  <c:v>0.14846527152083785</c:v>
                </c:pt>
                <c:pt idx="608">
                  <c:v>0.14901113866412119</c:v>
                </c:pt>
                <c:pt idx="609">
                  <c:v>0.14983015630671523</c:v>
                </c:pt>
                <c:pt idx="610">
                  <c:v>0.1506494344096875</c:v>
                </c:pt>
                <c:pt idx="611">
                  <c:v>0.15174221066067922</c:v>
                </c:pt>
                <c:pt idx="612">
                  <c:v>0.15283545064020165</c:v>
                </c:pt>
                <c:pt idx="613">
                  <c:v>0.15392915474199506</c:v>
                </c:pt>
                <c:pt idx="614">
                  <c:v>0.15529693814183665</c:v>
                </c:pt>
                <c:pt idx="615">
                  <c:v>0.15666544811987765</c:v>
                </c:pt>
                <c:pt idx="616">
                  <c:v>0.15776077975758662</c:v>
                </c:pt>
                <c:pt idx="617">
                  <c:v>0.15913059952351491</c:v>
                </c:pt>
                <c:pt idx="618">
                  <c:v>0.1599528411305004</c:v>
                </c:pt>
                <c:pt idx="619">
                  <c:v>0.16077534525276957</c:v>
                </c:pt>
                <c:pt idx="620">
                  <c:v>0.16159811205800101</c:v>
                </c:pt>
                <c:pt idx="621">
                  <c:v>0.16187242606274135</c:v>
                </c:pt>
                <c:pt idx="622">
                  <c:v>0.1621467692793449</c:v>
                </c:pt>
                <c:pt idx="623">
                  <c:v>0.1621467692793449</c:v>
                </c:pt>
                <c:pt idx="624">
                  <c:v>0.1621467692793449</c:v>
                </c:pt>
                <c:pt idx="625">
                  <c:v>0.1621467692793449</c:v>
                </c:pt>
                <c:pt idx="626">
                  <c:v>0.16187242606274135</c:v>
                </c:pt>
                <c:pt idx="627">
                  <c:v>0.16159811205800101</c:v>
                </c:pt>
                <c:pt idx="628">
                  <c:v>0.16132382725890426</c:v>
                </c:pt>
                <c:pt idx="629">
                  <c:v>0.16104957165923278</c:v>
                </c:pt>
                <c:pt idx="630">
                  <c:v>0.16050114803330159</c:v>
                </c:pt>
                <c:pt idx="631">
                  <c:v>0.15967873143474898</c:v>
                </c:pt>
                <c:pt idx="632">
                  <c:v>0.15885657729562455</c:v>
                </c:pt>
                <c:pt idx="633">
                  <c:v>0.1580346854484605</c:v>
                </c:pt>
                <c:pt idx="634">
                  <c:v>0.15721305572595365</c:v>
                </c:pt>
                <c:pt idx="635">
                  <c:v>0.15666544811987765</c:v>
                </c:pt>
                <c:pt idx="636">
                  <c:v>0.15611795688987556</c:v>
                </c:pt>
                <c:pt idx="637">
                  <c:v>0.1555705819864906</c:v>
                </c:pt>
                <c:pt idx="638">
                  <c:v>0.1555705819864906</c:v>
                </c:pt>
                <c:pt idx="639">
                  <c:v>0.1555705819864906</c:v>
                </c:pt>
                <c:pt idx="640">
                  <c:v>0.15584425490044485</c:v>
                </c:pt>
                <c:pt idx="641">
                  <c:v>0.15666544811987765</c:v>
                </c:pt>
                <c:pt idx="642">
                  <c:v>0.15748690318548167</c:v>
                </c:pt>
                <c:pt idx="643">
                  <c:v>0.15830862026429526</c:v>
                </c:pt>
                <c:pt idx="644">
                  <c:v>0.15940465090115641</c:v>
                </c:pt>
                <c:pt idx="645">
                  <c:v>0.16077534525276957</c:v>
                </c:pt>
                <c:pt idx="646">
                  <c:v>0.1621467692793449</c:v>
                </c:pt>
                <c:pt idx="647">
                  <c:v>0.16379344237668833</c:v>
                </c:pt>
                <c:pt idx="648">
                  <c:v>0.16516647442596874</c:v>
                </c:pt>
                <c:pt idx="649">
                  <c:v>0.16681507941381124</c:v>
                </c:pt>
                <c:pt idx="650">
                  <c:v>0.16846474007193962</c:v>
                </c:pt>
                <c:pt idx="651">
                  <c:v>0.16984026467778576</c:v>
                </c:pt>
                <c:pt idx="652">
                  <c:v>0.17121652411170321</c:v>
                </c:pt>
                <c:pt idx="653">
                  <c:v>0.1725935191592296</c:v>
                </c:pt>
                <c:pt idx="654">
                  <c:v>0.17397125060715926</c:v>
                </c:pt>
                <c:pt idx="655">
                  <c:v>0.17507396650332496</c:v>
                </c:pt>
                <c:pt idx="656">
                  <c:v>0.17617715460414987</c:v>
                </c:pt>
                <c:pt idx="657">
                  <c:v>0.17728081531422241</c:v>
                </c:pt>
                <c:pt idx="658">
                  <c:v>0.17838494903864857</c:v>
                </c:pt>
                <c:pt idx="659">
                  <c:v>0.17921335999163043</c:v>
                </c:pt>
                <c:pt idx="660">
                  <c:v>0.17976578198861889</c:v>
                </c:pt>
                <c:pt idx="661">
                  <c:v>0.18004203741465999</c:v>
                </c:pt>
                <c:pt idx="662">
                  <c:v>0.17976578198861889</c:v>
                </c:pt>
                <c:pt idx="663">
                  <c:v>0.17948955618305862</c:v>
                </c:pt>
                <c:pt idx="664">
                  <c:v>0.17866105642577149</c:v>
                </c:pt>
                <c:pt idx="665">
                  <c:v>0.17783282302430126</c:v>
                </c:pt>
                <c:pt idx="666">
                  <c:v>0.17645302545873603</c:v>
                </c:pt>
                <c:pt idx="667">
                  <c:v>0.17534971924354958</c:v>
                </c:pt>
                <c:pt idx="668">
                  <c:v>0.17397125060715926</c:v>
                </c:pt>
                <c:pt idx="669">
                  <c:v>0.1725935191592296</c:v>
                </c:pt>
                <c:pt idx="670">
                  <c:v>0.17121652411170321</c:v>
                </c:pt>
                <c:pt idx="671">
                  <c:v>0.17011545775320339</c:v>
                </c:pt>
                <c:pt idx="672">
                  <c:v>0.16901486178513161</c:v>
                </c:pt>
                <c:pt idx="673">
                  <c:v>0.16818972326110149</c:v>
                </c:pt>
                <c:pt idx="674">
                  <c:v>0.16736484893640072</c:v>
                </c:pt>
                <c:pt idx="675">
                  <c:v>0.16681507941381124</c:v>
                </c:pt>
                <c:pt idx="676">
                  <c:v>0.16654023864189788</c:v>
                </c:pt>
                <c:pt idx="677">
                  <c:v>0.16654023864189788</c:v>
                </c:pt>
                <c:pt idx="678">
                  <c:v>0.16654023864189788</c:v>
                </c:pt>
                <c:pt idx="679">
                  <c:v>0.16654023864189788</c:v>
                </c:pt>
                <c:pt idx="680">
                  <c:v>0.16654023864189788</c:v>
                </c:pt>
                <c:pt idx="681">
                  <c:v>0.16654023864189788</c:v>
                </c:pt>
                <c:pt idx="682">
                  <c:v>0.16626542718789633</c:v>
                </c:pt>
                <c:pt idx="683">
                  <c:v>0.16571589220861971</c:v>
                </c:pt>
                <c:pt idx="684">
                  <c:v>0.16489180946776014</c:v>
                </c:pt>
                <c:pt idx="685">
                  <c:v>0.1640679902506712</c:v>
                </c:pt>
                <c:pt idx="686">
                  <c:v>0.16269554337303466</c:v>
                </c:pt>
                <c:pt idx="687">
                  <c:v>0.16159811205800101</c:v>
                </c:pt>
                <c:pt idx="688">
                  <c:v>0.16077534525276957</c:v>
                </c:pt>
                <c:pt idx="689">
                  <c:v>0.1599528411305004</c:v>
                </c:pt>
                <c:pt idx="690">
                  <c:v>0.15967873143474898</c:v>
                </c:pt>
                <c:pt idx="691">
                  <c:v>0.1599528411305004</c:v>
                </c:pt>
                <c:pt idx="692">
                  <c:v>0.16077534525276957</c:v>
                </c:pt>
                <c:pt idx="693">
                  <c:v>0.16187242606274135</c:v>
                </c:pt>
                <c:pt idx="694">
                  <c:v>0.16324443438887087</c:v>
                </c:pt>
                <c:pt idx="695">
                  <c:v>0.16489180946776014</c:v>
                </c:pt>
                <c:pt idx="696">
                  <c:v>0.16654023864189788</c:v>
                </c:pt>
                <c:pt idx="697">
                  <c:v>0.16791473580574323</c:v>
                </c:pt>
                <c:pt idx="698">
                  <c:v>0.16928996670002616</c:v>
                </c:pt>
                <c:pt idx="699">
                  <c:v>0.17011545775320339</c:v>
                </c:pt>
                <c:pt idx="700">
                  <c:v>0.17066593210852066</c:v>
                </c:pt>
                <c:pt idx="701">
                  <c:v>0.17066593210852066</c:v>
                </c:pt>
                <c:pt idx="702">
                  <c:v>0.17011545775320339</c:v>
                </c:pt>
                <c:pt idx="703">
                  <c:v>0.16928996670002616</c:v>
                </c:pt>
                <c:pt idx="704">
                  <c:v>0.16818972326110149</c:v>
                </c:pt>
                <c:pt idx="705">
                  <c:v>0.16708994950989289</c:v>
                </c:pt>
                <c:pt idx="706">
                  <c:v>0.16626542718789633</c:v>
                </c:pt>
                <c:pt idx="707">
                  <c:v>0.1654411686708408</c:v>
                </c:pt>
                <c:pt idx="708">
                  <c:v>0.16516647442596874</c:v>
                </c:pt>
                <c:pt idx="709">
                  <c:v>0.1654411686708408</c:v>
                </c:pt>
                <c:pt idx="710">
                  <c:v>0.16599064504555533</c:v>
                </c:pt>
                <c:pt idx="711">
                  <c:v>0.16681507941381124</c:v>
                </c:pt>
                <c:pt idx="712">
                  <c:v>0.16791473580574323</c:v>
                </c:pt>
                <c:pt idx="713">
                  <c:v>0.16901486178513161</c:v>
                </c:pt>
                <c:pt idx="714">
                  <c:v>0.17039068022802162</c:v>
                </c:pt>
                <c:pt idx="715">
                  <c:v>0.17149186424696031</c:v>
                </c:pt>
                <c:pt idx="716">
                  <c:v>0.17231806126288804</c:v>
                </c:pt>
                <c:pt idx="717">
                  <c:v>0.17314452332625058</c:v>
                </c:pt>
                <c:pt idx="718">
                  <c:v>0.17342006960953257</c:v>
                </c:pt>
                <c:pt idx="719">
                  <c:v>0.17314452332625058</c:v>
                </c:pt>
                <c:pt idx="720">
                  <c:v>0.17231806126288804</c:v>
                </c:pt>
                <c:pt idx="721">
                  <c:v>0.17121652411170321</c:v>
                </c:pt>
                <c:pt idx="722">
                  <c:v>0.16956510099548458</c:v>
                </c:pt>
                <c:pt idx="723">
                  <c:v>0.16763977769959776</c:v>
                </c:pt>
                <c:pt idx="724">
                  <c:v>0.1654411686708408</c:v>
                </c:pt>
                <c:pt idx="725">
                  <c:v>0.16324443438887087</c:v>
                </c:pt>
                <c:pt idx="726">
                  <c:v>0.16077534525276957</c:v>
                </c:pt>
                <c:pt idx="727">
                  <c:v>0.15858258421128418</c:v>
                </c:pt>
                <c:pt idx="728">
                  <c:v>0.15639168796095892</c:v>
                </c:pt>
                <c:pt idx="729">
                  <c:v>0.15447618096192675</c:v>
                </c:pt>
                <c:pt idx="730">
                  <c:v>0.15283545064020165</c:v>
                </c:pt>
                <c:pt idx="731">
                  <c:v>0.15119576459370643</c:v>
                </c:pt>
                <c:pt idx="732">
                  <c:v>0.1501032200594844</c:v>
                </c:pt>
                <c:pt idx="733">
                  <c:v>0.14901113866412119</c:v>
                </c:pt>
                <c:pt idx="734">
                  <c:v>0.14819238131634746</c:v>
                </c:pt>
                <c:pt idx="735">
                  <c:v>0.14737388409799809</c:v>
                </c:pt>
                <c:pt idx="736">
                  <c:v>0.14655564684383265</c:v>
                </c:pt>
                <c:pt idx="737">
                  <c:v>0.14601029968407328</c:v>
                </c:pt>
                <c:pt idx="738">
                  <c:v>0.14546506794170269</c:v>
                </c:pt>
                <c:pt idx="739">
                  <c:v>0.14519249533677414</c:v>
                </c:pt>
                <c:pt idx="740">
                  <c:v>0.14491995156787796</c:v>
                </c:pt>
                <c:pt idx="741">
                  <c:v>0.14464743662891574</c:v>
                </c:pt>
                <c:pt idx="742">
                  <c:v>0.14464743662891574</c:v>
                </c:pt>
                <c:pt idx="743">
                  <c:v>0.14491995156787796</c:v>
                </c:pt>
                <c:pt idx="744">
                  <c:v>0.14491995156787796</c:v>
                </c:pt>
                <c:pt idx="745">
                  <c:v>0.14546506794170269</c:v>
                </c:pt>
                <c:pt idx="746">
                  <c:v>0.14601029968407328</c:v>
                </c:pt>
                <c:pt idx="747">
                  <c:v>0.14682836372050548</c:v>
                </c:pt>
                <c:pt idx="748">
                  <c:v>0.14737388409799809</c:v>
                </c:pt>
                <c:pt idx="749">
                  <c:v>0.14791952001512523</c:v>
                </c:pt>
                <c:pt idx="750">
                  <c:v>0.14819238131634746</c:v>
                </c:pt>
                <c:pt idx="751">
                  <c:v>0.14819238131634746</c:v>
                </c:pt>
                <c:pt idx="752">
                  <c:v>0.14791952001512523</c:v>
                </c:pt>
                <c:pt idx="753">
                  <c:v>0.14710110946985541</c:v>
                </c:pt>
                <c:pt idx="754">
                  <c:v>0.14628295883372536</c:v>
                </c:pt>
                <c:pt idx="755">
                  <c:v>0.14546506794170269</c:v>
                </c:pt>
                <c:pt idx="756">
                  <c:v>0.1443749505137864</c:v>
                </c:pt>
                <c:pt idx="757">
                  <c:v>0.14328529416970623</c:v>
                </c:pt>
                <c:pt idx="758">
                  <c:v>0.1424683542633576</c:v>
                </c:pt>
                <c:pt idx="759">
                  <c:v>0.14165167333304948</c:v>
                </c:pt>
                <c:pt idx="760">
                  <c:v>0.14083525121463863</c:v>
                </c:pt>
                <c:pt idx="761">
                  <c:v>0.14029111350576454</c:v>
                </c:pt>
                <c:pt idx="762">
                  <c:v>0.14001908774413979</c:v>
                </c:pt>
                <c:pt idx="763">
                  <c:v>0.13974709070296526</c:v>
                </c:pt>
                <c:pt idx="764">
                  <c:v>0.13947512237618068</c:v>
                </c:pt>
                <c:pt idx="765">
                  <c:v>0.13974709070296526</c:v>
                </c:pt>
                <c:pt idx="766">
                  <c:v>0.13974709070296526</c:v>
                </c:pt>
                <c:pt idx="767">
                  <c:v>0.14001908774413979</c:v>
                </c:pt>
                <c:pt idx="768">
                  <c:v>0.14056316799390897</c:v>
                </c:pt>
                <c:pt idx="769">
                  <c:v>0.14110736317402298</c:v>
                </c:pt>
                <c:pt idx="770">
                  <c:v>0.14192387154483851</c:v>
                </c:pt>
                <c:pt idx="771">
                  <c:v>0.14274063878224769</c:v>
                </c:pt>
                <c:pt idx="772">
                  <c:v>0.14355766505044654</c:v>
                </c:pt>
                <c:pt idx="773">
                  <c:v>0.1443749505137864</c:v>
                </c:pt>
                <c:pt idx="774">
                  <c:v>0.14519249533677414</c:v>
                </c:pt>
                <c:pt idx="775">
                  <c:v>0.14601029968407328</c:v>
                </c:pt>
                <c:pt idx="776">
                  <c:v>0.14682836372050548</c:v>
                </c:pt>
                <c:pt idx="777">
                  <c:v>0.14737388409799809</c:v>
                </c:pt>
                <c:pt idx="778">
                  <c:v>0.14791952001512523</c:v>
                </c:pt>
                <c:pt idx="779">
                  <c:v>0.14846527152083785</c:v>
                </c:pt>
                <c:pt idx="780">
                  <c:v>0.14873819063471996</c:v>
                </c:pt>
                <c:pt idx="781">
                  <c:v>0.14901113866412119</c:v>
                </c:pt>
                <c:pt idx="782">
                  <c:v>0.14928411561516633</c:v>
                </c:pt>
                <c:pt idx="783">
                  <c:v>0.14955712149398812</c:v>
                </c:pt>
                <c:pt idx="784">
                  <c:v>0.14983015630671523</c:v>
                </c:pt>
                <c:pt idx="785">
                  <c:v>0.1501032200594844</c:v>
                </c:pt>
                <c:pt idx="786">
                  <c:v>0.15037631275842961</c:v>
                </c:pt>
                <c:pt idx="787">
                  <c:v>0.15092258501940001</c:v>
                </c:pt>
                <c:pt idx="788">
                  <c:v>0.15146897313875132</c:v>
                </c:pt>
                <c:pt idx="789">
                  <c:v>0.15201547716563732</c:v>
                </c:pt>
                <c:pt idx="790">
                  <c:v>0.15256209714924607</c:v>
                </c:pt>
                <c:pt idx="791">
                  <c:v>0.15310883313879464</c:v>
                </c:pt>
                <c:pt idx="792">
                  <c:v>0.15365568518353295</c:v>
                </c:pt>
                <c:pt idx="793">
                  <c:v>0.15420265333273867</c:v>
                </c:pt>
                <c:pt idx="794">
                  <c:v>0.15447618096192675</c:v>
                </c:pt>
                <c:pt idx="795">
                  <c:v>0.15474973763572497</c:v>
                </c:pt>
                <c:pt idx="796">
                  <c:v>0.15447618096192675</c:v>
                </c:pt>
                <c:pt idx="797">
                  <c:v>0.15420265333273867</c:v>
                </c:pt>
                <c:pt idx="798">
                  <c:v>0.15365568518353295</c:v>
                </c:pt>
                <c:pt idx="799">
                  <c:v>0.15310883313879464</c:v>
                </c:pt>
                <c:pt idx="800">
                  <c:v>0.15228877265977678</c:v>
                </c:pt>
                <c:pt idx="801">
                  <c:v>0.15174221066067922</c:v>
                </c:pt>
                <c:pt idx="802">
                  <c:v>0.15092258501940001</c:v>
                </c:pt>
                <c:pt idx="803">
                  <c:v>0.15037631275842961</c:v>
                </c:pt>
                <c:pt idx="804">
                  <c:v>0.14983015630671523</c:v>
                </c:pt>
                <c:pt idx="805">
                  <c:v>0.14928411561516633</c:v>
                </c:pt>
                <c:pt idx="806">
                  <c:v>0.14873819063471996</c:v>
                </c:pt>
                <c:pt idx="807">
                  <c:v>0.14819238131634746</c:v>
                </c:pt>
                <c:pt idx="808">
                  <c:v>0.14764668761104907</c:v>
                </c:pt>
                <c:pt idx="809">
                  <c:v>0.14737388409799809</c:v>
                </c:pt>
                <c:pt idx="810">
                  <c:v>0.14737388409799809</c:v>
                </c:pt>
                <c:pt idx="811">
                  <c:v>0.14737388409799809</c:v>
                </c:pt>
                <c:pt idx="812">
                  <c:v>0.14791952001512523</c:v>
                </c:pt>
                <c:pt idx="813">
                  <c:v>0.14819238131634746</c:v>
                </c:pt>
                <c:pt idx="814">
                  <c:v>0.14846527152083785</c:v>
                </c:pt>
                <c:pt idx="815">
                  <c:v>0.14846527152083785</c:v>
                </c:pt>
                <c:pt idx="816">
                  <c:v>0.14791952001512523</c:v>
                </c:pt>
                <c:pt idx="817">
                  <c:v>0.14710110946985541</c:v>
                </c:pt>
                <c:pt idx="818">
                  <c:v>0.14628295883372536</c:v>
                </c:pt>
                <c:pt idx="819">
                  <c:v>0.14628295883372536</c:v>
                </c:pt>
                <c:pt idx="820">
                  <c:v>0.14737388409799809</c:v>
                </c:pt>
                <c:pt idx="821">
                  <c:v>0.14901113866412119</c:v>
                </c:pt>
                <c:pt idx="822">
                  <c:v>0.1506494344096875</c:v>
                </c:pt>
                <c:pt idx="823">
                  <c:v>0.15119576459370643</c:v>
                </c:pt>
                <c:pt idx="824">
                  <c:v>0.15092258501940001</c:v>
                </c:pt>
                <c:pt idx="825">
                  <c:v>0.14955712149398812</c:v>
                </c:pt>
                <c:pt idx="826">
                  <c:v>0.14819238131634746</c:v>
                </c:pt>
                <c:pt idx="827">
                  <c:v>0.14655564684383265</c:v>
                </c:pt>
                <c:pt idx="828">
                  <c:v>0.14519249533677414</c:v>
                </c:pt>
                <c:pt idx="829">
                  <c:v>0.1443749505137864</c:v>
                </c:pt>
                <c:pt idx="830">
                  <c:v>0.1443749505137864</c:v>
                </c:pt>
                <c:pt idx="831">
                  <c:v>0.14464743662891574</c:v>
                </c:pt>
                <c:pt idx="832">
                  <c:v>0.14519249533677414</c:v>
                </c:pt>
                <c:pt idx="833">
                  <c:v>0.14573766938876742</c:v>
                </c:pt>
                <c:pt idx="834">
                  <c:v>0.14628295883372536</c:v>
                </c:pt>
                <c:pt idx="835">
                  <c:v>0.14655564684383265</c:v>
                </c:pt>
                <c:pt idx="836">
                  <c:v>0.14655564684383265</c:v>
                </c:pt>
                <c:pt idx="837">
                  <c:v>0.14628295883372536</c:v>
                </c:pt>
                <c:pt idx="838">
                  <c:v>0.14601029968407328</c:v>
                </c:pt>
                <c:pt idx="839">
                  <c:v>0.14573766938876742</c:v>
                </c:pt>
                <c:pt idx="840">
                  <c:v>0.14546506794170269</c:v>
                </c:pt>
                <c:pt idx="841">
                  <c:v>0.14546506794170269</c:v>
                </c:pt>
                <c:pt idx="842">
                  <c:v>0.14519249533677414</c:v>
                </c:pt>
                <c:pt idx="843">
                  <c:v>0.14519249533677414</c:v>
                </c:pt>
                <c:pt idx="844">
                  <c:v>0.14491995156787796</c:v>
                </c:pt>
                <c:pt idx="845">
                  <c:v>0.14491995156787796</c:v>
                </c:pt>
                <c:pt idx="846">
                  <c:v>0.14464743662891574</c:v>
                </c:pt>
                <c:pt idx="847">
                  <c:v>0.14464743662891574</c:v>
                </c:pt>
                <c:pt idx="848">
                  <c:v>0.1443749505137864</c:v>
                </c:pt>
                <c:pt idx="849">
                  <c:v>0.1443749505137864</c:v>
                </c:pt>
                <c:pt idx="850">
                  <c:v>0.1443749505137864</c:v>
                </c:pt>
                <c:pt idx="851">
                  <c:v>0.1443749505137864</c:v>
                </c:pt>
                <c:pt idx="852">
                  <c:v>0.1441024932163954</c:v>
                </c:pt>
                <c:pt idx="853">
                  <c:v>0.1441024932163954</c:v>
                </c:pt>
                <c:pt idx="854">
                  <c:v>0.14383006473064563</c:v>
                </c:pt>
                <c:pt idx="855">
                  <c:v>0.14355766505044654</c:v>
                </c:pt>
                <c:pt idx="856">
                  <c:v>0.14301295208233547</c:v>
                </c:pt>
                <c:pt idx="857">
                  <c:v>0.14274063878224769</c:v>
                </c:pt>
                <c:pt idx="858">
                  <c:v>0.1424683542633576</c:v>
                </c:pt>
                <c:pt idx="859">
                  <c:v>0.1421960985195812</c:v>
                </c:pt>
                <c:pt idx="860">
                  <c:v>0.14192387154483851</c:v>
                </c:pt>
                <c:pt idx="861">
                  <c:v>0.14192387154483851</c:v>
                </c:pt>
                <c:pt idx="862">
                  <c:v>0.14165167333304948</c:v>
                </c:pt>
                <c:pt idx="863">
                  <c:v>0.14165167333304948</c:v>
                </c:pt>
                <c:pt idx="864">
                  <c:v>0.14165167333304948</c:v>
                </c:pt>
                <c:pt idx="865">
                  <c:v>0.14165167333304948</c:v>
                </c:pt>
                <c:pt idx="866">
                  <c:v>0.14192387154483851</c:v>
                </c:pt>
                <c:pt idx="867">
                  <c:v>0.14192387154483851</c:v>
                </c:pt>
                <c:pt idx="868">
                  <c:v>0.1421960985195812</c:v>
                </c:pt>
                <c:pt idx="869">
                  <c:v>0.1424683542633576</c:v>
                </c:pt>
                <c:pt idx="870">
                  <c:v>0.14274063878224769</c:v>
                </c:pt>
                <c:pt idx="871">
                  <c:v>0.14274063878224769</c:v>
                </c:pt>
                <c:pt idx="872">
                  <c:v>0.1424683542633576</c:v>
                </c:pt>
                <c:pt idx="873">
                  <c:v>0.1421960985195812</c:v>
                </c:pt>
                <c:pt idx="874">
                  <c:v>0.14192387154483851</c:v>
                </c:pt>
                <c:pt idx="875">
                  <c:v>0.14137950387813544</c:v>
                </c:pt>
                <c:pt idx="876">
                  <c:v>0.14083525121463863</c:v>
                </c:pt>
                <c:pt idx="877">
                  <c:v>0.14029111350576454</c:v>
                </c:pt>
                <c:pt idx="878">
                  <c:v>0.13947512237618068</c:v>
                </c:pt>
                <c:pt idx="879">
                  <c:v>0.13893127184152718</c:v>
                </c:pt>
                <c:pt idx="880">
                  <c:v>0.1386593896215417</c:v>
                </c:pt>
                <c:pt idx="881">
                  <c:v>0.13838753609170645</c:v>
                </c:pt>
                <c:pt idx="882">
                  <c:v>0.13838753609170645</c:v>
                </c:pt>
                <c:pt idx="883">
                  <c:v>0.1386593896215417</c:v>
                </c:pt>
                <c:pt idx="884">
                  <c:v>0.1386593896215417</c:v>
                </c:pt>
                <c:pt idx="885">
                  <c:v>0.13893127184152718</c:v>
                </c:pt>
                <c:pt idx="886">
                  <c:v>0.13893127184152718</c:v>
                </c:pt>
                <c:pt idx="887">
                  <c:v>0.1386593896215417</c:v>
                </c:pt>
                <c:pt idx="888">
                  <c:v>0.1386593896215417</c:v>
                </c:pt>
                <c:pt idx="889">
                  <c:v>0.1386593896215417</c:v>
                </c:pt>
                <c:pt idx="890">
                  <c:v>0.13893127184152718</c:v>
                </c:pt>
                <c:pt idx="891">
                  <c:v>0.13920318275772051</c:v>
                </c:pt>
                <c:pt idx="892">
                  <c:v>0.13974709070296526</c:v>
                </c:pt>
                <c:pt idx="893">
                  <c:v>0.14029111350576454</c:v>
                </c:pt>
                <c:pt idx="894">
                  <c:v>0.14083525121463863</c:v>
                </c:pt>
                <c:pt idx="895">
                  <c:v>0.14110736317402298</c:v>
                </c:pt>
                <c:pt idx="896">
                  <c:v>0.14110736317402298</c:v>
                </c:pt>
                <c:pt idx="897">
                  <c:v>0.14137950387813544</c:v>
                </c:pt>
                <c:pt idx="898">
                  <c:v>0.14137950387813544</c:v>
                </c:pt>
                <c:pt idx="899">
                  <c:v>0.14137950387813544</c:v>
                </c:pt>
                <c:pt idx="900">
                  <c:v>0.14165167333304948</c:v>
                </c:pt>
                <c:pt idx="901">
                  <c:v>0.14192387154483851</c:v>
                </c:pt>
                <c:pt idx="902">
                  <c:v>0.1421960985195812</c:v>
                </c:pt>
                <c:pt idx="903">
                  <c:v>0.1424683542633576</c:v>
                </c:pt>
                <c:pt idx="904">
                  <c:v>0.1424683542633576</c:v>
                </c:pt>
                <c:pt idx="905">
                  <c:v>0.1424683542633576</c:v>
                </c:pt>
                <c:pt idx="906">
                  <c:v>0.1424683542633576</c:v>
                </c:pt>
                <c:pt idx="907">
                  <c:v>0.1424683542633576</c:v>
                </c:pt>
                <c:pt idx="908">
                  <c:v>0.1421960985195812</c:v>
                </c:pt>
                <c:pt idx="909">
                  <c:v>0.14165167333304948</c:v>
                </c:pt>
                <c:pt idx="910">
                  <c:v>0.14083525121463863</c:v>
                </c:pt>
                <c:pt idx="911">
                  <c:v>0.13974709070296526</c:v>
                </c:pt>
                <c:pt idx="912">
                  <c:v>0.1386593896215417</c:v>
                </c:pt>
                <c:pt idx="913">
                  <c:v>0.13730040875282612</c:v>
                </c:pt>
                <c:pt idx="914">
                  <c:v>0.13621373997236413</c:v>
                </c:pt>
                <c:pt idx="915">
                  <c:v>0.13512752936363628</c:v>
                </c:pt>
                <c:pt idx="916">
                  <c:v>0.1340417765404496</c:v>
                </c:pt>
                <c:pt idx="917">
                  <c:v>0.13322776211277518</c:v>
                </c:pt>
                <c:pt idx="918">
                  <c:v>0.13241400480995846</c:v>
                </c:pt>
                <c:pt idx="919">
                  <c:v>0.13187164270835844</c:v>
                </c:pt>
                <c:pt idx="920">
                  <c:v>0.13160050446961061</c:v>
                </c:pt>
                <c:pt idx="921">
                  <c:v>0.13187164270835844</c:v>
                </c:pt>
                <c:pt idx="922">
                  <c:v>0.13214280948647053</c:v>
                </c:pt>
                <c:pt idx="923">
                  <c:v>0.13295648111709729</c:v>
                </c:pt>
                <c:pt idx="924">
                  <c:v>0.1340417765404496</c:v>
                </c:pt>
                <c:pt idx="925">
                  <c:v>0.13512752936363628</c:v>
                </c:pt>
                <c:pt idx="926">
                  <c:v>0.13621373997236413</c:v>
                </c:pt>
                <c:pt idx="927">
                  <c:v>0.13730040875282612</c:v>
                </c:pt>
                <c:pt idx="928">
                  <c:v>0.1386593896215417</c:v>
                </c:pt>
                <c:pt idx="929">
                  <c:v>0.13974709070296526</c:v>
                </c:pt>
                <c:pt idx="930">
                  <c:v>0.14110736317402298</c:v>
                </c:pt>
                <c:pt idx="931">
                  <c:v>0.1421960985195812</c:v>
                </c:pt>
                <c:pt idx="932">
                  <c:v>0.14328529416970623</c:v>
                </c:pt>
                <c:pt idx="933">
                  <c:v>0.14383006473064563</c:v>
                </c:pt>
                <c:pt idx="934">
                  <c:v>0.1441024932163954</c:v>
                </c:pt>
                <c:pt idx="935">
                  <c:v>0.1441024932163954</c:v>
                </c:pt>
                <c:pt idx="936">
                  <c:v>0.14383006473064563</c:v>
                </c:pt>
                <c:pt idx="937">
                  <c:v>0.14355766505044654</c:v>
                </c:pt>
                <c:pt idx="938">
                  <c:v>0.14328529416970623</c:v>
                </c:pt>
                <c:pt idx="939">
                  <c:v>0.14301295208233547</c:v>
                </c:pt>
                <c:pt idx="940">
                  <c:v>0.14301295208233547</c:v>
                </c:pt>
                <c:pt idx="941">
                  <c:v>0.14301295208233547</c:v>
                </c:pt>
                <c:pt idx="942">
                  <c:v>0.14328529416970623</c:v>
                </c:pt>
                <c:pt idx="943">
                  <c:v>0.14355766505044654</c:v>
                </c:pt>
                <c:pt idx="944">
                  <c:v>0.14383006473064563</c:v>
                </c:pt>
                <c:pt idx="945">
                  <c:v>0.1443749505137864</c:v>
                </c:pt>
                <c:pt idx="946">
                  <c:v>0.14519249533677414</c:v>
                </c:pt>
                <c:pt idx="947">
                  <c:v>0.14628295883372536</c:v>
                </c:pt>
                <c:pt idx="948">
                  <c:v>0.14764668761104907</c:v>
                </c:pt>
                <c:pt idx="949">
                  <c:v>0.14901113866412119</c:v>
                </c:pt>
                <c:pt idx="950">
                  <c:v>0.1501032200594844</c:v>
                </c:pt>
                <c:pt idx="951">
                  <c:v>0.15119576459370643</c:v>
                </c:pt>
                <c:pt idx="952">
                  <c:v>0.15174221066067922</c:v>
                </c:pt>
                <c:pt idx="953">
                  <c:v>0.15174221066067922</c:v>
                </c:pt>
                <c:pt idx="954">
                  <c:v>0.15146897313875132</c:v>
                </c:pt>
                <c:pt idx="955">
                  <c:v>0.15037631275842961</c:v>
                </c:pt>
                <c:pt idx="956">
                  <c:v>0.14901113866412119</c:v>
                </c:pt>
                <c:pt idx="957">
                  <c:v>0.14710110946985541</c:v>
                </c:pt>
                <c:pt idx="958">
                  <c:v>0.14519249533677414</c:v>
                </c:pt>
                <c:pt idx="959">
                  <c:v>0.14328529416970623</c:v>
                </c:pt>
                <c:pt idx="960">
                  <c:v>0.14137950387813544</c:v>
                </c:pt>
                <c:pt idx="961">
                  <c:v>0.14001908774413979</c:v>
                </c:pt>
                <c:pt idx="962">
                  <c:v>0.13920318275772051</c:v>
                </c:pt>
                <c:pt idx="963">
                  <c:v>0.13893127184152718</c:v>
                </c:pt>
                <c:pt idx="964">
                  <c:v>0.13920318275772051</c:v>
                </c:pt>
                <c:pt idx="965">
                  <c:v>0.13974709070296526</c:v>
                </c:pt>
                <c:pt idx="966">
                  <c:v>0.14029111350576454</c:v>
                </c:pt>
                <c:pt idx="967">
                  <c:v>0.14083525121463863</c:v>
                </c:pt>
                <c:pt idx="968">
                  <c:v>0.14110736317402298</c:v>
                </c:pt>
                <c:pt idx="969">
                  <c:v>0.14137950387813544</c:v>
                </c:pt>
                <c:pt idx="970">
                  <c:v>0.14137950387813544</c:v>
                </c:pt>
                <c:pt idx="971">
                  <c:v>0.14137950387813544</c:v>
                </c:pt>
                <c:pt idx="972">
                  <c:v>0.14137950387813544</c:v>
                </c:pt>
                <c:pt idx="973">
                  <c:v>0.14137950387813544</c:v>
                </c:pt>
                <c:pt idx="974">
                  <c:v>0.14165167333304948</c:v>
                </c:pt>
                <c:pt idx="975">
                  <c:v>0.14192387154483851</c:v>
                </c:pt>
                <c:pt idx="976">
                  <c:v>0.1421960985195812</c:v>
                </c:pt>
                <c:pt idx="977">
                  <c:v>0.14274063878224769</c:v>
                </c:pt>
                <c:pt idx="978">
                  <c:v>0.14328529416970623</c:v>
                </c:pt>
                <c:pt idx="979">
                  <c:v>0.14383006473064563</c:v>
                </c:pt>
                <c:pt idx="980">
                  <c:v>0.1441024932163954</c:v>
                </c:pt>
                <c:pt idx="981">
                  <c:v>0.1443749505137864</c:v>
                </c:pt>
                <c:pt idx="982">
                  <c:v>0.14491995156787796</c:v>
                </c:pt>
                <c:pt idx="983">
                  <c:v>0.14519249533677414</c:v>
                </c:pt>
                <c:pt idx="984">
                  <c:v>0.14601029968407328</c:v>
                </c:pt>
                <c:pt idx="985">
                  <c:v>0.14710110946985541</c:v>
                </c:pt>
                <c:pt idx="986">
                  <c:v>0.14901113866412119</c:v>
                </c:pt>
                <c:pt idx="987">
                  <c:v>0.15092258501940001</c:v>
                </c:pt>
                <c:pt idx="988">
                  <c:v>0.15310883313879464</c:v>
                </c:pt>
                <c:pt idx="989">
                  <c:v>0.15529693814183665</c:v>
                </c:pt>
                <c:pt idx="990">
                  <c:v>0.15666544811987765</c:v>
                </c:pt>
                <c:pt idx="991">
                  <c:v>0.15748690318548167</c:v>
                </c:pt>
                <c:pt idx="992">
                  <c:v>0.15776077975758662</c:v>
                </c:pt>
                <c:pt idx="993">
                  <c:v>0.15748690318548167</c:v>
                </c:pt>
                <c:pt idx="994">
                  <c:v>0.15721305572595365</c:v>
                </c:pt>
                <c:pt idx="995">
                  <c:v>0.15666544811987765</c:v>
                </c:pt>
                <c:pt idx="996">
                  <c:v>0.15611795688987556</c:v>
                </c:pt>
                <c:pt idx="997">
                  <c:v>0.15611795688987556</c:v>
                </c:pt>
                <c:pt idx="998">
                  <c:v>0.15611795688987556</c:v>
                </c:pt>
                <c:pt idx="999">
                  <c:v>0.15666544811987765</c:v>
                </c:pt>
                <c:pt idx="1000">
                  <c:v>0.15776077975758662</c:v>
                </c:pt>
                <c:pt idx="1001">
                  <c:v>0.15885657729562455</c:v>
                </c:pt>
                <c:pt idx="1002">
                  <c:v>0.16022697999461447</c:v>
                </c:pt>
                <c:pt idx="1003">
                  <c:v>0.16104957165923278</c:v>
                </c:pt>
                <c:pt idx="1004">
                  <c:v>0.16132382725890426</c:v>
                </c:pt>
                <c:pt idx="1005">
                  <c:v>0.16022697999461447</c:v>
                </c:pt>
                <c:pt idx="1006">
                  <c:v>0.15830862026429526</c:v>
                </c:pt>
                <c:pt idx="1007">
                  <c:v>0.15584425490044485</c:v>
                </c:pt>
                <c:pt idx="1008">
                  <c:v>0.15283545064020165</c:v>
                </c:pt>
                <c:pt idx="1009">
                  <c:v>0.1501032200594844</c:v>
                </c:pt>
                <c:pt idx="1010">
                  <c:v>0.14819238131634746</c:v>
                </c:pt>
                <c:pt idx="1011">
                  <c:v>0.14710110946985541</c:v>
                </c:pt>
                <c:pt idx="1012">
                  <c:v>0.14710110946985541</c:v>
                </c:pt>
                <c:pt idx="1013">
                  <c:v>0.14791952001512523</c:v>
                </c:pt>
                <c:pt idx="1014">
                  <c:v>0.14873819063471996</c:v>
                </c:pt>
                <c:pt idx="1015">
                  <c:v>0.14928411561516633</c:v>
                </c:pt>
                <c:pt idx="1016">
                  <c:v>0.14928411561516633</c:v>
                </c:pt>
                <c:pt idx="1017">
                  <c:v>0.14901113866412119</c:v>
                </c:pt>
                <c:pt idx="1018">
                  <c:v>0.14846527152083785</c:v>
                </c:pt>
                <c:pt idx="1019">
                  <c:v>0.14737388409799809</c:v>
                </c:pt>
                <c:pt idx="1020">
                  <c:v>0.14655564684383265</c:v>
                </c:pt>
                <c:pt idx="1021">
                  <c:v>0.14573766938876742</c:v>
                </c:pt>
                <c:pt idx="1022">
                  <c:v>0.14519249533677414</c:v>
                </c:pt>
                <c:pt idx="1023">
                  <c:v>0.14519249533677414</c:v>
                </c:pt>
                <c:pt idx="1024">
                  <c:v>0.14573766938876742</c:v>
                </c:pt>
                <c:pt idx="1025">
                  <c:v>0.14655564684383265</c:v>
                </c:pt>
                <c:pt idx="1026">
                  <c:v>0.14764668761104907</c:v>
                </c:pt>
                <c:pt idx="1027">
                  <c:v>0.14846527152083785</c:v>
                </c:pt>
                <c:pt idx="1028">
                  <c:v>0.14901113866412119</c:v>
                </c:pt>
                <c:pt idx="1029">
                  <c:v>0.14901113866412119</c:v>
                </c:pt>
                <c:pt idx="1030">
                  <c:v>0.14846527152083785</c:v>
                </c:pt>
                <c:pt idx="1031">
                  <c:v>0.14791952001512523</c:v>
                </c:pt>
                <c:pt idx="1032">
                  <c:v>0.14764668761104907</c:v>
                </c:pt>
                <c:pt idx="1033">
                  <c:v>0.14791952001512523</c:v>
                </c:pt>
                <c:pt idx="1034">
                  <c:v>0.14955712149398812</c:v>
                </c:pt>
                <c:pt idx="1035">
                  <c:v>0.15228877265977678</c:v>
                </c:pt>
                <c:pt idx="1036">
                  <c:v>0.1555705819864906</c:v>
                </c:pt>
                <c:pt idx="1037">
                  <c:v>0.15940465090115641</c:v>
                </c:pt>
                <c:pt idx="1038">
                  <c:v>0.16324443438887087</c:v>
                </c:pt>
                <c:pt idx="1039">
                  <c:v>0.16626542718789633</c:v>
                </c:pt>
                <c:pt idx="1040">
                  <c:v>0.16818972326110149</c:v>
                </c:pt>
                <c:pt idx="1041">
                  <c:v>0.16901486178513161</c:v>
                </c:pt>
                <c:pt idx="1042">
                  <c:v>0.16873978624452601</c:v>
                </c:pt>
                <c:pt idx="1043">
                  <c:v>0.16791473580574323</c:v>
                </c:pt>
                <c:pt idx="1044">
                  <c:v>0.16736484893640072</c:v>
                </c:pt>
                <c:pt idx="1045">
                  <c:v>0.16736484893640072</c:v>
                </c:pt>
                <c:pt idx="1046">
                  <c:v>0.16873978624452601</c:v>
                </c:pt>
                <c:pt idx="1047">
                  <c:v>0.17204263281626</c:v>
                </c:pt>
                <c:pt idx="1048">
                  <c:v>0.17783282302430126</c:v>
                </c:pt>
                <c:pt idx="1049">
                  <c:v>0.18557337603573901</c:v>
                </c:pt>
                <c:pt idx="1050">
                  <c:v>0.19444829482873296</c:v>
                </c:pt>
                <c:pt idx="1051">
                  <c:v>0.20391151626077272</c:v>
                </c:pt>
                <c:pt idx="1052">
                  <c:v>0.21201064800263308</c:v>
                </c:pt>
                <c:pt idx="1053">
                  <c:v>0.21761112841059846</c:v>
                </c:pt>
                <c:pt idx="1054">
                  <c:v>0.21985473401557168</c:v>
                </c:pt>
                <c:pt idx="1055">
                  <c:v>0.21929364940634399</c:v>
                </c:pt>
                <c:pt idx="1056">
                  <c:v>0.2159297055467656</c:v>
                </c:pt>
                <c:pt idx="1057">
                  <c:v>0.21061242817287848</c:v>
                </c:pt>
                <c:pt idx="1058">
                  <c:v>0.2044692603575784</c:v>
                </c:pt>
                <c:pt idx="1059">
                  <c:v>0.19834070649335503</c:v>
                </c:pt>
                <c:pt idx="1060">
                  <c:v>0.19250429216961543</c:v>
                </c:pt>
                <c:pt idx="1061">
                  <c:v>0.18778924110995415</c:v>
                </c:pt>
                <c:pt idx="1062">
                  <c:v>0.18363605631060342</c:v>
                </c:pt>
                <c:pt idx="1063">
                  <c:v>0.18031832246753718</c:v>
                </c:pt>
                <c:pt idx="1064">
                  <c:v>0.17672892585772373</c:v>
                </c:pt>
                <c:pt idx="1065">
                  <c:v>0.17342006960953257</c:v>
                </c:pt>
                <c:pt idx="1066">
                  <c:v>0.17039068022802162</c:v>
                </c:pt>
                <c:pt idx="1067">
                  <c:v>0.16763977769959776</c:v>
                </c:pt>
                <c:pt idx="1068">
                  <c:v>0.16461717378996771</c:v>
                </c:pt>
                <c:pt idx="1069">
                  <c:v>0.16132382725890426</c:v>
                </c:pt>
                <c:pt idx="1070">
                  <c:v>0.16022697999461447</c:v>
                </c:pt>
                <c:pt idx="1071">
                  <c:v>0.16077534525276957</c:v>
                </c:pt>
                <c:pt idx="1072">
                  <c:v>0.16077534525276957</c:v>
                </c:pt>
                <c:pt idx="1073">
                  <c:v>0.16022697999461447</c:v>
                </c:pt>
                <c:pt idx="1074">
                  <c:v>0.16324443438887087</c:v>
                </c:pt>
                <c:pt idx="1075">
                  <c:v>0.16984026467778576</c:v>
                </c:pt>
                <c:pt idx="1076">
                  <c:v>0.1736956453677333</c:v>
                </c:pt>
                <c:pt idx="1077">
                  <c:v>0.17314452332625058</c:v>
                </c:pt>
                <c:pt idx="1078">
                  <c:v>0.17479824327589008</c:v>
                </c:pt>
                <c:pt idx="1079">
                  <c:v>0.18308280387143575</c:v>
                </c:pt>
                <c:pt idx="1080">
                  <c:v>0.18889788877551336</c:v>
                </c:pt>
                <c:pt idx="1081">
                  <c:v>0.17921335999163043</c:v>
                </c:pt>
                <c:pt idx="1082">
                  <c:v>0.15392915474199506</c:v>
                </c:pt>
                <c:pt idx="1083">
                  <c:v>0.1278075624001819</c:v>
                </c:pt>
                <c:pt idx="1084">
                  <c:v>0.1167316769503544</c:v>
                </c:pt>
                <c:pt idx="1085">
                  <c:v>0.12104831002325195</c:v>
                </c:pt>
                <c:pt idx="1086">
                  <c:v>0.1278075624001819</c:v>
                </c:pt>
                <c:pt idx="1087">
                  <c:v>0.12645429243520742</c:v>
                </c:pt>
                <c:pt idx="1088">
                  <c:v>0.12131833989332533</c:v>
                </c:pt>
                <c:pt idx="1089">
                  <c:v>0.12050833517887621</c:v>
                </c:pt>
                <c:pt idx="1090">
                  <c:v>0.12239874249799879</c:v>
                </c:pt>
                <c:pt idx="1091">
                  <c:v>0.12185848455891343</c:v>
                </c:pt>
                <c:pt idx="1092">
                  <c:v>0.11834956687567705</c:v>
                </c:pt>
                <c:pt idx="1093">
                  <c:v>0.11646212738452272</c:v>
                </c:pt>
                <c:pt idx="1094">
                  <c:v>0.1167316769503544</c:v>
                </c:pt>
                <c:pt idx="1095">
                  <c:v>0.11592311284691881</c:v>
                </c:pt>
                <c:pt idx="1096">
                  <c:v>0.11376818175256898</c:v>
                </c:pt>
                <c:pt idx="1097">
                  <c:v>0.11215316552179581</c:v>
                </c:pt>
                <c:pt idx="1098">
                  <c:v>0.11134603691415534</c:v>
                </c:pt>
                <c:pt idx="1099">
                  <c:v>0.11053916110036023</c:v>
                </c:pt>
                <c:pt idx="1100">
                  <c:v>0.10946371964325463</c:v>
                </c:pt>
                <c:pt idx="1101">
                  <c:v>0.10865743306641144</c:v>
                </c:pt>
                <c:pt idx="1102">
                  <c:v>0.10812004883978897</c:v>
                </c:pt>
                <c:pt idx="1103">
                  <c:v>0.10785139875632137</c:v>
                </c:pt>
                <c:pt idx="1104">
                  <c:v>0.10758277668495718</c:v>
                </c:pt>
                <c:pt idx="1105">
                  <c:v>0.10758277668495718</c:v>
                </c:pt>
                <c:pt idx="1106">
                  <c:v>0.10758277668495718</c:v>
                </c:pt>
                <c:pt idx="1107">
                  <c:v>0.10785139875632137</c:v>
                </c:pt>
                <c:pt idx="1108">
                  <c:v>0.10838872694120426</c:v>
                </c:pt>
                <c:pt idx="1109">
                  <c:v>0.10892616722125613</c:v>
                </c:pt>
                <c:pt idx="1110">
                  <c:v>0.10946371964325463</c:v>
                </c:pt>
                <c:pt idx="1111">
                  <c:v>0.11027025864480748</c:v>
                </c:pt>
                <c:pt idx="1112">
                  <c:v>0.11134603691415534</c:v>
                </c:pt>
                <c:pt idx="1113">
                  <c:v>0.11242226459480228</c:v>
                </c:pt>
                <c:pt idx="1114">
                  <c:v>0.11322973050740989</c:v>
                </c:pt>
                <c:pt idx="1115">
                  <c:v>0.11430674556201051</c:v>
                </c:pt>
                <c:pt idx="1116">
                  <c:v>0.1145760696930479</c:v>
                </c:pt>
                <c:pt idx="1117">
                  <c:v>0.1145760696930479</c:v>
                </c:pt>
                <c:pt idx="1118">
                  <c:v>0.11376818175256898</c:v>
                </c:pt>
                <c:pt idx="1119">
                  <c:v>0.11242226459480228</c:v>
                </c:pt>
                <c:pt idx="1120">
                  <c:v>0.11053916110036023</c:v>
                </c:pt>
                <c:pt idx="1121">
                  <c:v>0.10838872694120426</c:v>
                </c:pt>
                <c:pt idx="1122">
                  <c:v>0.10624008630532493</c:v>
                </c:pt>
                <c:pt idx="1123">
                  <c:v>0.10436149464839657</c:v>
                </c:pt>
                <c:pt idx="1124">
                  <c:v>0.10248427187116176</c:v>
                </c:pt>
                <c:pt idx="1125">
                  <c:v>0.10087631178166744</c:v>
                </c:pt>
                <c:pt idx="1126">
                  <c:v>0.10007270793639332</c:v>
                </c:pt>
                <c:pt idx="1127">
                  <c:v>9.9269354682209085E-2</c:v>
                </c:pt>
                <c:pt idx="1128">
                  <c:v>9.8198606548306866E-2</c:v>
                </c:pt>
                <c:pt idx="1129">
                  <c:v>9.6593318321216606E-2</c:v>
                </c:pt>
                <c:pt idx="1130">
                  <c:v>9.6325867506226473E-2</c:v>
                </c:pt>
                <c:pt idx="1131">
                  <c:v>9.7128303262000393E-2</c:v>
                </c:pt>
                <c:pt idx="1132">
                  <c:v>9.5523681613684547E-2</c:v>
                </c:pt>
                <c:pt idx="1133">
                  <c:v>9.2050426262587942E-2</c:v>
                </c:pt>
                <c:pt idx="1134">
                  <c:v>9.1783446628887488E-2</c:v>
                </c:pt>
                <c:pt idx="1135">
                  <c:v>9.4187259955305788E-2</c:v>
                </c:pt>
                <c:pt idx="1136">
                  <c:v>9.2050426262587942E-2</c:v>
                </c:pt>
                <c:pt idx="1137">
                  <c:v>8.4585435088153985E-2</c:v>
                </c:pt>
                <c:pt idx="1138">
                  <c:v>8.2190560179566996E-2</c:v>
                </c:pt>
                <c:pt idx="1139">
                  <c:v>8.8048633960353812E-2</c:v>
                </c:pt>
                <c:pt idx="1140">
                  <c:v>8.9381874156275659E-2</c:v>
                </c:pt>
                <c:pt idx="1141">
                  <c:v>7.7142012383857719E-2</c:v>
                </c:pt>
                <c:pt idx="1142">
                  <c:v>6.522424260382613E-2</c:v>
                </c:pt>
                <c:pt idx="1143">
                  <c:v>7.9532196541472311E-2</c:v>
                </c:pt>
                <c:pt idx="1144">
                  <c:v>0.12618372372487138</c:v>
                </c:pt>
                <c:pt idx="1145">
                  <c:v>0.18031832246753718</c:v>
                </c:pt>
                <c:pt idx="1146">
                  <c:v>0.20614321751399489</c:v>
                </c:pt>
                <c:pt idx="1147">
                  <c:v>0.19639376553034443</c:v>
                </c:pt>
                <c:pt idx="1148">
                  <c:v>0.17810887124027208</c:v>
                </c:pt>
                <c:pt idx="1149">
                  <c:v>0.17507396650332496</c:v>
                </c:pt>
                <c:pt idx="1150">
                  <c:v>0.18114735545074495</c:v>
                </c:pt>
                <c:pt idx="1151">
                  <c:v>0.18059463715360577</c:v>
                </c:pt>
                <c:pt idx="1152">
                  <c:v>0.1736956453677333</c:v>
                </c:pt>
                <c:pt idx="1153">
                  <c:v>0.17204263281626</c:v>
                </c:pt>
                <c:pt idx="1154">
                  <c:v>0.17452254955492649</c:v>
                </c:pt>
                <c:pt idx="1155">
                  <c:v>0.17342006960953257</c:v>
                </c:pt>
                <c:pt idx="1156">
                  <c:v>0.16818972326110149</c:v>
                </c:pt>
                <c:pt idx="1157">
                  <c:v>0.16626542718789633</c:v>
                </c:pt>
                <c:pt idx="1158">
                  <c:v>0.16791473580574323</c:v>
                </c:pt>
                <c:pt idx="1159">
                  <c:v>0.16873978624452601</c:v>
                </c:pt>
                <c:pt idx="1160">
                  <c:v>0.16763977769959776</c:v>
                </c:pt>
                <c:pt idx="1161">
                  <c:v>0.16434256738635206</c:v>
                </c:pt>
                <c:pt idx="1162">
                  <c:v>0.15858258421128418</c:v>
                </c:pt>
                <c:pt idx="1163">
                  <c:v>0.15037631275842961</c:v>
                </c:pt>
                <c:pt idx="1164">
                  <c:v>0.14165167333304948</c:v>
                </c:pt>
                <c:pt idx="1165">
                  <c:v>0.13485604825552072</c:v>
                </c:pt>
                <c:pt idx="1166">
                  <c:v>0.13078726092950085</c:v>
                </c:pt>
                <c:pt idx="1167">
                  <c:v>0.12861986572492573</c:v>
                </c:pt>
                <c:pt idx="1168">
                  <c:v>0.1278075624001819</c:v>
                </c:pt>
                <c:pt idx="1169">
                  <c:v>0.12753685153216737</c:v>
                </c:pt>
                <c:pt idx="1170">
                  <c:v>0.1269955151206176</c:v>
                </c:pt>
                <c:pt idx="1171">
                  <c:v>0.12618372372487138</c:v>
                </c:pt>
                <c:pt idx="1172">
                  <c:v>0.12591318342815946</c:v>
                </c:pt>
                <c:pt idx="1173">
                  <c:v>0.12916154360183393</c:v>
                </c:pt>
                <c:pt idx="1174">
                  <c:v>0.13784391507827731</c:v>
                </c:pt>
                <c:pt idx="1175">
                  <c:v>0.15310883313879464</c:v>
                </c:pt>
                <c:pt idx="1176">
                  <c:v>0.17452254955492649</c:v>
                </c:pt>
                <c:pt idx="1177">
                  <c:v>0.19945390515951872</c:v>
                </c:pt>
                <c:pt idx="1178">
                  <c:v>0.22603474345696797</c:v>
                </c:pt>
                <c:pt idx="1179">
                  <c:v>0.25516725538459162</c:v>
                </c:pt>
                <c:pt idx="1180">
                  <c:v>0.28808789857889927</c:v>
                </c:pt>
                <c:pt idx="1181">
                  <c:v>0.3269859306620112</c:v>
                </c:pt>
                <c:pt idx="1182">
                  <c:v>0.37123676049468901</c:v>
                </c:pt>
                <c:pt idx="1183">
                  <c:v>0.41929075290702067</c:v>
                </c:pt>
                <c:pt idx="1184">
                  <c:v>0.46671375290908618</c:v>
                </c:pt>
                <c:pt idx="1185">
                  <c:v>0.50936892232505826</c:v>
                </c:pt>
                <c:pt idx="1186">
                  <c:v>0.54349991186549329</c:v>
                </c:pt>
                <c:pt idx="1187">
                  <c:v>0.56650773510244568</c:v>
                </c:pt>
                <c:pt idx="1188">
                  <c:v>0.57776675271815103</c:v>
                </c:pt>
                <c:pt idx="1189">
                  <c:v>0.57841161379112671</c:v>
                </c:pt>
                <c:pt idx="1190">
                  <c:v>0.571005439153353</c:v>
                </c:pt>
                <c:pt idx="1191">
                  <c:v>0.55657638920061914</c:v>
                </c:pt>
                <c:pt idx="1192">
                  <c:v>0.53809736383703699</c:v>
                </c:pt>
                <c:pt idx="1193">
                  <c:v>0.51691460496555452</c:v>
                </c:pt>
                <c:pt idx="1194">
                  <c:v>0.49559231209829457</c:v>
                </c:pt>
                <c:pt idx="1195">
                  <c:v>0.4772340028257554</c:v>
                </c:pt>
                <c:pt idx="1196">
                  <c:v>0.46455314177045165</c:v>
                </c:pt>
                <c:pt idx="1197">
                  <c:v>0.46239434116389788</c:v>
                </c:pt>
                <c:pt idx="1198">
                  <c:v>0.47382568917642859</c:v>
                </c:pt>
                <c:pt idx="1199">
                  <c:v>0.50215832323011467</c:v>
                </c:pt>
                <c:pt idx="1200">
                  <c:v>0.54795759183359372</c:v>
                </c:pt>
                <c:pt idx="1201">
                  <c:v>0.61053568735094321</c:v>
                </c:pt>
                <c:pt idx="1202">
                  <c:v>0.68439779534381662</c:v>
                </c:pt>
                <c:pt idx="1203">
                  <c:v>0.76217123150019972</c:v>
                </c:pt>
                <c:pt idx="1204">
                  <c:v>0.83416188931540369</c:v>
                </c:pt>
                <c:pt idx="1205">
                  <c:v>0.89105347529017209</c:v>
                </c:pt>
                <c:pt idx="1206">
                  <c:v>0.92661339062088299</c:v>
                </c:pt>
                <c:pt idx="1207">
                  <c:v>0.93697006777730996</c:v>
                </c:pt>
                <c:pt idx="1208">
                  <c:v>0.92329328136809463</c:v>
                </c:pt>
                <c:pt idx="1209">
                  <c:v>0.89032542103265344</c:v>
                </c:pt>
                <c:pt idx="1210">
                  <c:v>0.84522553715191273</c:v>
                </c:pt>
                <c:pt idx="1211">
                  <c:v>0.79598449512169955</c:v>
                </c:pt>
                <c:pt idx="1212">
                  <c:v>0.74938942331542657</c:v>
                </c:pt>
                <c:pt idx="1213">
                  <c:v>0.71040167843493374</c:v>
                </c:pt>
                <c:pt idx="1214">
                  <c:v>0.68070428937340433</c:v>
                </c:pt>
                <c:pt idx="1215">
                  <c:v>0.65965198228652866</c:v>
                </c:pt>
                <c:pt idx="1216">
                  <c:v>0.64405758361913246</c:v>
                </c:pt>
                <c:pt idx="1217">
                  <c:v>0.63151799706134737</c:v>
                </c:pt>
                <c:pt idx="1218">
                  <c:v>0.62067765475320025</c:v>
                </c:pt>
                <c:pt idx="1219">
                  <c:v>0.61086222515137756</c:v>
                </c:pt>
                <c:pt idx="1220">
                  <c:v>0.60303671864645358</c:v>
                </c:pt>
                <c:pt idx="1221">
                  <c:v>0.59783288913192068</c:v>
                </c:pt>
                <c:pt idx="1222">
                  <c:v>0.59491034772594309</c:v>
                </c:pt>
                <c:pt idx="1223">
                  <c:v>0.59231531353715883</c:v>
                </c:pt>
                <c:pt idx="1224">
                  <c:v>0.58713307397611236</c:v>
                </c:pt>
                <c:pt idx="1225">
                  <c:v>0.57712205302182373</c:v>
                </c:pt>
                <c:pt idx="1226">
                  <c:v>0.56009603449798828</c:v>
                </c:pt>
                <c:pt idx="1227">
                  <c:v>0.53651053288259565</c:v>
                </c:pt>
                <c:pt idx="1228">
                  <c:v>0.50905499799967302</c:v>
                </c:pt>
                <c:pt idx="1229">
                  <c:v>0.48282098808961643</c:v>
                </c:pt>
                <c:pt idx="1230">
                  <c:v>0.46208608869890733</c:v>
                </c:pt>
                <c:pt idx="1231">
                  <c:v>0.44855936563981741</c:v>
                </c:pt>
                <c:pt idx="1232">
                  <c:v>0.44182254504011476</c:v>
                </c:pt>
                <c:pt idx="1233">
                  <c:v>0.43937715333008359</c:v>
                </c:pt>
                <c:pt idx="1234">
                  <c:v>0.43784996141086674</c:v>
                </c:pt>
                <c:pt idx="1235">
                  <c:v>0.43571341252807477</c:v>
                </c:pt>
                <c:pt idx="1236">
                  <c:v>0.43175023091101095</c:v>
                </c:pt>
                <c:pt idx="1237">
                  <c:v>0.42657679115432229</c:v>
                </c:pt>
                <c:pt idx="1238">
                  <c:v>0.42232409833350848</c:v>
                </c:pt>
                <c:pt idx="1239">
                  <c:v>0.41959392677887158</c:v>
                </c:pt>
                <c:pt idx="1240">
                  <c:v>0.41868451217635377</c:v>
                </c:pt>
                <c:pt idx="1241">
                  <c:v>0.4168666454846125</c:v>
                </c:pt>
                <c:pt idx="1242">
                  <c:v>0.41081633745927121</c:v>
                </c:pt>
                <c:pt idx="1243">
                  <c:v>0.39755546601574049</c:v>
                </c:pt>
                <c:pt idx="1244">
                  <c:v>0.37570393687511489</c:v>
                </c:pt>
                <c:pt idx="1245">
                  <c:v>0.34724695469786282</c:v>
                </c:pt>
                <c:pt idx="1246">
                  <c:v>0.31851775877330302</c:v>
                </c:pt>
                <c:pt idx="1247">
                  <c:v>0.29761289504489252</c:v>
                </c:pt>
                <c:pt idx="1248">
                  <c:v>0.29241307723166166</c:v>
                </c:pt>
                <c:pt idx="1249">
                  <c:v>0.3092057595757039</c:v>
                </c:pt>
                <c:pt idx="1250">
                  <c:v>0.35078693460640337</c:v>
                </c:pt>
                <c:pt idx="1251">
                  <c:v>0.41565544660330656</c:v>
                </c:pt>
                <c:pt idx="1252">
                  <c:v>0.49871689704540134</c:v>
                </c:pt>
                <c:pt idx="1253">
                  <c:v>0.5893990211991047</c:v>
                </c:pt>
                <c:pt idx="1254">
                  <c:v>0.67433704327188682</c:v>
                </c:pt>
                <c:pt idx="1255">
                  <c:v>0.73941539320535388</c:v>
                </c:pt>
                <c:pt idx="1256">
                  <c:v>0.7750167724331225</c:v>
                </c:pt>
                <c:pt idx="1257">
                  <c:v>0.77919668677315868</c:v>
                </c:pt>
                <c:pt idx="1258">
                  <c:v>0.75698177166495872</c:v>
                </c:pt>
                <c:pt idx="1259">
                  <c:v>0.71787982584283561</c:v>
                </c:pt>
                <c:pt idx="1260">
                  <c:v>0.6706579229187225</c:v>
                </c:pt>
                <c:pt idx="1261">
                  <c:v>0.62198920879608011</c:v>
                </c:pt>
                <c:pt idx="1262">
                  <c:v>0.57615530588192065</c:v>
                </c:pt>
                <c:pt idx="1263">
                  <c:v>0.53619328394763555</c:v>
                </c:pt>
                <c:pt idx="1264">
                  <c:v>0.50372412889011109</c:v>
                </c:pt>
                <c:pt idx="1265">
                  <c:v>0.47909498530958156</c:v>
                </c:pt>
                <c:pt idx="1266">
                  <c:v>0.46054537938136109</c:v>
                </c:pt>
                <c:pt idx="1267">
                  <c:v>0.44702672238378371</c:v>
                </c:pt>
                <c:pt idx="1268">
                  <c:v>0.43632367427985191</c:v>
                </c:pt>
                <c:pt idx="1269">
                  <c:v>0.42566490866951923</c:v>
                </c:pt>
                <c:pt idx="1270">
                  <c:v>0.4123275828672372</c:v>
                </c:pt>
                <c:pt idx="1271">
                  <c:v>0.3942508862723374</c:v>
                </c:pt>
                <c:pt idx="1272">
                  <c:v>0.37034425399933096</c:v>
                </c:pt>
                <c:pt idx="1273">
                  <c:v>0.34135777628899183</c:v>
                </c:pt>
                <c:pt idx="1274">
                  <c:v>0.30978677445707542</c:v>
                </c:pt>
                <c:pt idx="1275">
                  <c:v>0.27859798896846671</c:v>
                </c:pt>
                <c:pt idx="1276">
                  <c:v>0.25005232324819138</c:v>
                </c:pt>
                <c:pt idx="1277">
                  <c:v>0.22603474345696797</c:v>
                </c:pt>
                <c:pt idx="1278">
                  <c:v>0.20753901316664911</c:v>
                </c:pt>
                <c:pt idx="1279">
                  <c:v>0.19528188809699434</c:v>
                </c:pt>
                <c:pt idx="1280">
                  <c:v>0.18889788877551336</c:v>
                </c:pt>
                <c:pt idx="1281">
                  <c:v>0.18806635830196961</c:v>
                </c:pt>
                <c:pt idx="1282">
                  <c:v>0.19278191703901332</c:v>
                </c:pt>
                <c:pt idx="1283">
                  <c:v>0.2027963901864048</c:v>
                </c:pt>
                <c:pt idx="1284">
                  <c:v>0.21789147227866706</c:v>
                </c:pt>
                <c:pt idx="1285">
                  <c:v>0.23702678233618482</c:v>
                </c:pt>
                <c:pt idx="1286">
                  <c:v>0.25858286075476938</c:v>
                </c:pt>
                <c:pt idx="1287">
                  <c:v>0.28032082896117527</c:v>
                </c:pt>
                <c:pt idx="1288">
                  <c:v>0.29819130096853647</c:v>
                </c:pt>
                <c:pt idx="1289">
                  <c:v>0.30862487570107089</c:v>
                </c:pt>
                <c:pt idx="1290">
                  <c:v>0.30891530126623706</c:v>
                </c:pt>
                <c:pt idx="1291">
                  <c:v>0.29848055263594669</c:v>
                </c:pt>
                <c:pt idx="1292">
                  <c:v>0.27888504896910804</c:v>
                </c:pt>
                <c:pt idx="1293">
                  <c:v>0.25402972584934819</c:v>
                </c:pt>
                <c:pt idx="1294">
                  <c:v>0.2285672082731825</c:v>
                </c:pt>
                <c:pt idx="1295">
                  <c:v>0.20670144502930607</c:v>
                </c:pt>
                <c:pt idx="1296">
                  <c:v>0.19056175533910899</c:v>
                </c:pt>
                <c:pt idx="1297">
                  <c:v>0.18114735545074495</c:v>
                </c:pt>
                <c:pt idx="1298">
                  <c:v>0.17783282302430126</c:v>
                </c:pt>
                <c:pt idx="1299">
                  <c:v>0.17838494903864857</c:v>
                </c:pt>
                <c:pt idx="1300">
                  <c:v>0.18059463715360577</c:v>
                </c:pt>
                <c:pt idx="1301">
                  <c:v>0.18252967021969493</c:v>
                </c:pt>
                <c:pt idx="1302">
                  <c:v>0.18252967021969493</c:v>
                </c:pt>
                <c:pt idx="1303">
                  <c:v>0.17948955618305862</c:v>
                </c:pt>
                <c:pt idx="1304">
                  <c:v>0.1736956453677333</c:v>
                </c:pt>
                <c:pt idx="1305">
                  <c:v>0.16599064504555533</c:v>
                </c:pt>
                <c:pt idx="1306">
                  <c:v>0.15721305572595365</c:v>
                </c:pt>
                <c:pt idx="1307">
                  <c:v>0.14846527152083785</c:v>
                </c:pt>
                <c:pt idx="1308">
                  <c:v>0.14110736317402298</c:v>
                </c:pt>
                <c:pt idx="1309">
                  <c:v>0.13567057742068162</c:v>
                </c:pt>
                <c:pt idx="1310">
                  <c:v>0.13241400480995846</c:v>
                </c:pt>
                <c:pt idx="1311">
                  <c:v>0.13187164270835844</c:v>
                </c:pt>
                <c:pt idx="1312">
                  <c:v>0.13377040981843324</c:v>
                </c:pt>
                <c:pt idx="1313">
                  <c:v>0.13730040875282612</c:v>
                </c:pt>
                <c:pt idx="1314">
                  <c:v>0.14192387154483851</c:v>
                </c:pt>
                <c:pt idx="1315">
                  <c:v>0.14655564684383265</c:v>
                </c:pt>
                <c:pt idx="1316">
                  <c:v>0.1506494344096875</c:v>
                </c:pt>
                <c:pt idx="1317">
                  <c:v>0.15283545064020165</c:v>
                </c:pt>
                <c:pt idx="1318">
                  <c:v>0.15283545064020165</c:v>
                </c:pt>
                <c:pt idx="1319">
                  <c:v>0.1501032200594844</c:v>
                </c:pt>
                <c:pt idx="1320">
                  <c:v>0.14491995156787796</c:v>
                </c:pt>
                <c:pt idx="1321">
                  <c:v>0.13784391507827731</c:v>
                </c:pt>
                <c:pt idx="1322">
                  <c:v>0.13024524115618144</c:v>
                </c:pt>
                <c:pt idx="1323">
                  <c:v>0.12347959838676442</c:v>
                </c:pt>
                <c:pt idx="1324">
                  <c:v>0.11942872490720036</c:v>
                </c:pt>
                <c:pt idx="1325">
                  <c:v>0.11888908938510154</c:v>
                </c:pt>
                <c:pt idx="1326">
                  <c:v>0.12185848455891343</c:v>
                </c:pt>
                <c:pt idx="1327">
                  <c:v>0.12753685153216737</c:v>
                </c:pt>
                <c:pt idx="1328">
                  <c:v>0.13377040981843324</c:v>
                </c:pt>
                <c:pt idx="1329">
                  <c:v>0.13811571124596911</c:v>
                </c:pt>
                <c:pt idx="1330">
                  <c:v>0.13893127184152718</c:v>
                </c:pt>
                <c:pt idx="1331">
                  <c:v>0.13512752936363628</c:v>
                </c:pt>
                <c:pt idx="1332">
                  <c:v>0.12672488956513173</c:v>
                </c:pt>
                <c:pt idx="1333">
                  <c:v>0.11592311284691881</c:v>
                </c:pt>
                <c:pt idx="1334">
                  <c:v>0.10436149464839657</c:v>
                </c:pt>
                <c:pt idx="1335">
                  <c:v>9.4989029754738954E-2</c:v>
                </c:pt>
                <c:pt idx="1336">
                  <c:v>8.8848495277955838E-2</c:v>
                </c:pt>
                <c:pt idx="1337">
                  <c:v>8.6982538363479356E-2</c:v>
                </c:pt>
                <c:pt idx="1338">
                  <c:v>8.8581847244485062E-2</c:v>
                </c:pt>
                <c:pt idx="1339">
                  <c:v>9.2050426262587942E-2</c:v>
                </c:pt>
                <c:pt idx="1340">
                  <c:v>9.5523681613684547E-2</c:v>
                </c:pt>
                <c:pt idx="1341">
                  <c:v>9.7128303262000393E-2</c:v>
                </c:pt>
                <c:pt idx="1342">
                  <c:v>9.6058444453815492E-2</c:v>
                </c:pt>
                <c:pt idx="1343">
                  <c:v>9.1783446628887488E-2</c:v>
                </c:pt>
                <c:pt idx="1344">
                  <c:v>8.5384221712221153E-2</c:v>
                </c:pt>
                <c:pt idx="1345">
                  <c:v>7.7938494063748101E-2</c:v>
                </c:pt>
                <c:pt idx="1346">
                  <c:v>7.2368286546504873E-2</c:v>
                </c:pt>
                <c:pt idx="1347">
                  <c:v>7.130865877914043E-2</c:v>
                </c:pt>
                <c:pt idx="1348">
                  <c:v>7.8204042687710112E-2</c:v>
                </c:pt>
                <c:pt idx="1349">
                  <c:v>9.5523681613684547E-2</c:v>
                </c:pt>
                <c:pt idx="1350">
                  <c:v>0.12591318342815946</c:v>
                </c:pt>
                <c:pt idx="1351">
                  <c:v>0.17039068022802162</c:v>
                </c:pt>
                <c:pt idx="1352">
                  <c:v>0.22828570032632672</c:v>
                </c:pt>
                <c:pt idx="1353">
                  <c:v>0.29848055263594669</c:v>
                </c:pt>
                <c:pt idx="1354">
                  <c:v>0.37659830243628861</c:v>
                </c:pt>
                <c:pt idx="1355">
                  <c:v>0.4586977436532888</c:v>
                </c:pt>
                <c:pt idx="1356">
                  <c:v>0.54000285206967913</c:v>
                </c:pt>
                <c:pt idx="1357">
                  <c:v>0.61576526534176501</c:v>
                </c:pt>
                <c:pt idx="1358">
                  <c:v>0.68271827251682149</c:v>
                </c:pt>
                <c:pt idx="1359">
                  <c:v>0.73838579751866684</c:v>
                </c:pt>
                <c:pt idx="1360">
                  <c:v>0.78059150000326927</c:v>
                </c:pt>
                <c:pt idx="1361">
                  <c:v>0.80900017638870414</c:v>
                </c:pt>
                <c:pt idx="1362">
                  <c:v>0.82314555151826752</c:v>
                </c:pt>
                <c:pt idx="1363">
                  <c:v>0.82350018294192251</c:v>
                </c:pt>
                <c:pt idx="1364">
                  <c:v>0.81111703761962806</c:v>
                </c:pt>
                <c:pt idx="1365">
                  <c:v>0.78722719532635488</c:v>
                </c:pt>
                <c:pt idx="1366">
                  <c:v>0.75421832814647605</c:v>
                </c:pt>
                <c:pt idx="1367">
                  <c:v>0.71481795955204053</c:v>
                </c:pt>
                <c:pt idx="1368">
                  <c:v>0.67132646320353806</c:v>
                </c:pt>
                <c:pt idx="1369">
                  <c:v>0.62724211230700244</c:v>
                </c:pt>
                <c:pt idx="1370">
                  <c:v>0.58454585811911441</c:v>
                </c:pt>
                <c:pt idx="1371">
                  <c:v>0.54509105512716816</c:v>
                </c:pt>
                <c:pt idx="1372">
                  <c:v>0.50968288490823632</c:v>
                </c:pt>
                <c:pt idx="1373">
                  <c:v>0.47909498530958156</c:v>
                </c:pt>
                <c:pt idx="1374">
                  <c:v>0.45224143387940924</c:v>
                </c:pt>
                <c:pt idx="1375">
                  <c:v>0.42931437683701268</c:v>
                </c:pt>
                <c:pt idx="1376">
                  <c:v>0.40900401239467182</c:v>
                </c:pt>
                <c:pt idx="1377">
                  <c:v>0.39125039679609436</c:v>
                </c:pt>
                <c:pt idx="1378">
                  <c:v>0.37570393687511489</c:v>
                </c:pt>
                <c:pt idx="1379">
                  <c:v>0.36143615393029321</c:v>
                </c:pt>
                <c:pt idx="1380">
                  <c:v>0.34872135522633568</c:v>
                </c:pt>
                <c:pt idx="1381">
                  <c:v>0.33724334698378738</c:v>
                </c:pt>
                <c:pt idx="1382">
                  <c:v>0.32669346089123874</c:v>
                </c:pt>
                <c:pt idx="1383">
                  <c:v>0.31706053831865444</c:v>
                </c:pt>
                <c:pt idx="1384">
                  <c:v>0.30804412277411086</c:v>
                </c:pt>
                <c:pt idx="1385">
                  <c:v>0.29963788417970699</c:v>
                </c:pt>
                <c:pt idx="1386">
                  <c:v>0.29125898606079409</c:v>
                </c:pt>
                <c:pt idx="1387">
                  <c:v>0.28319479174593593</c:v>
                </c:pt>
                <c:pt idx="1388">
                  <c:v>0.27544243824779641</c:v>
                </c:pt>
                <c:pt idx="1389">
                  <c:v>0.26771334313722606</c:v>
                </c:pt>
                <c:pt idx="1390">
                  <c:v>0.26029236312213117</c:v>
                </c:pt>
                <c:pt idx="1391">
                  <c:v>0.25317690819529814</c:v>
                </c:pt>
                <c:pt idx="1392">
                  <c:v>0.24664800167836282</c:v>
                </c:pt>
                <c:pt idx="1393">
                  <c:v>0.2398528247137891</c:v>
                </c:pt>
                <c:pt idx="1394">
                  <c:v>0.23335755578876766</c:v>
                </c:pt>
                <c:pt idx="1395">
                  <c:v>0.2265972983173947</c:v>
                </c:pt>
                <c:pt idx="1396">
                  <c:v>0.21985473401557168</c:v>
                </c:pt>
                <c:pt idx="1397">
                  <c:v>0.21284994430361739</c:v>
                </c:pt>
                <c:pt idx="1398">
                  <c:v>0.20586414910955331</c:v>
                </c:pt>
                <c:pt idx="1399">
                  <c:v>0.19834070649335503</c:v>
                </c:pt>
                <c:pt idx="1400">
                  <c:v>0.19028436960822717</c:v>
                </c:pt>
                <c:pt idx="1401">
                  <c:v>0.18170019235696211</c:v>
                </c:pt>
                <c:pt idx="1402">
                  <c:v>0.1725935191592296</c:v>
                </c:pt>
                <c:pt idx="1403">
                  <c:v>0.16461717378996771</c:v>
                </c:pt>
                <c:pt idx="1404">
                  <c:v>0.16022697999461447</c:v>
                </c:pt>
                <c:pt idx="1405">
                  <c:v>0.1629699742625707</c:v>
                </c:pt>
                <c:pt idx="1406">
                  <c:v>0.17672892585772373</c:v>
                </c:pt>
                <c:pt idx="1407">
                  <c:v>0.20474817769375536</c:v>
                </c:pt>
                <c:pt idx="1408">
                  <c:v>0.24778227576298598</c:v>
                </c:pt>
                <c:pt idx="1409">
                  <c:v>0.30398251386714553</c:v>
                </c:pt>
                <c:pt idx="1410">
                  <c:v>0.36766858821640158</c:v>
                </c:pt>
                <c:pt idx="1411">
                  <c:v>0.43022755223728176</c:v>
                </c:pt>
                <c:pt idx="1412">
                  <c:v>0.48188898205964431</c:v>
                </c:pt>
                <c:pt idx="1413">
                  <c:v>0.51439692094100187</c:v>
                </c:pt>
                <c:pt idx="1414">
                  <c:v>0.5232196007046106</c:v>
                </c:pt>
                <c:pt idx="1415">
                  <c:v>0.50905499799967302</c:v>
                </c:pt>
                <c:pt idx="1416">
                  <c:v>0.47754407323271064</c:v>
                </c:pt>
                <c:pt idx="1417">
                  <c:v>0.43662885937445622</c:v>
                </c:pt>
                <c:pt idx="1418">
                  <c:v>0.39395068001748762</c:v>
                </c:pt>
                <c:pt idx="1419">
                  <c:v>0.35551448720836915</c:v>
                </c:pt>
                <c:pt idx="1420">
                  <c:v>0.32435489726932903</c:v>
                </c:pt>
                <c:pt idx="1421">
                  <c:v>0.30079573587249253</c:v>
                </c:pt>
                <c:pt idx="1422">
                  <c:v>0.28376996923729275</c:v>
                </c:pt>
                <c:pt idx="1423">
                  <c:v>0.2711456340498315</c:v>
                </c:pt>
                <c:pt idx="1424">
                  <c:v>0.26086244942078163</c:v>
                </c:pt>
                <c:pt idx="1425">
                  <c:v>0.25260851989225774</c:v>
                </c:pt>
                <c:pt idx="1426">
                  <c:v>0.24579762372936995</c:v>
                </c:pt>
                <c:pt idx="1427">
                  <c:v>0.24070124229862913</c:v>
                </c:pt>
                <c:pt idx="1428">
                  <c:v>0.23759174285886211</c:v>
                </c:pt>
                <c:pt idx="1429">
                  <c:v>0.23674434852862322</c:v>
                </c:pt>
                <c:pt idx="1430">
                  <c:v>0.23730924711066603</c:v>
                </c:pt>
                <c:pt idx="1431">
                  <c:v>0.23957008093113369</c:v>
                </c:pt>
                <c:pt idx="1432">
                  <c:v>0.24353132054993545</c:v>
                </c:pt>
                <c:pt idx="1433">
                  <c:v>0.24891704947281504</c:v>
                </c:pt>
                <c:pt idx="1434">
                  <c:v>0.25602073227597699</c:v>
                </c:pt>
                <c:pt idx="1435">
                  <c:v>0.26400018104975531</c:v>
                </c:pt>
                <c:pt idx="1436">
                  <c:v>0.27200442175923939</c:v>
                </c:pt>
                <c:pt idx="1437">
                  <c:v>0.27859798896846671</c:v>
                </c:pt>
                <c:pt idx="1438">
                  <c:v>0.28233226621818192</c:v>
                </c:pt>
                <c:pt idx="1439">
                  <c:v>0.28175740958897888</c:v>
                </c:pt>
                <c:pt idx="1440">
                  <c:v>0.27716316856207573</c:v>
                </c:pt>
                <c:pt idx="1441">
                  <c:v>0.26828507415889885</c:v>
                </c:pt>
                <c:pt idx="1442">
                  <c:v>0.25715914147394575</c:v>
                </c:pt>
                <c:pt idx="1443">
                  <c:v>0.24466422293102472</c:v>
                </c:pt>
                <c:pt idx="1444">
                  <c:v>0.23194770516906643</c:v>
                </c:pt>
                <c:pt idx="1445">
                  <c:v>0.2195741764358683</c:v>
                </c:pt>
                <c:pt idx="1446">
                  <c:v>0.2080975432443013</c:v>
                </c:pt>
                <c:pt idx="1447">
                  <c:v>0.19861896106759377</c:v>
                </c:pt>
                <c:pt idx="1448">
                  <c:v>0.19250429216961543</c:v>
                </c:pt>
                <c:pt idx="1449">
                  <c:v>0.19250429216961543</c:v>
                </c:pt>
                <c:pt idx="1450">
                  <c:v>0.20084608026666609</c:v>
                </c:pt>
                <c:pt idx="1451">
                  <c:v>0.21985473401557168</c:v>
                </c:pt>
                <c:pt idx="1452">
                  <c:v>0.25033621987893595</c:v>
                </c:pt>
                <c:pt idx="1453">
                  <c:v>0.29154746038762697</c:v>
                </c:pt>
                <c:pt idx="1454">
                  <c:v>0.33959364476165627</c:v>
                </c:pt>
                <c:pt idx="1455">
                  <c:v>0.38915213153243794</c:v>
                </c:pt>
                <c:pt idx="1456">
                  <c:v>0.43388349415605926</c:v>
                </c:pt>
                <c:pt idx="1457">
                  <c:v>0.46856714865311444</c:v>
                </c:pt>
                <c:pt idx="1458">
                  <c:v>0.48966602103058399</c:v>
                </c:pt>
                <c:pt idx="1459">
                  <c:v>0.49621692598742156</c:v>
                </c:pt>
                <c:pt idx="1460">
                  <c:v>0.49091252884398362</c:v>
                </c:pt>
                <c:pt idx="1461">
                  <c:v>0.47754407323271064</c:v>
                </c:pt>
                <c:pt idx="1462">
                  <c:v>0.459929353559899</c:v>
                </c:pt>
                <c:pt idx="1463">
                  <c:v>0.44212838227832979</c:v>
                </c:pt>
                <c:pt idx="1464">
                  <c:v>0.42566490866951923</c:v>
                </c:pt>
                <c:pt idx="1465">
                  <c:v>0.41081633745927121</c:v>
                </c:pt>
                <c:pt idx="1466">
                  <c:v>0.39725487445445334</c:v>
                </c:pt>
                <c:pt idx="1467">
                  <c:v>0.38376442659266352</c:v>
                </c:pt>
                <c:pt idx="1468">
                  <c:v>0.36945205659713787</c:v>
                </c:pt>
                <c:pt idx="1469">
                  <c:v>0.35403619487820809</c:v>
                </c:pt>
                <c:pt idx="1470">
                  <c:v>0.33753701697248784</c:v>
                </c:pt>
                <c:pt idx="1471">
                  <c:v>0.32114283454617604</c:v>
                </c:pt>
                <c:pt idx="1472">
                  <c:v>0.30514232028992383</c:v>
                </c:pt>
                <c:pt idx="1473">
                  <c:v>0.29068213429549078</c:v>
                </c:pt>
                <c:pt idx="1474">
                  <c:v>0.27831096095044605</c:v>
                </c:pt>
                <c:pt idx="1475">
                  <c:v>0.26828507415889885</c:v>
                </c:pt>
                <c:pt idx="1476">
                  <c:v>0.2600073672732785</c:v>
                </c:pt>
                <c:pt idx="1477">
                  <c:v>0.25289269836842554</c:v>
                </c:pt>
                <c:pt idx="1478">
                  <c:v>0.24693152338371491</c:v>
                </c:pt>
                <c:pt idx="1479">
                  <c:v>0.24154993938193808</c:v>
                </c:pt>
                <c:pt idx="1480">
                  <c:v>0.23617957378711363</c:v>
                </c:pt>
                <c:pt idx="1481">
                  <c:v>0.23138398088386755</c:v>
                </c:pt>
                <c:pt idx="1482">
                  <c:v>0.22687862182005783</c:v>
                </c:pt>
                <c:pt idx="1483">
                  <c:v>0.22238112808976493</c:v>
                </c:pt>
                <c:pt idx="1484">
                  <c:v>0.2184522515523411</c:v>
                </c:pt>
                <c:pt idx="1485">
                  <c:v>0.21480936633663916</c:v>
                </c:pt>
                <c:pt idx="1486">
                  <c:v>0.21117162504355314</c:v>
                </c:pt>
                <c:pt idx="1487">
                  <c:v>0.20753901316664911</c:v>
                </c:pt>
                <c:pt idx="1488">
                  <c:v>0.20474817769375536</c:v>
                </c:pt>
                <c:pt idx="1489">
                  <c:v>0.2030751264564184</c:v>
                </c:pt>
                <c:pt idx="1490">
                  <c:v>0.2027963901864048</c:v>
                </c:pt>
                <c:pt idx="1491">
                  <c:v>0.2044692603575784</c:v>
                </c:pt>
                <c:pt idx="1492">
                  <c:v>0.20781826306915907</c:v>
                </c:pt>
                <c:pt idx="1493">
                  <c:v>0.21229038305617756</c:v>
                </c:pt>
                <c:pt idx="1494">
                  <c:v>0.21733081504618684</c:v>
                </c:pt>
                <c:pt idx="1495">
                  <c:v>0.22125798039978661</c:v>
                </c:pt>
                <c:pt idx="1496">
                  <c:v>0.22378575163095801</c:v>
                </c:pt>
                <c:pt idx="1497">
                  <c:v>0.22350476564899457</c:v>
                </c:pt>
                <c:pt idx="1498">
                  <c:v>0.22097726996931649</c:v>
                </c:pt>
                <c:pt idx="1499">
                  <c:v>0.21649005790853673</c:v>
                </c:pt>
                <c:pt idx="1500">
                  <c:v>0.21033287524839098</c:v>
                </c:pt>
                <c:pt idx="1501">
                  <c:v>0.20391151626077272</c:v>
                </c:pt>
                <c:pt idx="1502">
                  <c:v>0.19750612304895818</c:v>
                </c:pt>
                <c:pt idx="1503">
                  <c:v>0.19222669721507857</c:v>
                </c:pt>
                <c:pt idx="1504">
                  <c:v>0.18806635830196961</c:v>
                </c:pt>
                <c:pt idx="1505">
                  <c:v>0.18501970743848964</c:v>
                </c:pt>
                <c:pt idx="1506">
                  <c:v>0.18308280387143575</c:v>
                </c:pt>
                <c:pt idx="1507">
                  <c:v>0.18170019235696211</c:v>
                </c:pt>
                <c:pt idx="1508">
                  <c:v>0.18059463715360577</c:v>
                </c:pt>
                <c:pt idx="1509">
                  <c:v>0.18004203741465999</c:v>
                </c:pt>
                <c:pt idx="1510">
                  <c:v>0.17921335999163043</c:v>
                </c:pt>
                <c:pt idx="1511">
                  <c:v>0.17893719340798428</c:v>
                </c:pt>
                <c:pt idx="1512">
                  <c:v>0.17866105642577149</c:v>
                </c:pt>
                <c:pt idx="1513">
                  <c:v>0.17948955618305862</c:v>
                </c:pt>
                <c:pt idx="1514">
                  <c:v>0.18114735545074495</c:v>
                </c:pt>
                <c:pt idx="1515">
                  <c:v>0.18418942758823001</c:v>
                </c:pt>
                <c:pt idx="1516">
                  <c:v>0.18889788877551336</c:v>
                </c:pt>
                <c:pt idx="1517">
                  <c:v>0.19472612928282629</c:v>
                </c:pt>
                <c:pt idx="1518">
                  <c:v>0.20168174658953231</c:v>
                </c:pt>
                <c:pt idx="1519">
                  <c:v>0.20949439843933509</c:v>
                </c:pt>
                <c:pt idx="1520">
                  <c:v>0.21705053217879505</c:v>
                </c:pt>
                <c:pt idx="1521">
                  <c:v>0.22462889350498255</c:v>
                </c:pt>
                <c:pt idx="1522">
                  <c:v>0.23082037992491769</c:v>
                </c:pt>
                <c:pt idx="1523">
                  <c:v>0.23505039560857838</c:v>
                </c:pt>
                <c:pt idx="1524">
                  <c:v>0.23730924711066603</c:v>
                </c:pt>
                <c:pt idx="1525">
                  <c:v>0.23702678233618482</c:v>
                </c:pt>
                <c:pt idx="1526">
                  <c:v>0.23420383665257793</c:v>
                </c:pt>
                <c:pt idx="1527">
                  <c:v>0.2285672082731825</c:v>
                </c:pt>
                <c:pt idx="1528">
                  <c:v>0.22069659012232334</c:v>
                </c:pt>
                <c:pt idx="1529">
                  <c:v>0.21173094332041043</c:v>
                </c:pt>
                <c:pt idx="1530">
                  <c:v>0.20168174658953231</c:v>
                </c:pt>
                <c:pt idx="1531">
                  <c:v>0.1916715970248071</c:v>
                </c:pt>
                <c:pt idx="1532">
                  <c:v>0.1822531479231721</c:v>
                </c:pt>
                <c:pt idx="1533">
                  <c:v>0.17397125060715926</c:v>
                </c:pt>
                <c:pt idx="1534">
                  <c:v>0.16708994950989289</c:v>
                </c:pt>
                <c:pt idx="1535">
                  <c:v>0.16132382725890426</c:v>
                </c:pt>
                <c:pt idx="1536">
                  <c:v>0.15639168796095892</c:v>
                </c:pt>
                <c:pt idx="1537">
                  <c:v>0.15283545064020165</c:v>
                </c:pt>
                <c:pt idx="1538">
                  <c:v>0.14955712149398812</c:v>
                </c:pt>
                <c:pt idx="1539">
                  <c:v>0.14682836372050548</c:v>
                </c:pt>
                <c:pt idx="1540">
                  <c:v>0.1443749505137864</c:v>
                </c:pt>
                <c:pt idx="1541">
                  <c:v>0.14192387154483851</c:v>
                </c:pt>
                <c:pt idx="1542">
                  <c:v>0.13920318275772051</c:v>
                </c:pt>
                <c:pt idx="1543">
                  <c:v>0.1367570170669723</c:v>
                </c:pt>
                <c:pt idx="1544">
                  <c:v>0.13431317184995406</c:v>
                </c:pt>
                <c:pt idx="1545">
                  <c:v>0.13187164270835844</c:v>
                </c:pt>
                <c:pt idx="1546">
                  <c:v>0.1297033353962771</c:v>
                </c:pt>
                <c:pt idx="1547">
                  <c:v>0.1278075624001819</c:v>
                </c:pt>
                <c:pt idx="1548">
                  <c:v>0.12645429243520742</c:v>
                </c:pt>
                <c:pt idx="1549">
                  <c:v>0.12537218805173064</c:v>
                </c:pt>
                <c:pt idx="1550">
                  <c:v>0.12483130625820806</c:v>
                </c:pt>
                <c:pt idx="1551">
                  <c:v>0.12456090794013425</c:v>
                </c:pt>
                <c:pt idx="1552">
                  <c:v>0.12429053799990787</c:v>
                </c:pt>
                <c:pt idx="1553">
                  <c:v>0.12456090794013425</c:v>
                </c:pt>
                <c:pt idx="1554">
                  <c:v>0.12483130625820806</c:v>
                </c:pt>
                <c:pt idx="1555">
                  <c:v>0.12537218805173064</c:v>
                </c:pt>
                <c:pt idx="1556">
                  <c:v>0.12537218805173064</c:v>
                </c:pt>
                <c:pt idx="1557">
                  <c:v>0.12510173296008681</c:v>
                </c:pt>
                <c:pt idx="1558">
                  <c:v>0.12402019643157272</c:v>
                </c:pt>
                <c:pt idx="1559">
                  <c:v>0.12185848455891343</c:v>
                </c:pt>
                <c:pt idx="1560">
                  <c:v>0.11861931400676251</c:v>
                </c:pt>
                <c:pt idx="1561">
                  <c:v>0.11403744958381255</c:v>
                </c:pt>
                <c:pt idx="1562">
                  <c:v>0.10838872694120426</c:v>
                </c:pt>
                <c:pt idx="1563">
                  <c:v>0.10168016637441267</c:v>
                </c:pt>
                <c:pt idx="1564">
                  <c:v>9.4454488830924166E-2</c:v>
                </c:pt>
                <c:pt idx="1565">
                  <c:v>8.6982538363479356E-2</c:v>
                </c:pt>
                <c:pt idx="1566">
                  <c:v>8.05952128441908E-2</c:v>
                </c:pt>
                <c:pt idx="1567">
                  <c:v>7.554978738071319E-2</c:v>
                </c:pt>
                <c:pt idx="1568">
                  <c:v>7.2898263913747693E-2</c:v>
                </c:pt>
                <c:pt idx="1569">
                  <c:v>7.3163293487880338E-2</c:v>
                </c:pt>
                <c:pt idx="1570">
                  <c:v>7.6611161367538178E-2</c:v>
                </c:pt>
                <c:pt idx="1571">
                  <c:v>8.2722562240948247E-2</c:v>
                </c:pt>
                <c:pt idx="1572">
                  <c:v>9.1516494660038097E-2</c:v>
                </c:pt>
                <c:pt idx="1573">
                  <c:v>0.10221620881768753</c:v>
                </c:pt>
                <c:pt idx="1574">
                  <c:v>0.11565364786334746</c:v>
                </c:pt>
                <c:pt idx="1575">
                  <c:v>0.13214280948647053</c:v>
                </c:pt>
                <c:pt idx="1576">
                  <c:v>0.15392915474199506</c:v>
                </c:pt>
                <c:pt idx="1577">
                  <c:v>0.18252967021969493</c:v>
                </c:pt>
                <c:pt idx="1578">
                  <c:v>0.21929364940634399</c:v>
                </c:pt>
                <c:pt idx="1579">
                  <c:v>0.2657132831674629</c:v>
                </c:pt>
                <c:pt idx="1580">
                  <c:v>0.32114283454617604</c:v>
                </c:pt>
                <c:pt idx="1581">
                  <c:v>0.3852598814283425</c:v>
                </c:pt>
                <c:pt idx="1582">
                  <c:v>0.45562129240032184</c:v>
                </c:pt>
                <c:pt idx="1583">
                  <c:v>0.53080602083157802</c:v>
                </c:pt>
                <c:pt idx="1584">
                  <c:v>0.60825108090343194</c:v>
                </c:pt>
                <c:pt idx="1585">
                  <c:v>0.68675096831509963</c:v>
                </c:pt>
                <c:pt idx="1586">
                  <c:v>0.7632103790664575</c:v>
                </c:pt>
                <c:pt idx="1587">
                  <c:v>0.83523049077134137</c:v>
                </c:pt>
                <c:pt idx="1588">
                  <c:v>0.89798027200384889</c:v>
                </c:pt>
                <c:pt idx="1589">
                  <c:v>0.94662440587027408</c:v>
                </c:pt>
                <c:pt idx="1590">
                  <c:v>0.97392582390008231</c:v>
                </c:pt>
                <c:pt idx="1591">
                  <c:v>0.97505401308959572</c:v>
                </c:pt>
                <c:pt idx="1592">
                  <c:v>0.94774069965812302</c:v>
                </c:pt>
                <c:pt idx="1593">
                  <c:v>0.89433226803392873</c:v>
                </c:pt>
                <c:pt idx="1594">
                  <c:v>0.8210187875231697</c:v>
                </c:pt>
                <c:pt idx="1595">
                  <c:v>0.73598500658254484</c:v>
                </c:pt>
                <c:pt idx="1596">
                  <c:v>0.64769888454065394</c:v>
                </c:pt>
                <c:pt idx="1597">
                  <c:v>0.56362049493251665</c:v>
                </c:pt>
                <c:pt idx="1598">
                  <c:v>0.48810873392937432</c:v>
                </c:pt>
                <c:pt idx="1599">
                  <c:v>0.4247533488417336</c:v>
                </c:pt>
                <c:pt idx="1600">
                  <c:v>0.3730227016220769</c:v>
                </c:pt>
                <c:pt idx="1601">
                  <c:v>0.33225607223345166</c:v>
                </c:pt>
                <c:pt idx="1602">
                  <c:v>0.3005062241597547</c:v>
                </c:pt>
                <c:pt idx="1603">
                  <c:v>0.27544243824779641</c:v>
                </c:pt>
                <c:pt idx="1604">
                  <c:v>0.2557362085611718</c:v>
                </c:pt>
                <c:pt idx="1605">
                  <c:v>0.23957008093113369</c:v>
                </c:pt>
                <c:pt idx="1606">
                  <c:v>0.2265972983173947</c:v>
                </c:pt>
                <c:pt idx="1607">
                  <c:v>0.2159297055467656</c:v>
                </c:pt>
                <c:pt idx="1608">
                  <c:v>0.2069806041532814</c:v>
                </c:pt>
                <c:pt idx="1609">
                  <c:v>0.19973228000155208</c:v>
                </c:pt>
                <c:pt idx="1610">
                  <c:v>0.19333725654818867</c:v>
                </c:pt>
                <c:pt idx="1611">
                  <c:v>0.18778924110995415</c:v>
                </c:pt>
                <c:pt idx="1612">
                  <c:v>0.18335941523940255</c:v>
                </c:pt>
                <c:pt idx="1613">
                  <c:v>0.17948955618305862</c:v>
                </c:pt>
                <c:pt idx="1614">
                  <c:v>0.17700485580744202</c:v>
                </c:pt>
                <c:pt idx="1615">
                  <c:v>0.17507396650332496</c:v>
                </c:pt>
                <c:pt idx="1616">
                  <c:v>0.17424688533412103</c:v>
                </c:pt>
                <c:pt idx="1617">
                  <c:v>0.1736956453677333</c:v>
                </c:pt>
                <c:pt idx="1618">
                  <c:v>0.1736956453677333</c:v>
                </c:pt>
                <c:pt idx="1619">
                  <c:v>0.17397125060715926</c:v>
                </c:pt>
                <c:pt idx="1620">
                  <c:v>0.17452254955492649</c:v>
                </c:pt>
                <c:pt idx="1621">
                  <c:v>0.17534971924354958</c:v>
                </c:pt>
                <c:pt idx="1622">
                  <c:v>0.17700485580744202</c:v>
                </c:pt>
                <c:pt idx="1623">
                  <c:v>0.17893719340798428</c:v>
                </c:pt>
                <c:pt idx="1624">
                  <c:v>0.18142375907453667</c:v>
                </c:pt>
                <c:pt idx="1625">
                  <c:v>0.18363605631060342</c:v>
                </c:pt>
                <c:pt idx="1626">
                  <c:v>0.18612716365031379</c:v>
                </c:pt>
                <c:pt idx="1627">
                  <c:v>0.18834350530595736</c:v>
                </c:pt>
                <c:pt idx="1628">
                  <c:v>0.19056175533910899</c:v>
                </c:pt>
                <c:pt idx="1629">
                  <c:v>0.19278191703901332</c:v>
                </c:pt>
                <c:pt idx="1630">
                  <c:v>0.19555981246999962</c:v>
                </c:pt>
                <c:pt idx="1631">
                  <c:v>0.1988972456990378</c:v>
                </c:pt>
                <c:pt idx="1632">
                  <c:v>0.20251768407123238</c:v>
                </c:pt>
                <c:pt idx="1633">
                  <c:v>0.20614321751399489</c:v>
                </c:pt>
                <c:pt idx="1634">
                  <c:v>0.21005335265569205</c:v>
                </c:pt>
                <c:pt idx="1635">
                  <c:v>0.213689514124664</c:v>
                </c:pt>
                <c:pt idx="1636">
                  <c:v>0.21761112841059846</c:v>
                </c:pt>
                <c:pt idx="1637">
                  <c:v>0.22153872142039721</c:v>
                </c:pt>
                <c:pt idx="1638">
                  <c:v>0.22547231141170807</c:v>
                </c:pt>
                <c:pt idx="1639">
                  <c:v>0.2299752096052102</c:v>
                </c:pt>
                <c:pt idx="1640">
                  <c:v>0.23476817837949726</c:v>
                </c:pt>
                <c:pt idx="1641">
                  <c:v>0.24013559953138103</c:v>
                </c:pt>
                <c:pt idx="1642">
                  <c:v>0.24579762372936995</c:v>
                </c:pt>
                <c:pt idx="1643">
                  <c:v>0.25232437275988101</c:v>
                </c:pt>
                <c:pt idx="1644">
                  <c:v>0.25943747014163571</c:v>
                </c:pt>
                <c:pt idx="1645">
                  <c:v>0.26742752520016128</c:v>
                </c:pt>
                <c:pt idx="1646">
                  <c:v>0.27572914683115229</c:v>
                </c:pt>
                <c:pt idx="1647">
                  <c:v>0.28434527517382474</c:v>
                </c:pt>
                <c:pt idx="1648">
                  <c:v>0.29299031675302806</c:v>
                </c:pt>
                <c:pt idx="1649">
                  <c:v>0.30108528012377594</c:v>
                </c:pt>
                <c:pt idx="1650">
                  <c:v>0.30862487570107089</c:v>
                </c:pt>
                <c:pt idx="1651">
                  <c:v>0.31531296110766122</c:v>
                </c:pt>
                <c:pt idx="1652">
                  <c:v>0.32172654814855661</c:v>
                </c:pt>
                <c:pt idx="1653">
                  <c:v>0.32786353924589734</c:v>
                </c:pt>
                <c:pt idx="1654">
                  <c:v>0.33430848682007908</c:v>
                </c:pt>
                <c:pt idx="1655">
                  <c:v>0.34047555952113867</c:v>
                </c:pt>
                <c:pt idx="1656">
                  <c:v>0.34665743067398957</c:v>
                </c:pt>
                <c:pt idx="1657">
                  <c:v>0.35314962648181847</c:v>
                </c:pt>
                <c:pt idx="1658">
                  <c:v>0.35965822427167654</c:v>
                </c:pt>
                <c:pt idx="1659">
                  <c:v>0.36648029484981648</c:v>
                </c:pt>
                <c:pt idx="1660">
                  <c:v>0.37332047888335579</c:v>
                </c:pt>
                <c:pt idx="1661">
                  <c:v>0.38107479352453683</c:v>
                </c:pt>
                <c:pt idx="1662">
                  <c:v>0.38915213153243794</c:v>
                </c:pt>
                <c:pt idx="1663">
                  <c:v>0.39725487445445334</c:v>
                </c:pt>
                <c:pt idx="1664">
                  <c:v>0.40478020542635651</c:v>
                </c:pt>
                <c:pt idx="1665">
                  <c:v>0.41111851562782886</c:v>
                </c:pt>
                <c:pt idx="1666">
                  <c:v>0.41595819294281516</c:v>
                </c:pt>
                <c:pt idx="1667">
                  <c:v>0.41898761470897988</c:v>
                </c:pt>
                <c:pt idx="1668">
                  <c:v>0.41929075290702067</c:v>
                </c:pt>
                <c:pt idx="1669">
                  <c:v>0.41626097486395902</c:v>
                </c:pt>
                <c:pt idx="1670">
                  <c:v>0.40960797910077434</c:v>
                </c:pt>
                <c:pt idx="1671">
                  <c:v>0.39875818311185318</c:v>
                </c:pt>
                <c:pt idx="1672">
                  <c:v>0.38406344812083681</c:v>
                </c:pt>
                <c:pt idx="1673">
                  <c:v>0.36648029484981648</c:v>
                </c:pt>
                <c:pt idx="1674">
                  <c:v>0.34842640760759452</c:v>
                </c:pt>
                <c:pt idx="1675">
                  <c:v>0.33254917422740699</c:v>
                </c:pt>
                <c:pt idx="1676">
                  <c:v>0.32201845455338801</c:v>
                </c:pt>
                <c:pt idx="1677">
                  <c:v>0.31939248685813204</c:v>
                </c:pt>
                <c:pt idx="1678">
                  <c:v>0.3258162507449458</c:v>
                </c:pt>
                <c:pt idx="1679">
                  <c:v>0.33988758280442743</c:v>
                </c:pt>
                <c:pt idx="1680">
                  <c:v>0.35995446068585818</c:v>
                </c:pt>
                <c:pt idx="1681">
                  <c:v>0.3828675701961084</c:v>
                </c:pt>
                <c:pt idx="1682">
                  <c:v>0.40478020542635651</c:v>
                </c:pt>
                <c:pt idx="1683">
                  <c:v>0.4235384372544525</c:v>
                </c:pt>
                <c:pt idx="1684">
                  <c:v>0.43815532737733343</c:v>
                </c:pt>
                <c:pt idx="1685">
                  <c:v>0.44794619891716075</c:v>
                </c:pt>
                <c:pt idx="1686">
                  <c:v>0.45377718353626478</c:v>
                </c:pt>
                <c:pt idx="1687">
                  <c:v>0.45715905880011681</c:v>
                </c:pt>
                <c:pt idx="1688">
                  <c:v>0.4586977436532888</c:v>
                </c:pt>
                <c:pt idx="1689">
                  <c:v>0.45931347500733882</c:v>
                </c:pt>
                <c:pt idx="1690">
                  <c:v>0.4590055909348989</c:v>
                </c:pt>
                <c:pt idx="1691">
                  <c:v>0.45838993315371929</c:v>
                </c:pt>
                <c:pt idx="1692">
                  <c:v>0.4574667222593804</c:v>
                </c:pt>
                <c:pt idx="1693">
                  <c:v>0.45623628881600936</c:v>
                </c:pt>
                <c:pt idx="1694">
                  <c:v>0.45531384923830298</c:v>
                </c:pt>
                <c:pt idx="1695">
                  <c:v>0.45439173983046849</c:v>
                </c:pt>
                <c:pt idx="1696">
                  <c:v>0.45377718353626478</c:v>
                </c:pt>
                <c:pt idx="1697">
                  <c:v>0.45316277380926917</c:v>
                </c:pt>
                <c:pt idx="1698">
                  <c:v>0.45224143387940924</c:v>
                </c:pt>
                <c:pt idx="1699">
                  <c:v>0.45101349297289922</c:v>
                </c:pt>
                <c:pt idx="1700">
                  <c:v>0.44917267833717567</c:v>
                </c:pt>
                <c:pt idx="1701">
                  <c:v>0.44702672238378371</c:v>
                </c:pt>
                <c:pt idx="1702">
                  <c:v>0.44457638813834371</c:v>
                </c:pt>
                <c:pt idx="1703">
                  <c:v>0.44151674410520886</c:v>
                </c:pt>
                <c:pt idx="1704">
                  <c:v>0.43784996141086674</c:v>
                </c:pt>
                <c:pt idx="1705">
                  <c:v>0.43357863409143804</c:v>
                </c:pt>
                <c:pt idx="1706">
                  <c:v>0.42870577301346707</c:v>
                </c:pt>
                <c:pt idx="1707">
                  <c:v>0.4235384372544525</c:v>
                </c:pt>
                <c:pt idx="1708">
                  <c:v>0.41777541848706923</c:v>
                </c:pt>
                <c:pt idx="1709">
                  <c:v>0.4114207292445855</c:v>
                </c:pt>
                <c:pt idx="1710">
                  <c:v>0.40417736934706805</c:v>
                </c:pt>
                <c:pt idx="1711">
                  <c:v>0.39605285881473834</c:v>
                </c:pt>
                <c:pt idx="1712">
                  <c:v>0.38645687063472201</c:v>
                </c:pt>
                <c:pt idx="1713">
                  <c:v>0.37540588400579694</c:v>
                </c:pt>
                <c:pt idx="1714">
                  <c:v>0.36291869984971548</c:v>
                </c:pt>
                <c:pt idx="1715">
                  <c:v>0.34872135522633568</c:v>
                </c:pt>
                <c:pt idx="1716">
                  <c:v>0.33401518460844759</c:v>
                </c:pt>
                <c:pt idx="1717">
                  <c:v>0.31880930180231154</c:v>
                </c:pt>
                <c:pt idx="1718">
                  <c:v>0.30340280640000938</c:v>
                </c:pt>
                <c:pt idx="1719">
                  <c:v>0.28837601801923562</c:v>
                </c:pt>
                <c:pt idx="1720">
                  <c:v>0.2731499175420446</c:v>
                </c:pt>
                <c:pt idx="1721">
                  <c:v>0.25744382239285851</c:v>
                </c:pt>
                <c:pt idx="1722">
                  <c:v>0.24126700928741501</c:v>
                </c:pt>
                <c:pt idx="1723">
                  <c:v>0.22350476564899457</c:v>
                </c:pt>
                <c:pt idx="1724">
                  <c:v>0.2044692603575784</c:v>
                </c:pt>
                <c:pt idx="1725">
                  <c:v>0.18335941523940255</c:v>
                </c:pt>
                <c:pt idx="1726">
                  <c:v>0.16022697999461447</c:v>
                </c:pt>
                <c:pt idx="1727">
                  <c:v>0.13458459575296866</c:v>
                </c:pt>
                <c:pt idx="1728">
                  <c:v>0.10677707848508756</c:v>
                </c:pt>
                <c:pt idx="1729">
                  <c:v>7.7407478917463315E-2</c:v>
                </c:pt>
                <c:pt idx="1730">
                  <c:v>4.8368930149450567E-2</c:v>
                </c:pt>
                <c:pt idx="1731">
                  <c:v>2.2771076097513457E-2</c:v>
                </c:pt>
                <c:pt idx="1732">
                  <c:v>4.8994739244142939E-3</c:v>
                </c:pt>
                <c:pt idx="1733">
                  <c:v>0</c:v>
                </c:pt>
                <c:pt idx="1734">
                  <c:v>1.317233995369768E-2</c:v>
                </c:pt>
                <c:pt idx="1735">
                  <c:v>4.9419162521551034E-2</c:v>
                </c:pt>
                <c:pt idx="1736">
                  <c:v>0.11188409455459956</c:v>
                </c:pt>
                <c:pt idx="1737">
                  <c:v>0.20112460558972098</c:v>
                </c:pt>
                <c:pt idx="1738">
                  <c:v>0.31473069870873549</c:v>
                </c:pt>
                <c:pt idx="1739">
                  <c:v>0.4467203031181145</c:v>
                </c:pt>
                <c:pt idx="1740">
                  <c:v>0.58680952986603641</c:v>
                </c:pt>
                <c:pt idx="1741">
                  <c:v>0.72264997396182584</c:v>
                </c:pt>
                <c:pt idx="1742">
                  <c:v>0.84129428582320409</c:v>
                </c:pt>
                <c:pt idx="1743">
                  <c:v>0.93067712125540947</c:v>
                </c:pt>
                <c:pt idx="1744">
                  <c:v>0.98409735707730517</c:v>
                </c:pt>
                <c:pt idx="1745">
                  <c:v>1</c:v>
                </c:pt>
                <c:pt idx="1746">
                  <c:v>0.98409735707730517</c:v>
                </c:pt>
                <c:pt idx="1747">
                  <c:v>0.94402159987394607</c:v>
                </c:pt>
                <c:pt idx="1748">
                  <c:v>0.88996147104644652</c:v>
                </c:pt>
                <c:pt idx="1749">
                  <c:v>0.82918093490875022</c:v>
                </c:pt>
                <c:pt idx="1750">
                  <c:v>0.76771820169181526</c:v>
                </c:pt>
                <c:pt idx="1751">
                  <c:v>0.70938361085674362</c:v>
                </c:pt>
                <c:pt idx="1752">
                  <c:v>0.65499696299944965</c:v>
                </c:pt>
                <c:pt idx="1753">
                  <c:v>0.60564258051797992</c:v>
                </c:pt>
                <c:pt idx="1754">
                  <c:v>0.56041624082157149</c:v>
                </c:pt>
                <c:pt idx="1755">
                  <c:v>0.51943475187533661</c:v>
                </c:pt>
                <c:pt idx="1756">
                  <c:v>0.48251028194763868</c:v>
                </c:pt>
                <c:pt idx="1757">
                  <c:v>0.45039974193412113</c:v>
                </c:pt>
                <c:pt idx="1758">
                  <c:v>0.42293119624443271</c:v>
                </c:pt>
                <c:pt idx="1759">
                  <c:v>0.40026236951126526</c:v>
                </c:pt>
                <c:pt idx="1760">
                  <c:v>0.38226983934120407</c:v>
                </c:pt>
                <c:pt idx="1761">
                  <c:v>0.36945205659713787</c:v>
                </c:pt>
                <c:pt idx="1762">
                  <c:v>0.36173259486878012</c:v>
                </c:pt>
                <c:pt idx="1763">
                  <c:v>0.35906585361533516</c:v>
                </c:pt>
                <c:pt idx="1764">
                  <c:v>0.36202906992211181</c:v>
                </c:pt>
                <c:pt idx="1765">
                  <c:v>0.36915472611344591</c:v>
                </c:pt>
                <c:pt idx="1766">
                  <c:v>0.37898479632912019</c:v>
                </c:pt>
                <c:pt idx="1767">
                  <c:v>0.38885251881208077</c:v>
                </c:pt>
                <c:pt idx="1768">
                  <c:v>0.39545206124366583</c:v>
                </c:pt>
                <c:pt idx="1769">
                  <c:v>0.39635331015020991</c:v>
                </c:pt>
                <c:pt idx="1770">
                  <c:v>0.39005117881885565</c:v>
                </c:pt>
                <c:pt idx="1771">
                  <c:v>0.37600202423131507</c:v>
                </c:pt>
                <c:pt idx="1772">
                  <c:v>0.35581024749491069</c:v>
                </c:pt>
                <c:pt idx="1773">
                  <c:v>0.3319630035825375</c:v>
                </c:pt>
                <c:pt idx="1774">
                  <c:v>0.30688300952715097</c:v>
                </c:pt>
                <c:pt idx="1775">
                  <c:v>0.2826197426424143</c:v>
                </c:pt>
                <c:pt idx="1776">
                  <c:v>0.26029236312213117</c:v>
                </c:pt>
                <c:pt idx="1777">
                  <c:v>0.23928736817660243</c:v>
                </c:pt>
                <c:pt idx="1778">
                  <c:v>0.21873268697123011</c:v>
                </c:pt>
                <c:pt idx="1779">
                  <c:v>0.19834070649335503</c:v>
                </c:pt>
                <c:pt idx="1780">
                  <c:v>0.17783282302430126</c:v>
                </c:pt>
                <c:pt idx="1781">
                  <c:v>0.15913059952351491</c:v>
                </c:pt>
                <c:pt idx="1782">
                  <c:v>0.14464743662891574</c:v>
                </c:pt>
                <c:pt idx="1783">
                  <c:v>0.1367570170669723</c:v>
                </c:pt>
                <c:pt idx="1784">
                  <c:v>0.13730040875282612</c:v>
                </c:pt>
                <c:pt idx="1785">
                  <c:v>0.14655564684383265</c:v>
                </c:pt>
                <c:pt idx="1786">
                  <c:v>0.16242114171403524</c:v>
                </c:pt>
                <c:pt idx="1787">
                  <c:v>0.18004203741465999</c:v>
                </c:pt>
                <c:pt idx="1788">
                  <c:v>0.19389271579421241</c:v>
                </c:pt>
                <c:pt idx="1789">
                  <c:v>0.19722798863863877</c:v>
                </c:pt>
                <c:pt idx="1790">
                  <c:v>0.18585025496266233</c:v>
                </c:pt>
                <c:pt idx="1791">
                  <c:v>0.15830862026429526</c:v>
                </c:pt>
                <c:pt idx="1792">
                  <c:v>0.11915889301660683</c:v>
                </c:pt>
                <c:pt idx="1793">
                  <c:v>7.554978738071319E-2</c:v>
                </c:pt>
                <c:pt idx="1794">
                  <c:v>3.7367262299176189E-2</c:v>
                </c:pt>
                <c:pt idx="1795">
                  <c:v>1.2395629237873837E-2</c:v>
                </c:pt>
                <c:pt idx="1796">
                  <c:v>7.2235335976648073E-3</c:v>
                </c:pt>
                <c:pt idx="1797">
                  <c:v>2.3030998407484096E-2</c:v>
                </c:pt>
                <c:pt idx="1798">
                  <c:v>5.6519451737449912E-2</c:v>
                </c:pt>
                <c:pt idx="1799">
                  <c:v>9.9804895682595901E-2</c:v>
                </c:pt>
                <c:pt idx="1800">
                  <c:v>0.14655564684383265</c:v>
                </c:pt>
              </c:numCache>
            </c:numRef>
          </c:yVal>
          <c:smooth val="1"/>
          <c:extLst>
            <c:ext xmlns:c16="http://schemas.microsoft.com/office/drawing/2014/chart" uri="{C3380CC4-5D6E-409C-BE32-E72D297353CC}">
              <c16:uniqueId val="{00000001-7174-45F5-AB8F-2CA91F8E1461}"/>
            </c:ext>
          </c:extLst>
        </c:ser>
        <c:ser>
          <c:idx val="2"/>
          <c:order val="2"/>
          <c:spPr>
            <a:ln w="31750" cap="rnd">
              <a:solidFill>
                <a:srgbClr val="7030A0"/>
              </a:solidFill>
              <a:round/>
            </a:ln>
            <a:effectLst/>
          </c:spPr>
          <c:marker>
            <c:symbol val="none"/>
          </c:marker>
          <c:xVal>
            <c:numRef>
              <c:f>'2,4,6-Triform_BaseCorr_1'!$L$3:$L$1803</c:f>
              <c:numCache>
                <c:formatCode>General</c:formatCode>
                <c:ptCount val="1801"/>
                <c:pt idx="0">
                  <c:v>4000</c:v>
                </c:pt>
                <c:pt idx="1">
                  <c:v>3998</c:v>
                </c:pt>
                <c:pt idx="2">
                  <c:v>3996</c:v>
                </c:pt>
                <c:pt idx="3">
                  <c:v>3994</c:v>
                </c:pt>
                <c:pt idx="4">
                  <c:v>3992</c:v>
                </c:pt>
                <c:pt idx="5">
                  <c:v>3990</c:v>
                </c:pt>
                <c:pt idx="6">
                  <c:v>3988</c:v>
                </c:pt>
                <c:pt idx="7">
                  <c:v>3986</c:v>
                </c:pt>
                <c:pt idx="8">
                  <c:v>3984</c:v>
                </c:pt>
                <c:pt idx="9">
                  <c:v>3982</c:v>
                </c:pt>
                <c:pt idx="10">
                  <c:v>3980</c:v>
                </c:pt>
                <c:pt idx="11">
                  <c:v>3978</c:v>
                </c:pt>
                <c:pt idx="12">
                  <c:v>3976</c:v>
                </c:pt>
                <c:pt idx="13">
                  <c:v>3974</c:v>
                </c:pt>
                <c:pt idx="14">
                  <c:v>3972</c:v>
                </c:pt>
                <c:pt idx="15">
                  <c:v>3970</c:v>
                </c:pt>
                <c:pt idx="16">
                  <c:v>3968</c:v>
                </c:pt>
                <c:pt idx="17">
                  <c:v>3966</c:v>
                </c:pt>
                <c:pt idx="18">
                  <c:v>3964</c:v>
                </c:pt>
                <c:pt idx="19">
                  <c:v>3962</c:v>
                </c:pt>
                <c:pt idx="20">
                  <c:v>3960</c:v>
                </c:pt>
                <c:pt idx="21">
                  <c:v>3958</c:v>
                </c:pt>
                <c:pt idx="22">
                  <c:v>3956</c:v>
                </c:pt>
                <c:pt idx="23">
                  <c:v>3954</c:v>
                </c:pt>
                <c:pt idx="24">
                  <c:v>3952</c:v>
                </c:pt>
                <c:pt idx="25">
                  <c:v>3950</c:v>
                </c:pt>
                <c:pt idx="26">
                  <c:v>3948</c:v>
                </c:pt>
                <c:pt idx="27">
                  <c:v>3946</c:v>
                </c:pt>
                <c:pt idx="28">
                  <c:v>3944</c:v>
                </c:pt>
                <c:pt idx="29">
                  <c:v>3942</c:v>
                </c:pt>
                <c:pt idx="30">
                  <c:v>3940</c:v>
                </c:pt>
                <c:pt idx="31">
                  <c:v>3938</c:v>
                </c:pt>
                <c:pt idx="32">
                  <c:v>3936</c:v>
                </c:pt>
                <c:pt idx="33">
                  <c:v>3934</c:v>
                </c:pt>
                <c:pt idx="34">
                  <c:v>3932</c:v>
                </c:pt>
                <c:pt idx="35">
                  <c:v>3930</c:v>
                </c:pt>
                <c:pt idx="36">
                  <c:v>3928</c:v>
                </c:pt>
                <c:pt idx="37">
                  <c:v>3926</c:v>
                </c:pt>
                <c:pt idx="38">
                  <c:v>3924</c:v>
                </c:pt>
                <c:pt idx="39">
                  <c:v>3922</c:v>
                </c:pt>
                <c:pt idx="40">
                  <c:v>3920</c:v>
                </c:pt>
                <c:pt idx="41">
                  <c:v>3918</c:v>
                </c:pt>
                <c:pt idx="42">
                  <c:v>3916</c:v>
                </c:pt>
                <c:pt idx="43">
                  <c:v>3914</c:v>
                </c:pt>
                <c:pt idx="44">
                  <c:v>3912</c:v>
                </c:pt>
                <c:pt idx="45">
                  <c:v>3910</c:v>
                </c:pt>
                <c:pt idx="46">
                  <c:v>3908</c:v>
                </c:pt>
                <c:pt idx="47">
                  <c:v>3906</c:v>
                </c:pt>
                <c:pt idx="48">
                  <c:v>3904</c:v>
                </c:pt>
                <c:pt idx="49">
                  <c:v>3902</c:v>
                </c:pt>
                <c:pt idx="50">
                  <c:v>3900</c:v>
                </c:pt>
                <c:pt idx="51">
                  <c:v>3898</c:v>
                </c:pt>
                <c:pt idx="52">
                  <c:v>3896</c:v>
                </c:pt>
                <c:pt idx="53">
                  <c:v>3894</c:v>
                </c:pt>
                <c:pt idx="54">
                  <c:v>3892</c:v>
                </c:pt>
                <c:pt idx="55">
                  <c:v>3890</c:v>
                </c:pt>
                <c:pt idx="56">
                  <c:v>3888</c:v>
                </c:pt>
                <c:pt idx="57">
                  <c:v>3886</c:v>
                </c:pt>
                <c:pt idx="58">
                  <c:v>3884</c:v>
                </c:pt>
                <c:pt idx="59">
                  <c:v>3882</c:v>
                </c:pt>
                <c:pt idx="60">
                  <c:v>3880</c:v>
                </c:pt>
                <c:pt idx="61">
                  <c:v>3878</c:v>
                </c:pt>
                <c:pt idx="62">
                  <c:v>3876</c:v>
                </c:pt>
                <c:pt idx="63">
                  <c:v>3874</c:v>
                </c:pt>
                <c:pt idx="64">
                  <c:v>3872</c:v>
                </c:pt>
                <c:pt idx="65">
                  <c:v>3870</c:v>
                </c:pt>
                <c:pt idx="66">
                  <c:v>3868</c:v>
                </c:pt>
                <c:pt idx="67">
                  <c:v>3866</c:v>
                </c:pt>
                <c:pt idx="68">
                  <c:v>3864</c:v>
                </c:pt>
                <c:pt idx="69">
                  <c:v>3862</c:v>
                </c:pt>
                <c:pt idx="70">
                  <c:v>3860</c:v>
                </c:pt>
                <c:pt idx="71">
                  <c:v>3858</c:v>
                </c:pt>
                <c:pt idx="72">
                  <c:v>3856</c:v>
                </c:pt>
                <c:pt idx="73">
                  <c:v>3854</c:v>
                </c:pt>
                <c:pt idx="74">
                  <c:v>3852</c:v>
                </c:pt>
                <c:pt idx="75">
                  <c:v>3850</c:v>
                </c:pt>
                <c:pt idx="76">
                  <c:v>3848</c:v>
                </c:pt>
                <c:pt idx="77">
                  <c:v>3846</c:v>
                </c:pt>
                <c:pt idx="78">
                  <c:v>3844</c:v>
                </c:pt>
                <c:pt idx="79">
                  <c:v>3842</c:v>
                </c:pt>
                <c:pt idx="80">
                  <c:v>3840</c:v>
                </c:pt>
                <c:pt idx="81">
                  <c:v>3838</c:v>
                </c:pt>
                <c:pt idx="82">
                  <c:v>3836</c:v>
                </c:pt>
                <c:pt idx="83">
                  <c:v>3834</c:v>
                </c:pt>
                <c:pt idx="84">
                  <c:v>3832</c:v>
                </c:pt>
                <c:pt idx="85">
                  <c:v>3830</c:v>
                </c:pt>
                <c:pt idx="86">
                  <c:v>3828</c:v>
                </c:pt>
                <c:pt idx="87">
                  <c:v>3826</c:v>
                </c:pt>
                <c:pt idx="88">
                  <c:v>3824</c:v>
                </c:pt>
                <c:pt idx="89">
                  <c:v>3822</c:v>
                </c:pt>
                <c:pt idx="90">
                  <c:v>3820</c:v>
                </c:pt>
                <c:pt idx="91">
                  <c:v>3818</c:v>
                </c:pt>
                <c:pt idx="92">
                  <c:v>3816</c:v>
                </c:pt>
                <c:pt idx="93">
                  <c:v>3814</c:v>
                </c:pt>
                <c:pt idx="94">
                  <c:v>3812</c:v>
                </c:pt>
                <c:pt idx="95">
                  <c:v>3810</c:v>
                </c:pt>
                <c:pt idx="96">
                  <c:v>3808</c:v>
                </c:pt>
                <c:pt idx="97">
                  <c:v>3806</c:v>
                </c:pt>
                <c:pt idx="98">
                  <c:v>3804</c:v>
                </c:pt>
                <c:pt idx="99">
                  <c:v>3802</c:v>
                </c:pt>
                <c:pt idx="100">
                  <c:v>3800</c:v>
                </c:pt>
                <c:pt idx="101">
                  <c:v>3798</c:v>
                </c:pt>
                <c:pt idx="102">
                  <c:v>3796</c:v>
                </c:pt>
                <c:pt idx="103">
                  <c:v>3794</c:v>
                </c:pt>
                <c:pt idx="104">
                  <c:v>3792</c:v>
                </c:pt>
                <c:pt idx="105">
                  <c:v>3790</c:v>
                </c:pt>
                <c:pt idx="106">
                  <c:v>3788</c:v>
                </c:pt>
                <c:pt idx="107">
                  <c:v>3786</c:v>
                </c:pt>
                <c:pt idx="108">
                  <c:v>3784</c:v>
                </c:pt>
                <c:pt idx="109">
                  <c:v>3782</c:v>
                </c:pt>
                <c:pt idx="110">
                  <c:v>3780</c:v>
                </c:pt>
                <c:pt idx="111">
                  <c:v>3778</c:v>
                </c:pt>
                <c:pt idx="112">
                  <c:v>3776</c:v>
                </c:pt>
                <c:pt idx="113">
                  <c:v>3774</c:v>
                </c:pt>
                <c:pt idx="114">
                  <c:v>3772</c:v>
                </c:pt>
                <c:pt idx="115">
                  <c:v>3770</c:v>
                </c:pt>
                <c:pt idx="116">
                  <c:v>3768</c:v>
                </c:pt>
                <c:pt idx="117">
                  <c:v>3766</c:v>
                </c:pt>
                <c:pt idx="118">
                  <c:v>3764</c:v>
                </c:pt>
                <c:pt idx="119">
                  <c:v>3762</c:v>
                </c:pt>
                <c:pt idx="120">
                  <c:v>3760</c:v>
                </c:pt>
                <c:pt idx="121">
                  <c:v>3758</c:v>
                </c:pt>
                <c:pt idx="122">
                  <c:v>3756</c:v>
                </c:pt>
                <c:pt idx="123">
                  <c:v>3754</c:v>
                </c:pt>
                <c:pt idx="124">
                  <c:v>3752</c:v>
                </c:pt>
                <c:pt idx="125">
                  <c:v>3750</c:v>
                </c:pt>
                <c:pt idx="126">
                  <c:v>3748</c:v>
                </c:pt>
                <c:pt idx="127">
                  <c:v>3746</c:v>
                </c:pt>
                <c:pt idx="128">
                  <c:v>3744</c:v>
                </c:pt>
                <c:pt idx="129">
                  <c:v>3742</c:v>
                </c:pt>
                <c:pt idx="130">
                  <c:v>3740</c:v>
                </c:pt>
                <c:pt idx="131">
                  <c:v>3738</c:v>
                </c:pt>
                <c:pt idx="132">
                  <c:v>3736</c:v>
                </c:pt>
                <c:pt idx="133">
                  <c:v>3734</c:v>
                </c:pt>
                <c:pt idx="134">
                  <c:v>3732</c:v>
                </c:pt>
                <c:pt idx="135">
                  <c:v>3730</c:v>
                </c:pt>
                <c:pt idx="136">
                  <c:v>3728</c:v>
                </c:pt>
                <c:pt idx="137">
                  <c:v>3726</c:v>
                </c:pt>
                <c:pt idx="138">
                  <c:v>3724</c:v>
                </c:pt>
                <c:pt idx="139">
                  <c:v>3722</c:v>
                </c:pt>
                <c:pt idx="140">
                  <c:v>3720</c:v>
                </c:pt>
                <c:pt idx="141">
                  <c:v>3718</c:v>
                </c:pt>
                <c:pt idx="142">
                  <c:v>3716</c:v>
                </c:pt>
                <c:pt idx="143">
                  <c:v>3714</c:v>
                </c:pt>
                <c:pt idx="144">
                  <c:v>3712</c:v>
                </c:pt>
                <c:pt idx="145">
                  <c:v>3710</c:v>
                </c:pt>
                <c:pt idx="146">
                  <c:v>3708</c:v>
                </c:pt>
                <c:pt idx="147">
                  <c:v>3706</c:v>
                </c:pt>
                <c:pt idx="148">
                  <c:v>3704</c:v>
                </c:pt>
                <c:pt idx="149">
                  <c:v>3702</c:v>
                </c:pt>
                <c:pt idx="150">
                  <c:v>3700</c:v>
                </c:pt>
                <c:pt idx="151">
                  <c:v>3698</c:v>
                </c:pt>
                <c:pt idx="152">
                  <c:v>3696</c:v>
                </c:pt>
                <c:pt idx="153">
                  <c:v>3694</c:v>
                </c:pt>
                <c:pt idx="154">
                  <c:v>3692</c:v>
                </c:pt>
                <c:pt idx="155">
                  <c:v>3690</c:v>
                </c:pt>
                <c:pt idx="156">
                  <c:v>3688</c:v>
                </c:pt>
                <c:pt idx="157">
                  <c:v>3686</c:v>
                </c:pt>
                <c:pt idx="158">
                  <c:v>3684</c:v>
                </c:pt>
                <c:pt idx="159">
                  <c:v>3682</c:v>
                </c:pt>
                <c:pt idx="160">
                  <c:v>3680</c:v>
                </c:pt>
                <c:pt idx="161">
                  <c:v>3678</c:v>
                </c:pt>
                <c:pt idx="162">
                  <c:v>3676</c:v>
                </c:pt>
                <c:pt idx="163">
                  <c:v>3674</c:v>
                </c:pt>
                <c:pt idx="164">
                  <c:v>3672</c:v>
                </c:pt>
                <c:pt idx="165">
                  <c:v>3670</c:v>
                </c:pt>
                <c:pt idx="166">
                  <c:v>3668</c:v>
                </c:pt>
                <c:pt idx="167">
                  <c:v>3666</c:v>
                </c:pt>
                <c:pt idx="168">
                  <c:v>3664</c:v>
                </c:pt>
                <c:pt idx="169">
                  <c:v>3662</c:v>
                </c:pt>
                <c:pt idx="170">
                  <c:v>3660</c:v>
                </c:pt>
                <c:pt idx="171">
                  <c:v>3658</c:v>
                </c:pt>
                <c:pt idx="172">
                  <c:v>3656</c:v>
                </c:pt>
                <c:pt idx="173">
                  <c:v>3654</c:v>
                </c:pt>
                <c:pt idx="174">
                  <c:v>3652</c:v>
                </c:pt>
                <c:pt idx="175">
                  <c:v>3650</c:v>
                </c:pt>
                <c:pt idx="176">
                  <c:v>3648</c:v>
                </c:pt>
                <c:pt idx="177">
                  <c:v>3646</c:v>
                </c:pt>
                <c:pt idx="178">
                  <c:v>3644</c:v>
                </c:pt>
                <c:pt idx="179">
                  <c:v>3642</c:v>
                </c:pt>
                <c:pt idx="180">
                  <c:v>3640</c:v>
                </c:pt>
                <c:pt idx="181">
                  <c:v>3638</c:v>
                </c:pt>
                <c:pt idx="182">
                  <c:v>3636</c:v>
                </c:pt>
                <c:pt idx="183">
                  <c:v>3634</c:v>
                </c:pt>
                <c:pt idx="184">
                  <c:v>3632</c:v>
                </c:pt>
                <c:pt idx="185">
                  <c:v>3630</c:v>
                </c:pt>
                <c:pt idx="186">
                  <c:v>3628</c:v>
                </c:pt>
                <c:pt idx="187">
                  <c:v>3626</c:v>
                </c:pt>
                <c:pt idx="188">
                  <c:v>3624</c:v>
                </c:pt>
                <c:pt idx="189">
                  <c:v>3622</c:v>
                </c:pt>
                <c:pt idx="190">
                  <c:v>3620</c:v>
                </c:pt>
                <c:pt idx="191">
                  <c:v>3618</c:v>
                </c:pt>
                <c:pt idx="192">
                  <c:v>3616</c:v>
                </c:pt>
                <c:pt idx="193">
                  <c:v>3614</c:v>
                </c:pt>
                <c:pt idx="194">
                  <c:v>3612</c:v>
                </c:pt>
                <c:pt idx="195">
                  <c:v>3610</c:v>
                </c:pt>
                <c:pt idx="196">
                  <c:v>3608</c:v>
                </c:pt>
                <c:pt idx="197">
                  <c:v>3606</c:v>
                </c:pt>
                <c:pt idx="198">
                  <c:v>3604</c:v>
                </c:pt>
                <c:pt idx="199">
                  <c:v>3602</c:v>
                </c:pt>
                <c:pt idx="200">
                  <c:v>3600</c:v>
                </c:pt>
                <c:pt idx="201">
                  <c:v>3598</c:v>
                </c:pt>
                <c:pt idx="202">
                  <c:v>3596</c:v>
                </c:pt>
                <c:pt idx="203">
                  <c:v>3594</c:v>
                </c:pt>
                <c:pt idx="204">
                  <c:v>3592</c:v>
                </c:pt>
                <c:pt idx="205">
                  <c:v>3590</c:v>
                </c:pt>
                <c:pt idx="206">
                  <c:v>3588</c:v>
                </c:pt>
                <c:pt idx="207">
                  <c:v>3586</c:v>
                </c:pt>
                <c:pt idx="208">
                  <c:v>3584</c:v>
                </c:pt>
                <c:pt idx="209">
                  <c:v>3582</c:v>
                </c:pt>
                <c:pt idx="210">
                  <c:v>3580</c:v>
                </c:pt>
                <c:pt idx="211">
                  <c:v>3578</c:v>
                </c:pt>
                <c:pt idx="212">
                  <c:v>3576</c:v>
                </c:pt>
                <c:pt idx="213">
                  <c:v>3574</c:v>
                </c:pt>
                <c:pt idx="214">
                  <c:v>3572</c:v>
                </c:pt>
                <c:pt idx="215">
                  <c:v>3570</c:v>
                </c:pt>
                <c:pt idx="216">
                  <c:v>3568</c:v>
                </c:pt>
                <c:pt idx="217">
                  <c:v>3566</c:v>
                </c:pt>
                <c:pt idx="218">
                  <c:v>3564</c:v>
                </c:pt>
                <c:pt idx="219">
                  <c:v>3562</c:v>
                </c:pt>
                <c:pt idx="220">
                  <c:v>3560</c:v>
                </c:pt>
                <c:pt idx="221">
                  <c:v>3558</c:v>
                </c:pt>
                <c:pt idx="222">
                  <c:v>3556</c:v>
                </c:pt>
                <c:pt idx="223">
                  <c:v>3554</c:v>
                </c:pt>
                <c:pt idx="224">
                  <c:v>3552</c:v>
                </c:pt>
                <c:pt idx="225">
                  <c:v>3550</c:v>
                </c:pt>
                <c:pt idx="226">
                  <c:v>3548</c:v>
                </c:pt>
                <c:pt idx="227">
                  <c:v>3546</c:v>
                </c:pt>
                <c:pt idx="228">
                  <c:v>3544</c:v>
                </c:pt>
                <c:pt idx="229">
                  <c:v>3542</c:v>
                </c:pt>
                <c:pt idx="230">
                  <c:v>3540</c:v>
                </c:pt>
                <c:pt idx="231">
                  <c:v>3538</c:v>
                </c:pt>
                <c:pt idx="232">
                  <c:v>3536</c:v>
                </c:pt>
                <c:pt idx="233">
                  <c:v>3534</c:v>
                </c:pt>
                <c:pt idx="234">
                  <c:v>3532</c:v>
                </c:pt>
                <c:pt idx="235">
                  <c:v>3530</c:v>
                </c:pt>
                <c:pt idx="236">
                  <c:v>3528</c:v>
                </c:pt>
                <c:pt idx="237">
                  <c:v>3526</c:v>
                </c:pt>
                <c:pt idx="238">
                  <c:v>3524</c:v>
                </c:pt>
                <c:pt idx="239">
                  <c:v>3522</c:v>
                </c:pt>
                <c:pt idx="240">
                  <c:v>3520</c:v>
                </c:pt>
                <c:pt idx="241">
                  <c:v>3518</c:v>
                </c:pt>
                <c:pt idx="242">
                  <c:v>3516</c:v>
                </c:pt>
                <c:pt idx="243">
                  <c:v>3514</c:v>
                </c:pt>
                <c:pt idx="244">
                  <c:v>3512</c:v>
                </c:pt>
                <c:pt idx="245">
                  <c:v>3510</c:v>
                </c:pt>
                <c:pt idx="246">
                  <c:v>3508</c:v>
                </c:pt>
                <c:pt idx="247">
                  <c:v>3506</c:v>
                </c:pt>
                <c:pt idx="248">
                  <c:v>3504</c:v>
                </c:pt>
                <c:pt idx="249">
                  <c:v>3502</c:v>
                </c:pt>
                <c:pt idx="250">
                  <c:v>3500</c:v>
                </c:pt>
                <c:pt idx="251">
                  <c:v>3498</c:v>
                </c:pt>
                <c:pt idx="252">
                  <c:v>3496</c:v>
                </c:pt>
                <c:pt idx="253">
                  <c:v>3494</c:v>
                </c:pt>
                <c:pt idx="254">
                  <c:v>3492</c:v>
                </c:pt>
                <c:pt idx="255">
                  <c:v>3490</c:v>
                </c:pt>
                <c:pt idx="256">
                  <c:v>3488</c:v>
                </c:pt>
                <c:pt idx="257">
                  <c:v>3486</c:v>
                </c:pt>
                <c:pt idx="258">
                  <c:v>3484</c:v>
                </c:pt>
                <c:pt idx="259">
                  <c:v>3482</c:v>
                </c:pt>
                <c:pt idx="260">
                  <c:v>3480</c:v>
                </c:pt>
                <c:pt idx="261">
                  <c:v>3478</c:v>
                </c:pt>
                <c:pt idx="262">
                  <c:v>3476</c:v>
                </c:pt>
                <c:pt idx="263">
                  <c:v>3474</c:v>
                </c:pt>
                <c:pt idx="264">
                  <c:v>3472</c:v>
                </c:pt>
                <c:pt idx="265">
                  <c:v>3470</c:v>
                </c:pt>
                <c:pt idx="266">
                  <c:v>3468</c:v>
                </c:pt>
                <c:pt idx="267">
                  <c:v>3466</c:v>
                </c:pt>
                <c:pt idx="268">
                  <c:v>3464</c:v>
                </c:pt>
                <c:pt idx="269">
                  <c:v>3462</c:v>
                </c:pt>
                <c:pt idx="270">
                  <c:v>3460</c:v>
                </c:pt>
                <c:pt idx="271">
                  <c:v>3458</c:v>
                </c:pt>
                <c:pt idx="272">
                  <c:v>3456</c:v>
                </c:pt>
                <c:pt idx="273">
                  <c:v>3454</c:v>
                </c:pt>
                <c:pt idx="274">
                  <c:v>3452</c:v>
                </c:pt>
                <c:pt idx="275">
                  <c:v>3450</c:v>
                </c:pt>
                <c:pt idx="276">
                  <c:v>3448</c:v>
                </c:pt>
                <c:pt idx="277">
                  <c:v>3446</c:v>
                </c:pt>
                <c:pt idx="278">
                  <c:v>3444</c:v>
                </c:pt>
                <c:pt idx="279">
                  <c:v>3442</c:v>
                </c:pt>
                <c:pt idx="280">
                  <c:v>3440</c:v>
                </c:pt>
                <c:pt idx="281">
                  <c:v>3438</c:v>
                </c:pt>
                <c:pt idx="282">
                  <c:v>3436</c:v>
                </c:pt>
                <c:pt idx="283">
                  <c:v>3434</c:v>
                </c:pt>
                <c:pt idx="284">
                  <c:v>3432</c:v>
                </c:pt>
                <c:pt idx="285">
                  <c:v>3430</c:v>
                </c:pt>
                <c:pt idx="286">
                  <c:v>3428</c:v>
                </c:pt>
                <c:pt idx="287">
                  <c:v>3426</c:v>
                </c:pt>
                <c:pt idx="288">
                  <c:v>3424</c:v>
                </c:pt>
                <c:pt idx="289">
                  <c:v>3422</c:v>
                </c:pt>
                <c:pt idx="290">
                  <c:v>3420</c:v>
                </c:pt>
                <c:pt idx="291">
                  <c:v>3418</c:v>
                </c:pt>
                <c:pt idx="292">
                  <c:v>3416</c:v>
                </c:pt>
                <c:pt idx="293">
                  <c:v>3414</c:v>
                </c:pt>
                <c:pt idx="294">
                  <c:v>3412</c:v>
                </c:pt>
                <c:pt idx="295">
                  <c:v>3410</c:v>
                </c:pt>
                <c:pt idx="296">
                  <c:v>3408</c:v>
                </c:pt>
                <c:pt idx="297">
                  <c:v>3406</c:v>
                </c:pt>
                <c:pt idx="298">
                  <c:v>3404</c:v>
                </c:pt>
                <c:pt idx="299">
                  <c:v>3402</c:v>
                </c:pt>
                <c:pt idx="300">
                  <c:v>3400</c:v>
                </c:pt>
                <c:pt idx="301">
                  <c:v>3398</c:v>
                </c:pt>
                <c:pt idx="302">
                  <c:v>3396</c:v>
                </c:pt>
                <c:pt idx="303">
                  <c:v>3394</c:v>
                </c:pt>
                <c:pt idx="304">
                  <c:v>3392</c:v>
                </c:pt>
                <c:pt idx="305">
                  <c:v>3390</c:v>
                </c:pt>
                <c:pt idx="306">
                  <c:v>3388</c:v>
                </c:pt>
                <c:pt idx="307">
                  <c:v>3386</c:v>
                </c:pt>
                <c:pt idx="308">
                  <c:v>3384</c:v>
                </c:pt>
                <c:pt idx="309">
                  <c:v>3382</c:v>
                </c:pt>
                <c:pt idx="310">
                  <c:v>3380</c:v>
                </c:pt>
                <c:pt idx="311">
                  <c:v>3378</c:v>
                </c:pt>
                <c:pt idx="312">
                  <c:v>3376</c:v>
                </c:pt>
                <c:pt idx="313">
                  <c:v>3374</c:v>
                </c:pt>
                <c:pt idx="314">
                  <c:v>3372</c:v>
                </c:pt>
                <c:pt idx="315">
                  <c:v>3370</c:v>
                </c:pt>
                <c:pt idx="316">
                  <c:v>3368</c:v>
                </c:pt>
                <c:pt idx="317">
                  <c:v>3366</c:v>
                </c:pt>
                <c:pt idx="318">
                  <c:v>3364</c:v>
                </c:pt>
                <c:pt idx="319">
                  <c:v>3362</c:v>
                </c:pt>
                <c:pt idx="320">
                  <c:v>3360</c:v>
                </c:pt>
                <c:pt idx="321">
                  <c:v>3358</c:v>
                </c:pt>
                <c:pt idx="322">
                  <c:v>3356</c:v>
                </c:pt>
                <c:pt idx="323">
                  <c:v>3354</c:v>
                </c:pt>
                <c:pt idx="324">
                  <c:v>3352</c:v>
                </c:pt>
                <c:pt idx="325">
                  <c:v>3350</c:v>
                </c:pt>
                <c:pt idx="326">
                  <c:v>3348</c:v>
                </c:pt>
                <c:pt idx="327">
                  <c:v>3346</c:v>
                </c:pt>
                <c:pt idx="328">
                  <c:v>3344</c:v>
                </c:pt>
                <c:pt idx="329">
                  <c:v>3342</c:v>
                </c:pt>
                <c:pt idx="330">
                  <c:v>3340</c:v>
                </c:pt>
                <c:pt idx="331">
                  <c:v>3338</c:v>
                </c:pt>
                <c:pt idx="332">
                  <c:v>3336</c:v>
                </c:pt>
                <c:pt idx="333">
                  <c:v>3334</c:v>
                </c:pt>
                <c:pt idx="334">
                  <c:v>3332</c:v>
                </c:pt>
                <c:pt idx="335">
                  <c:v>3330</c:v>
                </c:pt>
                <c:pt idx="336">
                  <c:v>3328</c:v>
                </c:pt>
                <c:pt idx="337">
                  <c:v>3326</c:v>
                </c:pt>
                <c:pt idx="338">
                  <c:v>3324</c:v>
                </c:pt>
                <c:pt idx="339">
                  <c:v>3322</c:v>
                </c:pt>
                <c:pt idx="340">
                  <c:v>3320</c:v>
                </c:pt>
                <c:pt idx="341">
                  <c:v>3318</c:v>
                </c:pt>
                <c:pt idx="342">
                  <c:v>3316</c:v>
                </c:pt>
                <c:pt idx="343">
                  <c:v>3314</c:v>
                </c:pt>
                <c:pt idx="344">
                  <c:v>3312</c:v>
                </c:pt>
                <c:pt idx="345">
                  <c:v>3310</c:v>
                </c:pt>
                <c:pt idx="346">
                  <c:v>3308</c:v>
                </c:pt>
                <c:pt idx="347">
                  <c:v>3306</c:v>
                </c:pt>
                <c:pt idx="348">
                  <c:v>3304</c:v>
                </c:pt>
                <c:pt idx="349">
                  <c:v>3302</c:v>
                </c:pt>
                <c:pt idx="350">
                  <c:v>3300</c:v>
                </c:pt>
                <c:pt idx="351">
                  <c:v>3298</c:v>
                </c:pt>
                <c:pt idx="352">
                  <c:v>3296</c:v>
                </c:pt>
                <c:pt idx="353">
                  <c:v>3294</c:v>
                </c:pt>
                <c:pt idx="354">
                  <c:v>3292</c:v>
                </c:pt>
                <c:pt idx="355">
                  <c:v>3290</c:v>
                </c:pt>
                <c:pt idx="356">
                  <c:v>3288</c:v>
                </c:pt>
                <c:pt idx="357">
                  <c:v>3286</c:v>
                </c:pt>
                <c:pt idx="358">
                  <c:v>3284</c:v>
                </c:pt>
                <c:pt idx="359">
                  <c:v>3282</c:v>
                </c:pt>
                <c:pt idx="360">
                  <c:v>3280</c:v>
                </c:pt>
                <c:pt idx="361">
                  <c:v>3278</c:v>
                </c:pt>
                <c:pt idx="362">
                  <c:v>3276</c:v>
                </c:pt>
                <c:pt idx="363">
                  <c:v>3274</c:v>
                </c:pt>
                <c:pt idx="364">
                  <c:v>3272</c:v>
                </c:pt>
                <c:pt idx="365">
                  <c:v>3270</c:v>
                </c:pt>
                <c:pt idx="366">
                  <c:v>3268</c:v>
                </c:pt>
                <c:pt idx="367">
                  <c:v>3266</c:v>
                </c:pt>
                <c:pt idx="368">
                  <c:v>3264</c:v>
                </c:pt>
                <c:pt idx="369">
                  <c:v>3262</c:v>
                </c:pt>
                <c:pt idx="370">
                  <c:v>3260</c:v>
                </c:pt>
                <c:pt idx="371">
                  <c:v>3258</c:v>
                </c:pt>
                <c:pt idx="372">
                  <c:v>3256</c:v>
                </c:pt>
                <c:pt idx="373">
                  <c:v>3254</c:v>
                </c:pt>
                <c:pt idx="374">
                  <c:v>3252</c:v>
                </c:pt>
                <c:pt idx="375">
                  <c:v>3250</c:v>
                </c:pt>
                <c:pt idx="376">
                  <c:v>3248</c:v>
                </c:pt>
                <c:pt idx="377">
                  <c:v>3246</c:v>
                </c:pt>
                <c:pt idx="378">
                  <c:v>3244</c:v>
                </c:pt>
                <c:pt idx="379">
                  <c:v>3242</c:v>
                </c:pt>
                <c:pt idx="380">
                  <c:v>3240</c:v>
                </c:pt>
                <c:pt idx="381">
                  <c:v>3238</c:v>
                </c:pt>
                <c:pt idx="382">
                  <c:v>3236</c:v>
                </c:pt>
                <c:pt idx="383">
                  <c:v>3234</c:v>
                </c:pt>
                <c:pt idx="384">
                  <c:v>3232</c:v>
                </c:pt>
                <c:pt idx="385">
                  <c:v>3230</c:v>
                </c:pt>
                <c:pt idx="386">
                  <c:v>3228</c:v>
                </c:pt>
                <c:pt idx="387">
                  <c:v>3226</c:v>
                </c:pt>
                <c:pt idx="388">
                  <c:v>3224</c:v>
                </c:pt>
                <c:pt idx="389">
                  <c:v>3222</c:v>
                </c:pt>
                <c:pt idx="390">
                  <c:v>3220</c:v>
                </c:pt>
                <c:pt idx="391">
                  <c:v>3218</c:v>
                </c:pt>
                <c:pt idx="392">
                  <c:v>3216</c:v>
                </c:pt>
                <c:pt idx="393">
                  <c:v>3214</c:v>
                </c:pt>
                <c:pt idx="394">
                  <c:v>3212</c:v>
                </c:pt>
                <c:pt idx="395">
                  <c:v>3210</c:v>
                </c:pt>
                <c:pt idx="396">
                  <c:v>3208</c:v>
                </c:pt>
                <c:pt idx="397">
                  <c:v>3206</c:v>
                </c:pt>
                <c:pt idx="398">
                  <c:v>3204</c:v>
                </c:pt>
                <c:pt idx="399">
                  <c:v>3202</c:v>
                </c:pt>
                <c:pt idx="400">
                  <c:v>3200</c:v>
                </c:pt>
                <c:pt idx="401">
                  <c:v>3198</c:v>
                </c:pt>
                <c:pt idx="402">
                  <c:v>3196</c:v>
                </c:pt>
                <c:pt idx="403">
                  <c:v>3194</c:v>
                </c:pt>
                <c:pt idx="404">
                  <c:v>3192</c:v>
                </c:pt>
                <c:pt idx="405">
                  <c:v>3190</c:v>
                </c:pt>
                <c:pt idx="406">
                  <c:v>3188</c:v>
                </c:pt>
                <c:pt idx="407">
                  <c:v>3186</c:v>
                </c:pt>
                <c:pt idx="408">
                  <c:v>3184</c:v>
                </c:pt>
                <c:pt idx="409">
                  <c:v>3182</c:v>
                </c:pt>
                <c:pt idx="410">
                  <c:v>3180</c:v>
                </c:pt>
                <c:pt idx="411">
                  <c:v>3178</c:v>
                </c:pt>
                <c:pt idx="412">
                  <c:v>3176</c:v>
                </c:pt>
                <c:pt idx="413">
                  <c:v>3174</c:v>
                </c:pt>
                <c:pt idx="414">
                  <c:v>3172</c:v>
                </c:pt>
                <c:pt idx="415">
                  <c:v>3170</c:v>
                </c:pt>
                <c:pt idx="416">
                  <c:v>3168</c:v>
                </c:pt>
                <c:pt idx="417">
                  <c:v>3166</c:v>
                </c:pt>
                <c:pt idx="418">
                  <c:v>3164</c:v>
                </c:pt>
                <c:pt idx="419">
                  <c:v>3162</c:v>
                </c:pt>
                <c:pt idx="420">
                  <c:v>3160</c:v>
                </c:pt>
                <c:pt idx="421">
                  <c:v>3158</c:v>
                </c:pt>
                <c:pt idx="422">
                  <c:v>3156</c:v>
                </c:pt>
                <c:pt idx="423">
                  <c:v>3154</c:v>
                </c:pt>
                <c:pt idx="424">
                  <c:v>3152</c:v>
                </c:pt>
                <c:pt idx="425">
                  <c:v>3150</c:v>
                </c:pt>
                <c:pt idx="426">
                  <c:v>3148</c:v>
                </c:pt>
                <c:pt idx="427">
                  <c:v>3146</c:v>
                </c:pt>
                <c:pt idx="428">
                  <c:v>3144</c:v>
                </c:pt>
                <c:pt idx="429">
                  <c:v>3142</c:v>
                </c:pt>
                <c:pt idx="430">
                  <c:v>3140</c:v>
                </c:pt>
                <c:pt idx="431">
                  <c:v>3138</c:v>
                </c:pt>
                <c:pt idx="432">
                  <c:v>3136</c:v>
                </c:pt>
                <c:pt idx="433">
                  <c:v>3134</c:v>
                </c:pt>
                <c:pt idx="434">
                  <c:v>3132</c:v>
                </c:pt>
                <c:pt idx="435">
                  <c:v>3130</c:v>
                </c:pt>
                <c:pt idx="436">
                  <c:v>3128</c:v>
                </c:pt>
                <c:pt idx="437">
                  <c:v>3126</c:v>
                </c:pt>
                <c:pt idx="438">
                  <c:v>3124</c:v>
                </c:pt>
                <c:pt idx="439">
                  <c:v>3122</c:v>
                </c:pt>
                <c:pt idx="440">
                  <c:v>3120</c:v>
                </c:pt>
                <c:pt idx="441">
                  <c:v>3118</c:v>
                </c:pt>
                <c:pt idx="442">
                  <c:v>3116</c:v>
                </c:pt>
                <c:pt idx="443">
                  <c:v>3114</c:v>
                </c:pt>
                <c:pt idx="444">
                  <c:v>3112</c:v>
                </c:pt>
                <c:pt idx="445">
                  <c:v>3110</c:v>
                </c:pt>
                <c:pt idx="446">
                  <c:v>3108</c:v>
                </c:pt>
                <c:pt idx="447">
                  <c:v>3106</c:v>
                </c:pt>
                <c:pt idx="448">
                  <c:v>3104</c:v>
                </c:pt>
                <c:pt idx="449">
                  <c:v>3102</c:v>
                </c:pt>
                <c:pt idx="450">
                  <c:v>3100</c:v>
                </c:pt>
                <c:pt idx="451">
                  <c:v>3098</c:v>
                </c:pt>
                <c:pt idx="452">
                  <c:v>3096</c:v>
                </c:pt>
                <c:pt idx="453">
                  <c:v>3094</c:v>
                </c:pt>
                <c:pt idx="454">
                  <c:v>3092</c:v>
                </c:pt>
                <c:pt idx="455">
                  <c:v>3090</c:v>
                </c:pt>
                <c:pt idx="456">
                  <c:v>3088</c:v>
                </c:pt>
                <c:pt idx="457">
                  <c:v>3086</c:v>
                </c:pt>
                <c:pt idx="458">
                  <c:v>3084</c:v>
                </c:pt>
                <c:pt idx="459">
                  <c:v>3082</c:v>
                </c:pt>
                <c:pt idx="460">
                  <c:v>3080</c:v>
                </c:pt>
                <c:pt idx="461">
                  <c:v>3078</c:v>
                </c:pt>
                <c:pt idx="462">
                  <c:v>3076</c:v>
                </c:pt>
                <c:pt idx="463">
                  <c:v>3074</c:v>
                </c:pt>
                <c:pt idx="464">
                  <c:v>3072</c:v>
                </c:pt>
                <c:pt idx="465">
                  <c:v>3070</c:v>
                </c:pt>
                <c:pt idx="466">
                  <c:v>3068</c:v>
                </c:pt>
                <c:pt idx="467">
                  <c:v>3066</c:v>
                </c:pt>
                <c:pt idx="468">
                  <c:v>3064</c:v>
                </c:pt>
                <c:pt idx="469">
                  <c:v>3062</c:v>
                </c:pt>
                <c:pt idx="470">
                  <c:v>3060</c:v>
                </c:pt>
                <c:pt idx="471">
                  <c:v>3058</c:v>
                </c:pt>
                <c:pt idx="472">
                  <c:v>3056</c:v>
                </c:pt>
                <c:pt idx="473">
                  <c:v>3054</c:v>
                </c:pt>
                <c:pt idx="474">
                  <c:v>3052</c:v>
                </c:pt>
                <c:pt idx="475">
                  <c:v>3050</c:v>
                </c:pt>
                <c:pt idx="476">
                  <c:v>3048</c:v>
                </c:pt>
                <c:pt idx="477">
                  <c:v>3046</c:v>
                </c:pt>
                <c:pt idx="478">
                  <c:v>3044</c:v>
                </c:pt>
                <c:pt idx="479">
                  <c:v>3042</c:v>
                </c:pt>
                <c:pt idx="480">
                  <c:v>3040</c:v>
                </c:pt>
                <c:pt idx="481">
                  <c:v>3038</c:v>
                </c:pt>
                <c:pt idx="482">
                  <c:v>3036</c:v>
                </c:pt>
                <c:pt idx="483">
                  <c:v>3034</c:v>
                </c:pt>
                <c:pt idx="484">
                  <c:v>3032</c:v>
                </c:pt>
                <c:pt idx="485">
                  <c:v>3030</c:v>
                </c:pt>
                <c:pt idx="486">
                  <c:v>3028</c:v>
                </c:pt>
                <c:pt idx="487">
                  <c:v>3026</c:v>
                </c:pt>
                <c:pt idx="488">
                  <c:v>3024</c:v>
                </c:pt>
                <c:pt idx="489">
                  <c:v>3022</c:v>
                </c:pt>
                <c:pt idx="490">
                  <c:v>3020</c:v>
                </c:pt>
                <c:pt idx="491">
                  <c:v>3018</c:v>
                </c:pt>
                <c:pt idx="492">
                  <c:v>3016</c:v>
                </c:pt>
                <c:pt idx="493">
                  <c:v>3014</c:v>
                </c:pt>
                <c:pt idx="494">
                  <c:v>3012</c:v>
                </c:pt>
                <c:pt idx="495">
                  <c:v>3010</c:v>
                </c:pt>
                <c:pt idx="496">
                  <c:v>3008</c:v>
                </c:pt>
                <c:pt idx="497">
                  <c:v>3006</c:v>
                </c:pt>
                <c:pt idx="498">
                  <c:v>3004</c:v>
                </c:pt>
                <c:pt idx="499">
                  <c:v>3002</c:v>
                </c:pt>
                <c:pt idx="500">
                  <c:v>3000</c:v>
                </c:pt>
                <c:pt idx="501">
                  <c:v>2998</c:v>
                </c:pt>
                <c:pt idx="502">
                  <c:v>2996</c:v>
                </c:pt>
                <c:pt idx="503">
                  <c:v>2994</c:v>
                </c:pt>
                <c:pt idx="504">
                  <c:v>2992</c:v>
                </c:pt>
                <c:pt idx="505">
                  <c:v>2990</c:v>
                </c:pt>
                <c:pt idx="506">
                  <c:v>2988</c:v>
                </c:pt>
                <c:pt idx="507">
                  <c:v>2986</c:v>
                </c:pt>
                <c:pt idx="508">
                  <c:v>2984</c:v>
                </c:pt>
                <c:pt idx="509">
                  <c:v>2982</c:v>
                </c:pt>
                <c:pt idx="510">
                  <c:v>2980</c:v>
                </c:pt>
                <c:pt idx="511">
                  <c:v>2978</c:v>
                </c:pt>
                <c:pt idx="512">
                  <c:v>2976</c:v>
                </c:pt>
                <c:pt idx="513">
                  <c:v>2974</c:v>
                </c:pt>
                <c:pt idx="514">
                  <c:v>2972</c:v>
                </c:pt>
                <c:pt idx="515">
                  <c:v>2970</c:v>
                </c:pt>
                <c:pt idx="516">
                  <c:v>2968</c:v>
                </c:pt>
                <c:pt idx="517">
                  <c:v>2966</c:v>
                </c:pt>
                <c:pt idx="518">
                  <c:v>2964</c:v>
                </c:pt>
                <c:pt idx="519">
                  <c:v>2962</c:v>
                </c:pt>
                <c:pt idx="520">
                  <c:v>2960</c:v>
                </c:pt>
                <c:pt idx="521">
                  <c:v>2958</c:v>
                </c:pt>
                <c:pt idx="522">
                  <c:v>2956</c:v>
                </c:pt>
                <c:pt idx="523">
                  <c:v>2954</c:v>
                </c:pt>
                <c:pt idx="524">
                  <c:v>2952</c:v>
                </c:pt>
                <c:pt idx="525">
                  <c:v>2950</c:v>
                </c:pt>
                <c:pt idx="526">
                  <c:v>2948</c:v>
                </c:pt>
                <c:pt idx="527">
                  <c:v>2946</c:v>
                </c:pt>
                <c:pt idx="528">
                  <c:v>2944</c:v>
                </c:pt>
                <c:pt idx="529">
                  <c:v>2942</c:v>
                </c:pt>
                <c:pt idx="530">
                  <c:v>2940</c:v>
                </c:pt>
                <c:pt idx="531">
                  <c:v>2938</c:v>
                </c:pt>
                <c:pt idx="532">
                  <c:v>2936</c:v>
                </c:pt>
                <c:pt idx="533">
                  <c:v>2934</c:v>
                </c:pt>
                <c:pt idx="534">
                  <c:v>2932</c:v>
                </c:pt>
                <c:pt idx="535">
                  <c:v>2930</c:v>
                </c:pt>
                <c:pt idx="536">
                  <c:v>2928</c:v>
                </c:pt>
                <c:pt idx="537">
                  <c:v>2926</c:v>
                </c:pt>
                <c:pt idx="538">
                  <c:v>2924</c:v>
                </c:pt>
                <c:pt idx="539">
                  <c:v>2922</c:v>
                </c:pt>
                <c:pt idx="540">
                  <c:v>2920</c:v>
                </c:pt>
                <c:pt idx="541">
                  <c:v>2918</c:v>
                </c:pt>
                <c:pt idx="542">
                  <c:v>2916</c:v>
                </c:pt>
                <c:pt idx="543">
                  <c:v>2914</c:v>
                </c:pt>
                <c:pt idx="544">
                  <c:v>2912</c:v>
                </c:pt>
                <c:pt idx="545">
                  <c:v>2910</c:v>
                </c:pt>
                <c:pt idx="546">
                  <c:v>2908</c:v>
                </c:pt>
                <c:pt idx="547">
                  <c:v>2906</c:v>
                </c:pt>
                <c:pt idx="548">
                  <c:v>2904</c:v>
                </c:pt>
                <c:pt idx="549">
                  <c:v>2902</c:v>
                </c:pt>
                <c:pt idx="550">
                  <c:v>2900</c:v>
                </c:pt>
                <c:pt idx="551">
                  <c:v>2898</c:v>
                </c:pt>
                <c:pt idx="552">
                  <c:v>2896</c:v>
                </c:pt>
                <c:pt idx="553">
                  <c:v>2894</c:v>
                </c:pt>
                <c:pt idx="554">
                  <c:v>2892</c:v>
                </c:pt>
                <c:pt idx="555">
                  <c:v>2890</c:v>
                </c:pt>
                <c:pt idx="556">
                  <c:v>2888</c:v>
                </c:pt>
                <c:pt idx="557">
                  <c:v>2886</c:v>
                </c:pt>
                <c:pt idx="558">
                  <c:v>2884</c:v>
                </c:pt>
                <c:pt idx="559">
                  <c:v>2882</c:v>
                </c:pt>
                <c:pt idx="560">
                  <c:v>2880</c:v>
                </c:pt>
                <c:pt idx="561">
                  <c:v>2878</c:v>
                </c:pt>
                <c:pt idx="562">
                  <c:v>2876</c:v>
                </c:pt>
                <c:pt idx="563">
                  <c:v>2874</c:v>
                </c:pt>
                <c:pt idx="564">
                  <c:v>2872</c:v>
                </c:pt>
                <c:pt idx="565">
                  <c:v>2870</c:v>
                </c:pt>
                <c:pt idx="566">
                  <c:v>2868</c:v>
                </c:pt>
                <c:pt idx="567">
                  <c:v>2866</c:v>
                </c:pt>
                <c:pt idx="568">
                  <c:v>2864</c:v>
                </c:pt>
                <c:pt idx="569">
                  <c:v>2862</c:v>
                </c:pt>
                <c:pt idx="570">
                  <c:v>2860</c:v>
                </c:pt>
                <c:pt idx="571">
                  <c:v>2858</c:v>
                </c:pt>
                <c:pt idx="572">
                  <c:v>2856</c:v>
                </c:pt>
                <c:pt idx="573">
                  <c:v>2854</c:v>
                </c:pt>
                <c:pt idx="574">
                  <c:v>2852</c:v>
                </c:pt>
                <c:pt idx="575">
                  <c:v>2850</c:v>
                </c:pt>
                <c:pt idx="576">
                  <c:v>2848</c:v>
                </c:pt>
                <c:pt idx="577">
                  <c:v>2846</c:v>
                </c:pt>
                <c:pt idx="578">
                  <c:v>2844</c:v>
                </c:pt>
                <c:pt idx="579">
                  <c:v>2842</c:v>
                </c:pt>
                <c:pt idx="580">
                  <c:v>2840</c:v>
                </c:pt>
                <c:pt idx="581">
                  <c:v>2838</c:v>
                </c:pt>
                <c:pt idx="582">
                  <c:v>2836</c:v>
                </c:pt>
                <c:pt idx="583">
                  <c:v>2834</c:v>
                </c:pt>
                <c:pt idx="584">
                  <c:v>2832</c:v>
                </c:pt>
                <c:pt idx="585">
                  <c:v>2830</c:v>
                </c:pt>
                <c:pt idx="586">
                  <c:v>2828</c:v>
                </c:pt>
                <c:pt idx="587">
                  <c:v>2826</c:v>
                </c:pt>
                <c:pt idx="588">
                  <c:v>2824</c:v>
                </c:pt>
                <c:pt idx="589">
                  <c:v>2822</c:v>
                </c:pt>
                <c:pt idx="590">
                  <c:v>2820</c:v>
                </c:pt>
                <c:pt idx="591">
                  <c:v>2818</c:v>
                </c:pt>
                <c:pt idx="592">
                  <c:v>2816</c:v>
                </c:pt>
                <c:pt idx="593">
                  <c:v>2814</c:v>
                </c:pt>
                <c:pt idx="594">
                  <c:v>2812</c:v>
                </c:pt>
                <c:pt idx="595">
                  <c:v>2810</c:v>
                </c:pt>
                <c:pt idx="596">
                  <c:v>2808</c:v>
                </c:pt>
                <c:pt idx="597">
                  <c:v>2806</c:v>
                </c:pt>
                <c:pt idx="598">
                  <c:v>2804</c:v>
                </c:pt>
                <c:pt idx="599">
                  <c:v>2802</c:v>
                </c:pt>
                <c:pt idx="600">
                  <c:v>2800</c:v>
                </c:pt>
                <c:pt idx="601">
                  <c:v>2798</c:v>
                </c:pt>
                <c:pt idx="602">
                  <c:v>2796</c:v>
                </c:pt>
                <c:pt idx="603">
                  <c:v>2794</c:v>
                </c:pt>
                <c:pt idx="604">
                  <c:v>2792</c:v>
                </c:pt>
                <c:pt idx="605">
                  <c:v>2790</c:v>
                </c:pt>
                <c:pt idx="606">
                  <c:v>2788</c:v>
                </c:pt>
                <c:pt idx="607">
                  <c:v>2786</c:v>
                </c:pt>
                <c:pt idx="608">
                  <c:v>2784</c:v>
                </c:pt>
                <c:pt idx="609">
                  <c:v>2782</c:v>
                </c:pt>
                <c:pt idx="610">
                  <c:v>2780</c:v>
                </c:pt>
                <c:pt idx="611">
                  <c:v>2778</c:v>
                </c:pt>
                <c:pt idx="612">
                  <c:v>2776</c:v>
                </c:pt>
                <c:pt idx="613">
                  <c:v>2774</c:v>
                </c:pt>
                <c:pt idx="614">
                  <c:v>2772</c:v>
                </c:pt>
                <c:pt idx="615">
                  <c:v>2770</c:v>
                </c:pt>
                <c:pt idx="616">
                  <c:v>2768</c:v>
                </c:pt>
                <c:pt idx="617">
                  <c:v>2766</c:v>
                </c:pt>
                <c:pt idx="618">
                  <c:v>2764</c:v>
                </c:pt>
                <c:pt idx="619">
                  <c:v>2762</c:v>
                </c:pt>
                <c:pt idx="620">
                  <c:v>2760</c:v>
                </c:pt>
                <c:pt idx="621">
                  <c:v>2758</c:v>
                </c:pt>
                <c:pt idx="622">
                  <c:v>2756</c:v>
                </c:pt>
                <c:pt idx="623">
                  <c:v>2754</c:v>
                </c:pt>
                <c:pt idx="624">
                  <c:v>2752</c:v>
                </c:pt>
                <c:pt idx="625">
                  <c:v>2750</c:v>
                </c:pt>
                <c:pt idx="626">
                  <c:v>2748</c:v>
                </c:pt>
                <c:pt idx="627">
                  <c:v>2746</c:v>
                </c:pt>
                <c:pt idx="628">
                  <c:v>2744</c:v>
                </c:pt>
                <c:pt idx="629">
                  <c:v>2742</c:v>
                </c:pt>
                <c:pt idx="630">
                  <c:v>2740</c:v>
                </c:pt>
                <c:pt idx="631">
                  <c:v>2738</c:v>
                </c:pt>
                <c:pt idx="632">
                  <c:v>2736</c:v>
                </c:pt>
                <c:pt idx="633">
                  <c:v>2734</c:v>
                </c:pt>
                <c:pt idx="634">
                  <c:v>2732</c:v>
                </c:pt>
                <c:pt idx="635">
                  <c:v>2730</c:v>
                </c:pt>
                <c:pt idx="636">
                  <c:v>2728</c:v>
                </c:pt>
                <c:pt idx="637">
                  <c:v>2726</c:v>
                </c:pt>
                <c:pt idx="638">
                  <c:v>2724</c:v>
                </c:pt>
                <c:pt idx="639">
                  <c:v>2722</c:v>
                </c:pt>
                <c:pt idx="640">
                  <c:v>2720</c:v>
                </c:pt>
                <c:pt idx="641">
                  <c:v>2718</c:v>
                </c:pt>
                <c:pt idx="642">
                  <c:v>2716</c:v>
                </c:pt>
                <c:pt idx="643">
                  <c:v>2714</c:v>
                </c:pt>
                <c:pt idx="644">
                  <c:v>2712</c:v>
                </c:pt>
                <c:pt idx="645">
                  <c:v>2710</c:v>
                </c:pt>
                <c:pt idx="646">
                  <c:v>2708</c:v>
                </c:pt>
                <c:pt idx="647">
                  <c:v>2706</c:v>
                </c:pt>
                <c:pt idx="648">
                  <c:v>2704</c:v>
                </c:pt>
                <c:pt idx="649">
                  <c:v>2702</c:v>
                </c:pt>
                <c:pt idx="650">
                  <c:v>2700</c:v>
                </c:pt>
                <c:pt idx="651">
                  <c:v>2698</c:v>
                </c:pt>
                <c:pt idx="652">
                  <c:v>2696</c:v>
                </c:pt>
                <c:pt idx="653">
                  <c:v>2694</c:v>
                </c:pt>
                <c:pt idx="654">
                  <c:v>2692</c:v>
                </c:pt>
                <c:pt idx="655">
                  <c:v>2690</c:v>
                </c:pt>
                <c:pt idx="656">
                  <c:v>2688</c:v>
                </c:pt>
                <c:pt idx="657">
                  <c:v>2686</c:v>
                </c:pt>
                <c:pt idx="658">
                  <c:v>2684</c:v>
                </c:pt>
                <c:pt idx="659">
                  <c:v>2682</c:v>
                </c:pt>
                <c:pt idx="660">
                  <c:v>2680</c:v>
                </c:pt>
                <c:pt idx="661">
                  <c:v>2678</c:v>
                </c:pt>
                <c:pt idx="662">
                  <c:v>2676</c:v>
                </c:pt>
                <c:pt idx="663">
                  <c:v>2674</c:v>
                </c:pt>
                <c:pt idx="664">
                  <c:v>2672</c:v>
                </c:pt>
                <c:pt idx="665">
                  <c:v>2670</c:v>
                </c:pt>
                <c:pt idx="666">
                  <c:v>2668</c:v>
                </c:pt>
                <c:pt idx="667">
                  <c:v>2666</c:v>
                </c:pt>
                <c:pt idx="668">
                  <c:v>2664</c:v>
                </c:pt>
                <c:pt idx="669">
                  <c:v>2662</c:v>
                </c:pt>
                <c:pt idx="670">
                  <c:v>2660</c:v>
                </c:pt>
                <c:pt idx="671">
                  <c:v>2658</c:v>
                </c:pt>
                <c:pt idx="672">
                  <c:v>2656</c:v>
                </c:pt>
                <c:pt idx="673">
                  <c:v>2654</c:v>
                </c:pt>
                <c:pt idx="674">
                  <c:v>2652</c:v>
                </c:pt>
                <c:pt idx="675">
                  <c:v>2650</c:v>
                </c:pt>
                <c:pt idx="676">
                  <c:v>2648</c:v>
                </c:pt>
                <c:pt idx="677">
                  <c:v>2646</c:v>
                </c:pt>
                <c:pt idx="678">
                  <c:v>2644</c:v>
                </c:pt>
                <c:pt idx="679">
                  <c:v>2642</c:v>
                </c:pt>
                <c:pt idx="680">
                  <c:v>2640</c:v>
                </c:pt>
                <c:pt idx="681">
                  <c:v>2638</c:v>
                </c:pt>
                <c:pt idx="682">
                  <c:v>2636</c:v>
                </c:pt>
                <c:pt idx="683">
                  <c:v>2634</c:v>
                </c:pt>
                <c:pt idx="684">
                  <c:v>2632</c:v>
                </c:pt>
                <c:pt idx="685">
                  <c:v>2630</c:v>
                </c:pt>
                <c:pt idx="686">
                  <c:v>2628</c:v>
                </c:pt>
                <c:pt idx="687">
                  <c:v>2626</c:v>
                </c:pt>
                <c:pt idx="688">
                  <c:v>2624</c:v>
                </c:pt>
                <c:pt idx="689">
                  <c:v>2622</c:v>
                </c:pt>
                <c:pt idx="690">
                  <c:v>2620</c:v>
                </c:pt>
                <c:pt idx="691">
                  <c:v>2618</c:v>
                </c:pt>
                <c:pt idx="692">
                  <c:v>2616</c:v>
                </c:pt>
                <c:pt idx="693">
                  <c:v>2614</c:v>
                </c:pt>
                <c:pt idx="694">
                  <c:v>2612</c:v>
                </c:pt>
                <c:pt idx="695">
                  <c:v>2610</c:v>
                </c:pt>
                <c:pt idx="696">
                  <c:v>2608</c:v>
                </c:pt>
                <c:pt idx="697">
                  <c:v>2606</c:v>
                </c:pt>
                <c:pt idx="698">
                  <c:v>2604</c:v>
                </c:pt>
                <c:pt idx="699">
                  <c:v>2602</c:v>
                </c:pt>
                <c:pt idx="700">
                  <c:v>2600</c:v>
                </c:pt>
                <c:pt idx="701">
                  <c:v>2598</c:v>
                </c:pt>
                <c:pt idx="702">
                  <c:v>2596</c:v>
                </c:pt>
                <c:pt idx="703">
                  <c:v>2594</c:v>
                </c:pt>
                <c:pt idx="704">
                  <c:v>2592</c:v>
                </c:pt>
                <c:pt idx="705">
                  <c:v>2590</c:v>
                </c:pt>
                <c:pt idx="706">
                  <c:v>2588</c:v>
                </c:pt>
                <c:pt idx="707">
                  <c:v>2586</c:v>
                </c:pt>
                <c:pt idx="708">
                  <c:v>2584</c:v>
                </c:pt>
                <c:pt idx="709">
                  <c:v>2582</c:v>
                </c:pt>
                <c:pt idx="710">
                  <c:v>2580</c:v>
                </c:pt>
                <c:pt idx="711">
                  <c:v>2578</c:v>
                </c:pt>
                <c:pt idx="712">
                  <c:v>2576</c:v>
                </c:pt>
                <c:pt idx="713">
                  <c:v>2574</c:v>
                </c:pt>
                <c:pt idx="714">
                  <c:v>2572</c:v>
                </c:pt>
                <c:pt idx="715">
                  <c:v>2570</c:v>
                </c:pt>
                <c:pt idx="716">
                  <c:v>2568</c:v>
                </c:pt>
                <c:pt idx="717">
                  <c:v>2566</c:v>
                </c:pt>
                <c:pt idx="718">
                  <c:v>2564</c:v>
                </c:pt>
                <c:pt idx="719">
                  <c:v>2562</c:v>
                </c:pt>
                <c:pt idx="720">
                  <c:v>2560</c:v>
                </c:pt>
                <c:pt idx="721">
                  <c:v>2558</c:v>
                </c:pt>
                <c:pt idx="722">
                  <c:v>2556</c:v>
                </c:pt>
                <c:pt idx="723">
                  <c:v>2554</c:v>
                </c:pt>
                <c:pt idx="724">
                  <c:v>2552</c:v>
                </c:pt>
                <c:pt idx="725">
                  <c:v>2550</c:v>
                </c:pt>
                <c:pt idx="726">
                  <c:v>2548</c:v>
                </c:pt>
                <c:pt idx="727">
                  <c:v>2546</c:v>
                </c:pt>
                <c:pt idx="728">
                  <c:v>2544</c:v>
                </c:pt>
                <c:pt idx="729">
                  <c:v>2542</c:v>
                </c:pt>
                <c:pt idx="730">
                  <c:v>2540</c:v>
                </c:pt>
                <c:pt idx="731">
                  <c:v>2538</c:v>
                </c:pt>
                <c:pt idx="732">
                  <c:v>2536</c:v>
                </c:pt>
                <c:pt idx="733">
                  <c:v>2534</c:v>
                </c:pt>
                <c:pt idx="734">
                  <c:v>2532</c:v>
                </c:pt>
                <c:pt idx="735">
                  <c:v>2530</c:v>
                </c:pt>
                <c:pt idx="736">
                  <c:v>2528</c:v>
                </c:pt>
                <c:pt idx="737">
                  <c:v>2526</c:v>
                </c:pt>
                <c:pt idx="738">
                  <c:v>2524</c:v>
                </c:pt>
                <c:pt idx="739">
                  <c:v>2522</c:v>
                </c:pt>
                <c:pt idx="740">
                  <c:v>2520</c:v>
                </c:pt>
                <c:pt idx="741">
                  <c:v>2518</c:v>
                </c:pt>
                <c:pt idx="742">
                  <c:v>2516</c:v>
                </c:pt>
                <c:pt idx="743">
                  <c:v>2514</c:v>
                </c:pt>
                <c:pt idx="744">
                  <c:v>2512</c:v>
                </c:pt>
                <c:pt idx="745">
                  <c:v>2510</c:v>
                </c:pt>
                <c:pt idx="746">
                  <c:v>2508</c:v>
                </c:pt>
                <c:pt idx="747">
                  <c:v>2506</c:v>
                </c:pt>
                <c:pt idx="748">
                  <c:v>2504</c:v>
                </c:pt>
                <c:pt idx="749">
                  <c:v>2502</c:v>
                </c:pt>
                <c:pt idx="750">
                  <c:v>2500</c:v>
                </c:pt>
                <c:pt idx="751">
                  <c:v>2498</c:v>
                </c:pt>
                <c:pt idx="752">
                  <c:v>2496</c:v>
                </c:pt>
                <c:pt idx="753">
                  <c:v>2494</c:v>
                </c:pt>
                <c:pt idx="754">
                  <c:v>2492</c:v>
                </c:pt>
                <c:pt idx="755">
                  <c:v>2490</c:v>
                </c:pt>
                <c:pt idx="756">
                  <c:v>2488</c:v>
                </c:pt>
                <c:pt idx="757">
                  <c:v>2486</c:v>
                </c:pt>
                <c:pt idx="758">
                  <c:v>2484</c:v>
                </c:pt>
                <c:pt idx="759">
                  <c:v>2482</c:v>
                </c:pt>
                <c:pt idx="760">
                  <c:v>2480</c:v>
                </c:pt>
                <c:pt idx="761">
                  <c:v>2478</c:v>
                </c:pt>
                <c:pt idx="762">
                  <c:v>2476</c:v>
                </c:pt>
                <c:pt idx="763">
                  <c:v>2474</c:v>
                </c:pt>
                <c:pt idx="764">
                  <c:v>2472</c:v>
                </c:pt>
                <c:pt idx="765">
                  <c:v>2470</c:v>
                </c:pt>
                <c:pt idx="766">
                  <c:v>2468</c:v>
                </c:pt>
                <c:pt idx="767">
                  <c:v>2466</c:v>
                </c:pt>
                <c:pt idx="768">
                  <c:v>2464</c:v>
                </c:pt>
                <c:pt idx="769">
                  <c:v>2462</c:v>
                </c:pt>
                <c:pt idx="770">
                  <c:v>2460</c:v>
                </c:pt>
                <c:pt idx="771">
                  <c:v>2458</c:v>
                </c:pt>
                <c:pt idx="772">
                  <c:v>2456</c:v>
                </c:pt>
                <c:pt idx="773">
                  <c:v>2454</c:v>
                </c:pt>
                <c:pt idx="774">
                  <c:v>2452</c:v>
                </c:pt>
                <c:pt idx="775">
                  <c:v>2450</c:v>
                </c:pt>
                <c:pt idx="776">
                  <c:v>2448</c:v>
                </c:pt>
                <c:pt idx="777">
                  <c:v>2446</c:v>
                </c:pt>
                <c:pt idx="778">
                  <c:v>2444</c:v>
                </c:pt>
                <c:pt idx="779">
                  <c:v>2442</c:v>
                </c:pt>
                <c:pt idx="780">
                  <c:v>2440</c:v>
                </c:pt>
                <c:pt idx="781">
                  <c:v>2438</c:v>
                </c:pt>
                <c:pt idx="782">
                  <c:v>2436</c:v>
                </c:pt>
                <c:pt idx="783">
                  <c:v>2434</c:v>
                </c:pt>
                <c:pt idx="784">
                  <c:v>2432</c:v>
                </c:pt>
                <c:pt idx="785">
                  <c:v>2430</c:v>
                </c:pt>
                <c:pt idx="786">
                  <c:v>2428</c:v>
                </c:pt>
                <c:pt idx="787">
                  <c:v>2426</c:v>
                </c:pt>
                <c:pt idx="788">
                  <c:v>2424</c:v>
                </c:pt>
                <c:pt idx="789">
                  <c:v>2422</c:v>
                </c:pt>
                <c:pt idx="790">
                  <c:v>2420</c:v>
                </c:pt>
                <c:pt idx="791">
                  <c:v>2418</c:v>
                </c:pt>
                <c:pt idx="792">
                  <c:v>2416</c:v>
                </c:pt>
                <c:pt idx="793">
                  <c:v>2414</c:v>
                </c:pt>
                <c:pt idx="794">
                  <c:v>2412</c:v>
                </c:pt>
                <c:pt idx="795">
                  <c:v>2410</c:v>
                </c:pt>
                <c:pt idx="796">
                  <c:v>2408</c:v>
                </c:pt>
                <c:pt idx="797">
                  <c:v>2406</c:v>
                </c:pt>
                <c:pt idx="798">
                  <c:v>2404</c:v>
                </c:pt>
                <c:pt idx="799">
                  <c:v>2402</c:v>
                </c:pt>
                <c:pt idx="800">
                  <c:v>2400</c:v>
                </c:pt>
                <c:pt idx="801">
                  <c:v>2398</c:v>
                </c:pt>
                <c:pt idx="802">
                  <c:v>2396</c:v>
                </c:pt>
                <c:pt idx="803">
                  <c:v>2394</c:v>
                </c:pt>
                <c:pt idx="804">
                  <c:v>2392</c:v>
                </c:pt>
                <c:pt idx="805">
                  <c:v>2390</c:v>
                </c:pt>
                <c:pt idx="806">
                  <c:v>2388</c:v>
                </c:pt>
                <c:pt idx="807">
                  <c:v>2386</c:v>
                </c:pt>
                <c:pt idx="808">
                  <c:v>2384</c:v>
                </c:pt>
                <c:pt idx="809">
                  <c:v>2382</c:v>
                </c:pt>
                <c:pt idx="810">
                  <c:v>2380</c:v>
                </c:pt>
                <c:pt idx="811">
                  <c:v>2378</c:v>
                </c:pt>
                <c:pt idx="812">
                  <c:v>2376</c:v>
                </c:pt>
                <c:pt idx="813">
                  <c:v>2374</c:v>
                </c:pt>
                <c:pt idx="814">
                  <c:v>2372</c:v>
                </c:pt>
                <c:pt idx="815">
                  <c:v>2370</c:v>
                </c:pt>
                <c:pt idx="816">
                  <c:v>2368</c:v>
                </c:pt>
                <c:pt idx="817">
                  <c:v>2366</c:v>
                </c:pt>
                <c:pt idx="818">
                  <c:v>2364</c:v>
                </c:pt>
                <c:pt idx="819">
                  <c:v>2362</c:v>
                </c:pt>
                <c:pt idx="820">
                  <c:v>2360</c:v>
                </c:pt>
                <c:pt idx="821">
                  <c:v>2358</c:v>
                </c:pt>
                <c:pt idx="822">
                  <c:v>2356</c:v>
                </c:pt>
                <c:pt idx="823">
                  <c:v>2354</c:v>
                </c:pt>
                <c:pt idx="824">
                  <c:v>2352</c:v>
                </c:pt>
                <c:pt idx="825">
                  <c:v>2350</c:v>
                </c:pt>
                <c:pt idx="826">
                  <c:v>2348</c:v>
                </c:pt>
                <c:pt idx="827">
                  <c:v>2346</c:v>
                </c:pt>
                <c:pt idx="828">
                  <c:v>2344</c:v>
                </c:pt>
                <c:pt idx="829">
                  <c:v>2342</c:v>
                </c:pt>
                <c:pt idx="830">
                  <c:v>2340</c:v>
                </c:pt>
                <c:pt idx="831">
                  <c:v>2338</c:v>
                </c:pt>
                <c:pt idx="832">
                  <c:v>2336</c:v>
                </c:pt>
                <c:pt idx="833">
                  <c:v>2334</c:v>
                </c:pt>
                <c:pt idx="834">
                  <c:v>2332</c:v>
                </c:pt>
                <c:pt idx="835">
                  <c:v>2330</c:v>
                </c:pt>
                <c:pt idx="836">
                  <c:v>2328</c:v>
                </c:pt>
                <c:pt idx="837">
                  <c:v>2326</c:v>
                </c:pt>
                <c:pt idx="838">
                  <c:v>2324</c:v>
                </c:pt>
                <c:pt idx="839">
                  <c:v>2322</c:v>
                </c:pt>
                <c:pt idx="840">
                  <c:v>2320</c:v>
                </c:pt>
                <c:pt idx="841">
                  <c:v>2318</c:v>
                </c:pt>
                <c:pt idx="842">
                  <c:v>2316</c:v>
                </c:pt>
                <c:pt idx="843">
                  <c:v>2314</c:v>
                </c:pt>
                <c:pt idx="844">
                  <c:v>2312</c:v>
                </c:pt>
                <c:pt idx="845">
                  <c:v>2310</c:v>
                </c:pt>
                <c:pt idx="846">
                  <c:v>2308</c:v>
                </c:pt>
                <c:pt idx="847">
                  <c:v>2306</c:v>
                </c:pt>
                <c:pt idx="848">
                  <c:v>2304</c:v>
                </c:pt>
                <c:pt idx="849">
                  <c:v>2302</c:v>
                </c:pt>
                <c:pt idx="850">
                  <c:v>2300</c:v>
                </c:pt>
                <c:pt idx="851">
                  <c:v>2298</c:v>
                </c:pt>
                <c:pt idx="852">
                  <c:v>2296</c:v>
                </c:pt>
                <c:pt idx="853">
                  <c:v>2294</c:v>
                </c:pt>
                <c:pt idx="854">
                  <c:v>2292</c:v>
                </c:pt>
                <c:pt idx="855">
                  <c:v>2290</c:v>
                </c:pt>
                <c:pt idx="856">
                  <c:v>2288</c:v>
                </c:pt>
                <c:pt idx="857">
                  <c:v>2286</c:v>
                </c:pt>
                <c:pt idx="858">
                  <c:v>2284</c:v>
                </c:pt>
                <c:pt idx="859">
                  <c:v>2282</c:v>
                </c:pt>
                <c:pt idx="860">
                  <c:v>2280</c:v>
                </c:pt>
                <c:pt idx="861">
                  <c:v>2278</c:v>
                </c:pt>
                <c:pt idx="862">
                  <c:v>2276</c:v>
                </c:pt>
                <c:pt idx="863">
                  <c:v>2274</c:v>
                </c:pt>
                <c:pt idx="864">
                  <c:v>2272</c:v>
                </c:pt>
                <c:pt idx="865">
                  <c:v>2270</c:v>
                </c:pt>
                <c:pt idx="866">
                  <c:v>2268</c:v>
                </c:pt>
                <c:pt idx="867">
                  <c:v>2266</c:v>
                </c:pt>
                <c:pt idx="868">
                  <c:v>2264</c:v>
                </c:pt>
                <c:pt idx="869">
                  <c:v>2262</c:v>
                </c:pt>
                <c:pt idx="870">
                  <c:v>2260</c:v>
                </c:pt>
                <c:pt idx="871">
                  <c:v>2258</c:v>
                </c:pt>
                <c:pt idx="872">
                  <c:v>2256</c:v>
                </c:pt>
                <c:pt idx="873">
                  <c:v>2254</c:v>
                </c:pt>
                <c:pt idx="874">
                  <c:v>2252</c:v>
                </c:pt>
                <c:pt idx="875">
                  <c:v>2250</c:v>
                </c:pt>
                <c:pt idx="876">
                  <c:v>2248</c:v>
                </c:pt>
                <c:pt idx="877">
                  <c:v>2246</c:v>
                </c:pt>
                <c:pt idx="878">
                  <c:v>2244</c:v>
                </c:pt>
                <c:pt idx="879">
                  <c:v>2242</c:v>
                </c:pt>
                <c:pt idx="880">
                  <c:v>2240</c:v>
                </c:pt>
                <c:pt idx="881">
                  <c:v>2238</c:v>
                </c:pt>
                <c:pt idx="882">
                  <c:v>2236</c:v>
                </c:pt>
                <c:pt idx="883">
                  <c:v>2234</c:v>
                </c:pt>
                <c:pt idx="884">
                  <c:v>2232</c:v>
                </c:pt>
                <c:pt idx="885">
                  <c:v>2230</c:v>
                </c:pt>
                <c:pt idx="886">
                  <c:v>2228</c:v>
                </c:pt>
                <c:pt idx="887">
                  <c:v>2226</c:v>
                </c:pt>
                <c:pt idx="888">
                  <c:v>2224</c:v>
                </c:pt>
                <c:pt idx="889">
                  <c:v>2222</c:v>
                </c:pt>
                <c:pt idx="890">
                  <c:v>2220</c:v>
                </c:pt>
                <c:pt idx="891">
                  <c:v>2218</c:v>
                </c:pt>
                <c:pt idx="892">
                  <c:v>2216</c:v>
                </c:pt>
                <c:pt idx="893">
                  <c:v>2214</c:v>
                </c:pt>
                <c:pt idx="894">
                  <c:v>2212</c:v>
                </c:pt>
                <c:pt idx="895">
                  <c:v>2210</c:v>
                </c:pt>
                <c:pt idx="896">
                  <c:v>2208</c:v>
                </c:pt>
                <c:pt idx="897">
                  <c:v>2206</c:v>
                </c:pt>
                <c:pt idx="898">
                  <c:v>2204</c:v>
                </c:pt>
                <c:pt idx="899">
                  <c:v>2202</c:v>
                </c:pt>
                <c:pt idx="900">
                  <c:v>2200</c:v>
                </c:pt>
                <c:pt idx="901">
                  <c:v>2198</c:v>
                </c:pt>
                <c:pt idx="902">
                  <c:v>2196</c:v>
                </c:pt>
                <c:pt idx="903">
                  <c:v>2194</c:v>
                </c:pt>
                <c:pt idx="904">
                  <c:v>2192</c:v>
                </c:pt>
                <c:pt idx="905">
                  <c:v>2190</c:v>
                </c:pt>
                <c:pt idx="906">
                  <c:v>2188</c:v>
                </c:pt>
                <c:pt idx="907">
                  <c:v>2186</c:v>
                </c:pt>
                <c:pt idx="908">
                  <c:v>2184</c:v>
                </c:pt>
                <c:pt idx="909">
                  <c:v>2182</c:v>
                </c:pt>
                <c:pt idx="910">
                  <c:v>2180</c:v>
                </c:pt>
                <c:pt idx="911">
                  <c:v>2178</c:v>
                </c:pt>
                <c:pt idx="912">
                  <c:v>2176</c:v>
                </c:pt>
                <c:pt idx="913">
                  <c:v>2174</c:v>
                </c:pt>
                <c:pt idx="914">
                  <c:v>2172</c:v>
                </c:pt>
                <c:pt idx="915">
                  <c:v>2170</c:v>
                </c:pt>
                <c:pt idx="916">
                  <c:v>2168</c:v>
                </c:pt>
                <c:pt idx="917">
                  <c:v>2166</c:v>
                </c:pt>
                <c:pt idx="918">
                  <c:v>2164</c:v>
                </c:pt>
                <c:pt idx="919">
                  <c:v>2162</c:v>
                </c:pt>
                <c:pt idx="920">
                  <c:v>2160</c:v>
                </c:pt>
                <c:pt idx="921">
                  <c:v>2158</c:v>
                </c:pt>
                <c:pt idx="922">
                  <c:v>2156</c:v>
                </c:pt>
                <c:pt idx="923">
                  <c:v>2154</c:v>
                </c:pt>
                <c:pt idx="924">
                  <c:v>2152</c:v>
                </c:pt>
                <c:pt idx="925">
                  <c:v>2150</c:v>
                </c:pt>
                <c:pt idx="926">
                  <c:v>2148</c:v>
                </c:pt>
                <c:pt idx="927">
                  <c:v>2146</c:v>
                </c:pt>
                <c:pt idx="928">
                  <c:v>2144</c:v>
                </c:pt>
                <c:pt idx="929">
                  <c:v>2142</c:v>
                </c:pt>
                <c:pt idx="930">
                  <c:v>2140</c:v>
                </c:pt>
                <c:pt idx="931">
                  <c:v>2138</c:v>
                </c:pt>
                <c:pt idx="932">
                  <c:v>2136</c:v>
                </c:pt>
                <c:pt idx="933">
                  <c:v>2134</c:v>
                </c:pt>
                <c:pt idx="934">
                  <c:v>2132</c:v>
                </c:pt>
                <c:pt idx="935">
                  <c:v>2130</c:v>
                </c:pt>
                <c:pt idx="936">
                  <c:v>2128</c:v>
                </c:pt>
                <c:pt idx="937">
                  <c:v>2126</c:v>
                </c:pt>
                <c:pt idx="938">
                  <c:v>2124</c:v>
                </c:pt>
                <c:pt idx="939">
                  <c:v>2122</c:v>
                </c:pt>
                <c:pt idx="940">
                  <c:v>2120</c:v>
                </c:pt>
                <c:pt idx="941">
                  <c:v>2118</c:v>
                </c:pt>
                <c:pt idx="942">
                  <c:v>2116</c:v>
                </c:pt>
                <c:pt idx="943">
                  <c:v>2114</c:v>
                </c:pt>
                <c:pt idx="944">
                  <c:v>2112</c:v>
                </c:pt>
                <c:pt idx="945">
                  <c:v>2110</c:v>
                </c:pt>
                <c:pt idx="946">
                  <c:v>2108</c:v>
                </c:pt>
                <c:pt idx="947">
                  <c:v>2106</c:v>
                </c:pt>
                <c:pt idx="948">
                  <c:v>2104</c:v>
                </c:pt>
                <c:pt idx="949">
                  <c:v>2102</c:v>
                </c:pt>
                <c:pt idx="950">
                  <c:v>2100</c:v>
                </c:pt>
                <c:pt idx="951">
                  <c:v>2098</c:v>
                </c:pt>
                <c:pt idx="952">
                  <c:v>2096</c:v>
                </c:pt>
                <c:pt idx="953">
                  <c:v>2094</c:v>
                </c:pt>
                <c:pt idx="954">
                  <c:v>2092</c:v>
                </c:pt>
                <c:pt idx="955">
                  <c:v>2090</c:v>
                </c:pt>
                <c:pt idx="956">
                  <c:v>2088</c:v>
                </c:pt>
                <c:pt idx="957">
                  <c:v>2086</c:v>
                </c:pt>
                <c:pt idx="958">
                  <c:v>2084</c:v>
                </c:pt>
                <c:pt idx="959">
                  <c:v>2082</c:v>
                </c:pt>
                <c:pt idx="960">
                  <c:v>2080</c:v>
                </c:pt>
                <c:pt idx="961">
                  <c:v>2078</c:v>
                </c:pt>
                <c:pt idx="962">
                  <c:v>2076</c:v>
                </c:pt>
                <c:pt idx="963">
                  <c:v>2074</c:v>
                </c:pt>
                <c:pt idx="964">
                  <c:v>2072</c:v>
                </c:pt>
                <c:pt idx="965">
                  <c:v>2070</c:v>
                </c:pt>
                <c:pt idx="966">
                  <c:v>2068</c:v>
                </c:pt>
                <c:pt idx="967">
                  <c:v>2066</c:v>
                </c:pt>
                <c:pt idx="968">
                  <c:v>2064</c:v>
                </c:pt>
                <c:pt idx="969">
                  <c:v>2062</c:v>
                </c:pt>
                <c:pt idx="970">
                  <c:v>2060</c:v>
                </c:pt>
                <c:pt idx="971">
                  <c:v>2058</c:v>
                </c:pt>
                <c:pt idx="972">
                  <c:v>2056</c:v>
                </c:pt>
                <c:pt idx="973">
                  <c:v>2054</c:v>
                </c:pt>
                <c:pt idx="974">
                  <c:v>2052</c:v>
                </c:pt>
                <c:pt idx="975">
                  <c:v>2050</c:v>
                </c:pt>
                <c:pt idx="976">
                  <c:v>2048</c:v>
                </c:pt>
                <c:pt idx="977">
                  <c:v>2046</c:v>
                </c:pt>
                <c:pt idx="978">
                  <c:v>2044</c:v>
                </c:pt>
                <c:pt idx="979">
                  <c:v>2042</c:v>
                </c:pt>
                <c:pt idx="980">
                  <c:v>2040</c:v>
                </c:pt>
                <c:pt idx="981">
                  <c:v>2038</c:v>
                </c:pt>
                <c:pt idx="982">
                  <c:v>2036</c:v>
                </c:pt>
                <c:pt idx="983">
                  <c:v>2034</c:v>
                </c:pt>
                <c:pt idx="984">
                  <c:v>2032</c:v>
                </c:pt>
                <c:pt idx="985">
                  <c:v>2030</c:v>
                </c:pt>
                <c:pt idx="986">
                  <c:v>2028</c:v>
                </c:pt>
                <c:pt idx="987">
                  <c:v>2026</c:v>
                </c:pt>
                <c:pt idx="988">
                  <c:v>2024</c:v>
                </c:pt>
                <c:pt idx="989">
                  <c:v>2022</c:v>
                </c:pt>
                <c:pt idx="990">
                  <c:v>2020</c:v>
                </c:pt>
                <c:pt idx="991">
                  <c:v>2018</c:v>
                </c:pt>
                <c:pt idx="992">
                  <c:v>2016</c:v>
                </c:pt>
                <c:pt idx="993">
                  <c:v>2014</c:v>
                </c:pt>
                <c:pt idx="994">
                  <c:v>2012</c:v>
                </c:pt>
                <c:pt idx="995">
                  <c:v>2010</c:v>
                </c:pt>
                <c:pt idx="996">
                  <c:v>2008</c:v>
                </c:pt>
                <c:pt idx="997">
                  <c:v>2006</c:v>
                </c:pt>
                <c:pt idx="998">
                  <c:v>2004</c:v>
                </c:pt>
                <c:pt idx="999">
                  <c:v>2002</c:v>
                </c:pt>
                <c:pt idx="1000">
                  <c:v>2000</c:v>
                </c:pt>
                <c:pt idx="1001">
                  <c:v>1998</c:v>
                </c:pt>
                <c:pt idx="1002">
                  <c:v>1996</c:v>
                </c:pt>
                <c:pt idx="1003">
                  <c:v>1994</c:v>
                </c:pt>
                <c:pt idx="1004">
                  <c:v>1992</c:v>
                </c:pt>
                <c:pt idx="1005">
                  <c:v>1990</c:v>
                </c:pt>
                <c:pt idx="1006">
                  <c:v>1988</c:v>
                </c:pt>
                <c:pt idx="1007">
                  <c:v>1986</c:v>
                </c:pt>
                <c:pt idx="1008">
                  <c:v>1984</c:v>
                </c:pt>
                <c:pt idx="1009">
                  <c:v>1982</c:v>
                </c:pt>
                <c:pt idx="1010">
                  <c:v>1980</c:v>
                </c:pt>
                <c:pt idx="1011">
                  <c:v>1978</c:v>
                </c:pt>
                <c:pt idx="1012">
                  <c:v>1976</c:v>
                </c:pt>
                <c:pt idx="1013">
                  <c:v>1974</c:v>
                </c:pt>
                <c:pt idx="1014">
                  <c:v>1972</c:v>
                </c:pt>
                <c:pt idx="1015">
                  <c:v>1970</c:v>
                </c:pt>
                <c:pt idx="1016">
                  <c:v>1968</c:v>
                </c:pt>
                <c:pt idx="1017">
                  <c:v>1966</c:v>
                </c:pt>
                <c:pt idx="1018">
                  <c:v>1964</c:v>
                </c:pt>
                <c:pt idx="1019">
                  <c:v>1962</c:v>
                </c:pt>
                <c:pt idx="1020">
                  <c:v>1960</c:v>
                </c:pt>
                <c:pt idx="1021">
                  <c:v>1958</c:v>
                </c:pt>
                <c:pt idx="1022">
                  <c:v>1956</c:v>
                </c:pt>
                <c:pt idx="1023">
                  <c:v>1954</c:v>
                </c:pt>
                <c:pt idx="1024">
                  <c:v>1952</c:v>
                </c:pt>
                <c:pt idx="1025">
                  <c:v>1950</c:v>
                </c:pt>
                <c:pt idx="1026">
                  <c:v>1948</c:v>
                </c:pt>
                <c:pt idx="1027">
                  <c:v>1946</c:v>
                </c:pt>
                <c:pt idx="1028">
                  <c:v>1944</c:v>
                </c:pt>
                <c:pt idx="1029">
                  <c:v>1942</c:v>
                </c:pt>
                <c:pt idx="1030">
                  <c:v>1940</c:v>
                </c:pt>
                <c:pt idx="1031">
                  <c:v>1938</c:v>
                </c:pt>
                <c:pt idx="1032">
                  <c:v>1936</c:v>
                </c:pt>
                <c:pt idx="1033">
                  <c:v>1934</c:v>
                </c:pt>
                <c:pt idx="1034">
                  <c:v>1932</c:v>
                </c:pt>
                <c:pt idx="1035">
                  <c:v>1930</c:v>
                </c:pt>
                <c:pt idx="1036">
                  <c:v>1928</c:v>
                </c:pt>
                <c:pt idx="1037">
                  <c:v>1926</c:v>
                </c:pt>
                <c:pt idx="1038">
                  <c:v>1924</c:v>
                </c:pt>
                <c:pt idx="1039">
                  <c:v>1922</c:v>
                </c:pt>
                <c:pt idx="1040">
                  <c:v>1920</c:v>
                </c:pt>
                <c:pt idx="1041">
                  <c:v>1918</c:v>
                </c:pt>
                <c:pt idx="1042">
                  <c:v>1916</c:v>
                </c:pt>
                <c:pt idx="1043">
                  <c:v>1914</c:v>
                </c:pt>
                <c:pt idx="1044">
                  <c:v>1912</c:v>
                </c:pt>
                <c:pt idx="1045">
                  <c:v>1910</c:v>
                </c:pt>
                <c:pt idx="1046">
                  <c:v>1908</c:v>
                </c:pt>
                <c:pt idx="1047">
                  <c:v>1906</c:v>
                </c:pt>
                <c:pt idx="1048">
                  <c:v>1904</c:v>
                </c:pt>
                <c:pt idx="1049">
                  <c:v>1902</c:v>
                </c:pt>
                <c:pt idx="1050">
                  <c:v>1900</c:v>
                </c:pt>
                <c:pt idx="1051">
                  <c:v>1898</c:v>
                </c:pt>
                <c:pt idx="1052">
                  <c:v>1896</c:v>
                </c:pt>
                <c:pt idx="1053">
                  <c:v>1894</c:v>
                </c:pt>
                <c:pt idx="1054">
                  <c:v>1892</c:v>
                </c:pt>
                <c:pt idx="1055">
                  <c:v>1890</c:v>
                </c:pt>
                <c:pt idx="1056">
                  <c:v>1888</c:v>
                </c:pt>
                <c:pt idx="1057">
                  <c:v>1886</c:v>
                </c:pt>
                <c:pt idx="1058">
                  <c:v>1884</c:v>
                </c:pt>
                <c:pt idx="1059">
                  <c:v>1882</c:v>
                </c:pt>
                <c:pt idx="1060">
                  <c:v>1880</c:v>
                </c:pt>
                <c:pt idx="1061">
                  <c:v>1878</c:v>
                </c:pt>
                <c:pt idx="1062">
                  <c:v>1876</c:v>
                </c:pt>
                <c:pt idx="1063">
                  <c:v>1874</c:v>
                </c:pt>
                <c:pt idx="1064">
                  <c:v>1872</c:v>
                </c:pt>
                <c:pt idx="1065">
                  <c:v>1870</c:v>
                </c:pt>
                <c:pt idx="1066">
                  <c:v>1868</c:v>
                </c:pt>
                <c:pt idx="1067">
                  <c:v>1866</c:v>
                </c:pt>
                <c:pt idx="1068">
                  <c:v>1864</c:v>
                </c:pt>
                <c:pt idx="1069">
                  <c:v>1862</c:v>
                </c:pt>
                <c:pt idx="1070">
                  <c:v>1860</c:v>
                </c:pt>
                <c:pt idx="1071">
                  <c:v>1858</c:v>
                </c:pt>
                <c:pt idx="1072">
                  <c:v>1856</c:v>
                </c:pt>
                <c:pt idx="1073">
                  <c:v>1854</c:v>
                </c:pt>
                <c:pt idx="1074">
                  <c:v>1852</c:v>
                </c:pt>
                <c:pt idx="1075">
                  <c:v>1850</c:v>
                </c:pt>
                <c:pt idx="1076">
                  <c:v>1848</c:v>
                </c:pt>
                <c:pt idx="1077">
                  <c:v>1846</c:v>
                </c:pt>
                <c:pt idx="1078">
                  <c:v>1844</c:v>
                </c:pt>
                <c:pt idx="1079">
                  <c:v>1842</c:v>
                </c:pt>
                <c:pt idx="1080">
                  <c:v>1840</c:v>
                </c:pt>
                <c:pt idx="1081">
                  <c:v>1838</c:v>
                </c:pt>
                <c:pt idx="1082">
                  <c:v>1836</c:v>
                </c:pt>
                <c:pt idx="1083">
                  <c:v>1834</c:v>
                </c:pt>
                <c:pt idx="1084">
                  <c:v>1832</c:v>
                </c:pt>
                <c:pt idx="1085">
                  <c:v>1830</c:v>
                </c:pt>
                <c:pt idx="1086">
                  <c:v>1828</c:v>
                </c:pt>
                <c:pt idx="1087">
                  <c:v>1826</c:v>
                </c:pt>
                <c:pt idx="1088">
                  <c:v>1824</c:v>
                </c:pt>
                <c:pt idx="1089">
                  <c:v>1822</c:v>
                </c:pt>
                <c:pt idx="1090">
                  <c:v>1820</c:v>
                </c:pt>
                <c:pt idx="1091">
                  <c:v>1818</c:v>
                </c:pt>
                <c:pt idx="1092">
                  <c:v>1816</c:v>
                </c:pt>
                <c:pt idx="1093">
                  <c:v>1814</c:v>
                </c:pt>
                <c:pt idx="1094">
                  <c:v>1812</c:v>
                </c:pt>
                <c:pt idx="1095">
                  <c:v>1810</c:v>
                </c:pt>
                <c:pt idx="1096">
                  <c:v>1808</c:v>
                </c:pt>
                <c:pt idx="1097">
                  <c:v>1806</c:v>
                </c:pt>
                <c:pt idx="1098">
                  <c:v>1804</c:v>
                </c:pt>
                <c:pt idx="1099">
                  <c:v>1802</c:v>
                </c:pt>
                <c:pt idx="1100">
                  <c:v>1800</c:v>
                </c:pt>
                <c:pt idx="1101">
                  <c:v>1798</c:v>
                </c:pt>
                <c:pt idx="1102">
                  <c:v>1796</c:v>
                </c:pt>
                <c:pt idx="1103">
                  <c:v>1794</c:v>
                </c:pt>
                <c:pt idx="1104">
                  <c:v>1792</c:v>
                </c:pt>
                <c:pt idx="1105">
                  <c:v>1790</c:v>
                </c:pt>
                <c:pt idx="1106">
                  <c:v>1788</c:v>
                </c:pt>
                <c:pt idx="1107">
                  <c:v>1786</c:v>
                </c:pt>
                <c:pt idx="1108">
                  <c:v>1784</c:v>
                </c:pt>
                <c:pt idx="1109">
                  <c:v>1782</c:v>
                </c:pt>
                <c:pt idx="1110">
                  <c:v>1780</c:v>
                </c:pt>
                <c:pt idx="1111">
                  <c:v>1778</c:v>
                </c:pt>
                <c:pt idx="1112">
                  <c:v>1776</c:v>
                </c:pt>
                <c:pt idx="1113">
                  <c:v>1774</c:v>
                </c:pt>
                <c:pt idx="1114">
                  <c:v>1772</c:v>
                </c:pt>
                <c:pt idx="1115">
                  <c:v>1770</c:v>
                </c:pt>
                <c:pt idx="1116">
                  <c:v>1768</c:v>
                </c:pt>
                <c:pt idx="1117">
                  <c:v>1766</c:v>
                </c:pt>
                <c:pt idx="1118">
                  <c:v>1764</c:v>
                </c:pt>
                <c:pt idx="1119">
                  <c:v>1762</c:v>
                </c:pt>
                <c:pt idx="1120">
                  <c:v>1760</c:v>
                </c:pt>
                <c:pt idx="1121">
                  <c:v>1758</c:v>
                </c:pt>
                <c:pt idx="1122">
                  <c:v>1756</c:v>
                </c:pt>
                <c:pt idx="1123">
                  <c:v>1754</c:v>
                </c:pt>
                <c:pt idx="1124">
                  <c:v>1752</c:v>
                </c:pt>
                <c:pt idx="1125">
                  <c:v>1750</c:v>
                </c:pt>
                <c:pt idx="1126">
                  <c:v>1748</c:v>
                </c:pt>
                <c:pt idx="1127">
                  <c:v>1746</c:v>
                </c:pt>
                <c:pt idx="1128">
                  <c:v>1744</c:v>
                </c:pt>
                <c:pt idx="1129">
                  <c:v>1742</c:v>
                </c:pt>
                <c:pt idx="1130">
                  <c:v>1740</c:v>
                </c:pt>
                <c:pt idx="1131">
                  <c:v>1738</c:v>
                </c:pt>
                <c:pt idx="1132">
                  <c:v>1736</c:v>
                </c:pt>
                <c:pt idx="1133">
                  <c:v>1734</c:v>
                </c:pt>
                <c:pt idx="1134">
                  <c:v>1732</c:v>
                </c:pt>
                <c:pt idx="1135">
                  <c:v>1730</c:v>
                </c:pt>
                <c:pt idx="1136">
                  <c:v>1728</c:v>
                </c:pt>
                <c:pt idx="1137">
                  <c:v>1726</c:v>
                </c:pt>
                <c:pt idx="1138">
                  <c:v>1724</c:v>
                </c:pt>
                <c:pt idx="1139">
                  <c:v>1722</c:v>
                </c:pt>
                <c:pt idx="1140">
                  <c:v>1720</c:v>
                </c:pt>
                <c:pt idx="1141">
                  <c:v>1718</c:v>
                </c:pt>
                <c:pt idx="1142">
                  <c:v>1716</c:v>
                </c:pt>
                <c:pt idx="1143">
                  <c:v>1714</c:v>
                </c:pt>
                <c:pt idx="1144">
                  <c:v>1712</c:v>
                </c:pt>
                <c:pt idx="1145">
                  <c:v>1710</c:v>
                </c:pt>
                <c:pt idx="1146">
                  <c:v>1708</c:v>
                </c:pt>
                <c:pt idx="1147">
                  <c:v>1706</c:v>
                </c:pt>
                <c:pt idx="1148">
                  <c:v>1704</c:v>
                </c:pt>
                <c:pt idx="1149">
                  <c:v>1702</c:v>
                </c:pt>
                <c:pt idx="1150">
                  <c:v>1700</c:v>
                </c:pt>
                <c:pt idx="1151">
                  <c:v>1698</c:v>
                </c:pt>
                <c:pt idx="1152">
                  <c:v>1696</c:v>
                </c:pt>
                <c:pt idx="1153">
                  <c:v>1694</c:v>
                </c:pt>
                <c:pt idx="1154">
                  <c:v>1692</c:v>
                </c:pt>
                <c:pt idx="1155">
                  <c:v>1690</c:v>
                </c:pt>
                <c:pt idx="1156">
                  <c:v>1688</c:v>
                </c:pt>
                <c:pt idx="1157">
                  <c:v>1686</c:v>
                </c:pt>
                <c:pt idx="1158">
                  <c:v>1684</c:v>
                </c:pt>
                <c:pt idx="1159">
                  <c:v>1682</c:v>
                </c:pt>
                <c:pt idx="1160">
                  <c:v>1680</c:v>
                </c:pt>
                <c:pt idx="1161">
                  <c:v>1678</c:v>
                </c:pt>
                <c:pt idx="1162">
                  <c:v>1676</c:v>
                </c:pt>
                <c:pt idx="1163">
                  <c:v>1674</c:v>
                </c:pt>
                <c:pt idx="1164">
                  <c:v>1672</c:v>
                </c:pt>
                <c:pt idx="1165">
                  <c:v>1670</c:v>
                </c:pt>
                <c:pt idx="1166">
                  <c:v>1668</c:v>
                </c:pt>
                <c:pt idx="1167">
                  <c:v>1666</c:v>
                </c:pt>
                <c:pt idx="1168">
                  <c:v>1664</c:v>
                </c:pt>
                <c:pt idx="1169">
                  <c:v>1662</c:v>
                </c:pt>
                <c:pt idx="1170">
                  <c:v>1660</c:v>
                </c:pt>
                <c:pt idx="1171">
                  <c:v>1658</c:v>
                </c:pt>
                <c:pt idx="1172">
                  <c:v>1656</c:v>
                </c:pt>
                <c:pt idx="1173">
                  <c:v>1654</c:v>
                </c:pt>
                <c:pt idx="1174">
                  <c:v>1652</c:v>
                </c:pt>
                <c:pt idx="1175">
                  <c:v>1650</c:v>
                </c:pt>
                <c:pt idx="1176">
                  <c:v>1648</c:v>
                </c:pt>
                <c:pt idx="1177">
                  <c:v>1646</c:v>
                </c:pt>
                <c:pt idx="1178">
                  <c:v>1644</c:v>
                </c:pt>
                <c:pt idx="1179">
                  <c:v>1642</c:v>
                </c:pt>
                <c:pt idx="1180">
                  <c:v>1640</c:v>
                </c:pt>
                <c:pt idx="1181">
                  <c:v>1638</c:v>
                </c:pt>
                <c:pt idx="1182">
                  <c:v>1636</c:v>
                </c:pt>
                <c:pt idx="1183">
                  <c:v>1634</c:v>
                </c:pt>
                <c:pt idx="1184">
                  <c:v>1632</c:v>
                </c:pt>
                <c:pt idx="1185">
                  <c:v>1630</c:v>
                </c:pt>
                <c:pt idx="1186">
                  <c:v>1628</c:v>
                </c:pt>
                <c:pt idx="1187">
                  <c:v>1626</c:v>
                </c:pt>
                <c:pt idx="1188">
                  <c:v>1624</c:v>
                </c:pt>
                <c:pt idx="1189">
                  <c:v>1622</c:v>
                </c:pt>
                <c:pt idx="1190">
                  <c:v>1620</c:v>
                </c:pt>
                <c:pt idx="1191">
                  <c:v>1618</c:v>
                </c:pt>
                <c:pt idx="1192">
                  <c:v>1616</c:v>
                </c:pt>
                <c:pt idx="1193">
                  <c:v>1614</c:v>
                </c:pt>
                <c:pt idx="1194">
                  <c:v>1612</c:v>
                </c:pt>
                <c:pt idx="1195">
                  <c:v>1610</c:v>
                </c:pt>
                <c:pt idx="1196">
                  <c:v>1608</c:v>
                </c:pt>
                <c:pt idx="1197">
                  <c:v>1606</c:v>
                </c:pt>
                <c:pt idx="1198">
                  <c:v>1604</c:v>
                </c:pt>
                <c:pt idx="1199">
                  <c:v>1602</c:v>
                </c:pt>
                <c:pt idx="1200">
                  <c:v>1600</c:v>
                </c:pt>
                <c:pt idx="1201">
                  <c:v>1598</c:v>
                </c:pt>
                <c:pt idx="1202">
                  <c:v>1596</c:v>
                </c:pt>
                <c:pt idx="1203">
                  <c:v>1594</c:v>
                </c:pt>
                <c:pt idx="1204">
                  <c:v>1592</c:v>
                </c:pt>
                <c:pt idx="1205">
                  <c:v>1590</c:v>
                </c:pt>
                <c:pt idx="1206">
                  <c:v>1588</c:v>
                </c:pt>
                <c:pt idx="1207">
                  <c:v>1586</c:v>
                </c:pt>
                <c:pt idx="1208">
                  <c:v>1584</c:v>
                </c:pt>
                <c:pt idx="1209">
                  <c:v>1582</c:v>
                </c:pt>
                <c:pt idx="1210">
                  <c:v>1580</c:v>
                </c:pt>
                <c:pt idx="1211">
                  <c:v>1578</c:v>
                </c:pt>
                <c:pt idx="1212">
                  <c:v>1576</c:v>
                </c:pt>
                <c:pt idx="1213">
                  <c:v>1574</c:v>
                </c:pt>
                <c:pt idx="1214">
                  <c:v>1572</c:v>
                </c:pt>
                <c:pt idx="1215">
                  <c:v>1570</c:v>
                </c:pt>
                <c:pt idx="1216">
                  <c:v>1568</c:v>
                </c:pt>
                <c:pt idx="1217">
                  <c:v>1566</c:v>
                </c:pt>
                <c:pt idx="1218">
                  <c:v>1564</c:v>
                </c:pt>
                <c:pt idx="1219">
                  <c:v>1562</c:v>
                </c:pt>
                <c:pt idx="1220">
                  <c:v>1560</c:v>
                </c:pt>
                <c:pt idx="1221">
                  <c:v>1558</c:v>
                </c:pt>
                <c:pt idx="1222">
                  <c:v>1556</c:v>
                </c:pt>
                <c:pt idx="1223">
                  <c:v>1554</c:v>
                </c:pt>
                <c:pt idx="1224">
                  <c:v>1552</c:v>
                </c:pt>
                <c:pt idx="1225">
                  <c:v>1550</c:v>
                </c:pt>
                <c:pt idx="1226">
                  <c:v>1548</c:v>
                </c:pt>
                <c:pt idx="1227">
                  <c:v>1546</c:v>
                </c:pt>
                <c:pt idx="1228">
                  <c:v>1544</c:v>
                </c:pt>
                <c:pt idx="1229">
                  <c:v>1542</c:v>
                </c:pt>
                <c:pt idx="1230">
                  <c:v>1540</c:v>
                </c:pt>
                <c:pt idx="1231">
                  <c:v>1538</c:v>
                </c:pt>
                <c:pt idx="1232">
                  <c:v>1536</c:v>
                </c:pt>
                <c:pt idx="1233">
                  <c:v>1534</c:v>
                </c:pt>
                <c:pt idx="1234">
                  <c:v>1532</c:v>
                </c:pt>
                <c:pt idx="1235">
                  <c:v>1530</c:v>
                </c:pt>
                <c:pt idx="1236">
                  <c:v>1528</c:v>
                </c:pt>
                <c:pt idx="1237">
                  <c:v>1526</c:v>
                </c:pt>
                <c:pt idx="1238">
                  <c:v>1524</c:v>
                </c:pt>
                <c:pt idx="1239">
                  <c:v>1522</c:v>
                </c:pt>
                <c:pt idx="1240">
                  <c:v>1520</c:v>
                </c:pt>
                <c:pt idx="1241">
                  <c:v>1518</c:v>
                </c:pt>
                <c:pt idx="1242">
                  <c:v>1516</c:v>
                </c:pt>
                <c:pt idx="1243">
                  <c:v>1514</c:v>
                </c:pt>
                <c:pt idx="1244">
                  <c:v>1512</c:v>
                </c:pt>
                <c:pt idx="1245">
                  <c:v>1510</c:v>
                </c:pt>
                <c:pt idx="1246">
                  <c:v>1508</c:v>
                </c:pt>
                <c:pt idx="1247">
                  <c:v>1506</c:v>
                </c:pt>
                <c:pt idx="1248">
                  <c:v>1504</c:v>
                </c:pt>
                <c:pt idx="1249">
                  <c:v>1502</c:v>
                </c:pt>
                <c:pt idx="1250">
                  <c:v>1500</c:v>
                </c:pt>
                <c:pt idx="1251">
                  <c:v>1498</c:v>
                </c:pt>
                <c:pt idx="1252">
                  <c:v>1496</c:v>
                </c:pt>
                <c:pt idx="1253">
                  <c:v>1494</c:v>
                </c:pt>
                <c:pt idx="1254">
                  <c:v>1492</c:v>
                </c:pt>
                <c:pt idx="1255">
                  <c:v>1490</c:v>
                </c:pt>
                <c:pt idx="1256">
                  <c:v>1488</c:v>
                </c:pt>
                <c:pt idx="1257">
                  <c:v>1486</c:v>
                </c:pt>
                <c:pt idx="1258">
                  <c:v>1484</c:v>
                </c:pt>
                <c:pt idx="1259">
                  <c:v>1482</c:v>
                </c:pt>
                <c:pt idx="1260">
                  <c:v>1480</c:v>
                </c:pt>
                <c:pt idx="1261">
                  <c:v>1478</c:v>
                </c:pt>
                <c:pt idx="1262">
                  <c:v>1476</c:v>
                </c:pt>
                <c:pt idx="1263">
                  <c:v>1474</c:v>
                </c:pt>
                <c:pt idx="1264">
                  <c:v>1472</c:v>
                </c:pt>
                <c:pt idx="1265">
                  <c:v>1470</c:v>
                </c:pt>
                <c:pt idx="1266">
                  <c:v>1468</c:v>
                </c:pt>
                <c:pt idx="1267">
                  <c:v>1466</c:v>
                </c:pt>
                <c:pt idx="1268">
                  <c:v>1464</c:v>
                </c:pt>
                <c:pt idx="1269">
                  <c:v>1462</c:v>
                </c:pt>
                <c:pt idx="1270">
                  <c:v>1460</c:v>
                </c:pt>
                <c:pt idx="1271">
                  <c:v>1458</c:v>
                </c:pt>
                <c:pt idx="1272">
                  <c:v>1456</c:v>
                </c:pt>
                <c:pt idx="1273">
                  <c:v>1454</c:v>
                </c:pt>
                <c:pt idx="1274">
                  <c:v>1452</c:v>
                </c:pt>
                <c:pt idx="1275">
                  <c:v>1450</c:v>
                </c:pt>
                <c:pt idx="1276">
                  <c:v>1448</c:v>
                </c:pt>
                <c:pt idx="1277">
                  <c:v>1446</c:v>
                </c:pt>
                <c:pt idx="1278">
                  <c:v>1444</c:v>
                </c:pt>
                <c:pt idx="1279">
                  <c:v>1442</c:v>
                </c:pt>
                <c:pt idx="1280">
                  <c:v>1440</c:v>
                </c:pt>
                <c:pt idx="1281">
                  <c:v>1438</c:v>
                </c:pt>
                <c:pt idx="1282">
                  <c:v>1436</c:v>
                </c:pt>
                <c:pt idx="1283">
                  <c:v>1434</c:v>
                </c:pt>
                <c:pt idx="1284">
                  <c:v>1432</c:v>
                </c:pt>
                <c:pt idx="1285">
                  <c:v>1430</c:v>
                </c:pt>
                <c:pt idx="1286">
                  <c:v>1428</c:v>
                </c:pt>
                <c:pt idx="1287">
                  <c:v>1426</c:v>
                </c:pt>
                <c:pt idx="1288">
                  <c:v>1424</c:v>
                </c:pt>
                <c:pt idx="1289">
                  <c:v>1422</c:v>
                </c:pt>
                <c:pt idx="1290">
                  <c:v>1420</c:v>
                </c:pt>
                <c:pt idx="1291">
                  <c:v>1418</c:v>
                </c:pt>
                <c:pt idx="1292">
                  <c:v>1416</c:v>
                </c:pt>
                <c:pt idx="1293">
                  <c:v>1414</c:v>
                </c:pt>
                <c:pt idx="1294">
                  <c:v>1412</c:v>
                </c:pt>
                <c:pt idx="1295">
                  <c:v>1410</c:v>
                </c:pt>
                <c:pt idx="1296">
                  <c:v>1408</c:v>
                </c:pt>
                <c:pt idx="1297">
                  <c:v>1406</c:v>
                </c:pt>
                <c:pt idx="1298">
                  <c:v>1404</c:v>
                </c:pt>
                <c:pt idx="1299">
                  <c:v>1402</c:v>
                </c:pt>
                <c:pt idx="1300">
                  <c:v>1400</c:v>
                </c:pt>
                <c:pt idx="1301">
                  <c:v>1398</c:v>
                </c:pt>
                <c:pt idx="1302">
                  <c:v>1396</c:v>
                </c:pt>
                <c:pt idx="1303">
                  <c:v>1394</c:v>
                </c:pt>
                <c:pt idx="1304">
                  <c:v>1392</c:v>
                </c:pt>
                <c:pt idx="1305">
                  <c:v>1390</c:v>
                </c:pt>
                <c:pt idx="1306">
                  <c:v>1388</c:v>
                </c:pt>
                <c:pt idx="1307">
                  <c:v>1386</c:v>
                </c:pt>
                <c:pt idx="1308">
                  <c:v>1384</c:v>
                </c:pt>
                <c:pt idx="1309">
                  <c:v>1382</c:v>
                </c:pt>
                <c:pt idx="1310">
                  <c:v>1380</c:v>
                </c:pt>
                <c:pt idx="1311">
                  <c:v>1378</c:v>
                </c:pt>
                <c:pt idx="1312">
                  <c:v>1376</c:v>
                </c:pt>
                <c:pt idx="1313">
                  <c:v>1374</c:v>
                </c:pt>
                <c:pt idx="1314">
                  <c:v>1372</c:v>
                </c:pt>
                <c:pt idx="1315">
                  <c:v>1370</c:v>
                </c:pt>
                <c:pt idx="1316">
                  <c:v>1368</c:v>
                </c:pt>
                <c:pt idx="1317">
                  <c:v>1366</c:v>
                </c:pt>
                <c:pt idx="1318">
                  <c:v>1364</c:v>
                </c:pt>
                <c:pt idx="1319">
                  <c:v>1362</c:v>
                </c:pt>
                <c:pt idx="1320">
                  <c:v>1360</c:v>
                </c:pt>
                <c:pt idx="1321">
                  <c:v>1358</c:v>
                </c:pt>
                <c:pt idx="1322">
                  <c:v>1356</c:v>
                </c:pt>
                <c:pt idx="1323">
                  <c:v>1354</c:v>
                </c:pt>
                <c:pt idx="1324">
                  <c:v>1352</c:v>
                </c:pt>
                <c:pt idx="1325">
                  <c:v>1350</c:v>
                </c:pt>
                <c:pt idx="1326">
                  <c:v>1348</c:v>
                </c:pt>
                <c:pt idx="1327">
                  <c:v>1346</c:v>
                </c:pt>
                <c:pt idx="1328">
                  <c:v>1344</c:v>
                </c:pt>
                <c:pt idx="1329">
                  <c:v>1342</c:v>
                </c:pt>
                <c:pt idx="1330">
                  <c:v>1340</c:v>
                </c:pt>
                <c:pt idx="1331">
                  <c:v>1338</c:v>
                </c:pt>
                <c:pt idx="1332">
                  <c:v>1336</c:v>
                </c:pt>
                <c:pt idx="1333">
                  <c:v>1334</c:v>
                </c:pt>
                <c:pt idx="1334">
                  <c:v>1332</c:v>
                </c:pt>
                <c:pt idx="1335">
                  <c:v>1330</c:v>
                </c:pt>
                <c:pt idx="1336">
                  <c:v>1328</c:v>
                </c:pt>
                <c:pt idx="1337">
                  <c:v>1326</c:v>
                </c:pt>
                <c:pt idx="1338">
                  <c:v>1324</c:v>
                </c:pt>
                <c:pt idx="1339">
                  <c:v>1322</c:v>
                </c:pt>
                <c:pt idx="1340">
                  <c:v>1320</c:v>
                </c:pt>
                <c:pt idx="1341">
                  <c:v>1318</c:v>
                </c:pt>
                <c:pt idx="1342">
                  <c:v>1316</c:v>
                </c:pt>
                <c:pt idx="1343">
                  <c:v>1314</c:v>
                </c:pt>
                <c:pt idx="1344">
                  <c:v>1312</c:v>
                </c:pt>
                <c:pt idx="1345">
                  <c:v>1310</c:v>
                </c:pt>
                <c:pt idx="1346">
                  <c:v>1308</c:v>
                </c:pt>
                <c:pt idx="1347">
                  <c:v>1306</c:v>
                </c:pt>
                <c:pt idx="1348">
                  <c:v>1304</c:v>
                </c:pt>
                <c:pt idx="1349">
                  <c:v>1302</c:v>
                </c:pt>
                <c:pt idx="1350">
                  <c:v>1300</c:v>
                </c:pt>
                <c:pt idx="1351">
                  <c:v>1298</c:v>
                </c:pt>
                <c:pt idx="1352">
                  <c:v>1296</c:v>
                </c:pt>
                <c:pt idx="1353">
                  <c:v>1294</c:v>
                </c:pt>
                <c:pt idx="1354">
                  <c:v>1292</c:v>
                </c:pt>
                <c:pt idx="1355">
                  <c:v>1290</c:v>
                </c:pt>
                <c:pt idx="1356">
                  <c:v>1288</c:v>
                </c:pt>
                <c:pt idx="1357">
                  <c:v>1286</c:v>
                </c:pt>
                <c:pt idx="1358">
                  <c:v>1284</c:v>
                </c:pt>
                <c:pt idx="1359">
                  <c:v>1282</c:v>
                </c:pt>
                <c:pt idx="1360">
                  <c:v>1280</c:v>
                </c:pt>
                <c:pt idx="1361">
                  <c:v>1278</c:v>
                </c:pt>
                <c:pt idx="1362">
                  <c:v>1276</c:v>
                </c:pt>
                <c:pt idx="1363">
                  <c:v>1274</c:v>
                </c:pt>
                <c:pt idx="1364">
                  <c:v>1272</c:v>
                </c:pt>
                <c:pt idx="1365">
                  <c:v>1270</c:v>
                </c:pt>
                <c:pt idx="1366">
                  <c:v>1268</c:v>
                </c:pt>
                <c:pt idx="1367">
                  <c:v>1266</c:v>
                </c:pt>
                <c:pt idx="1368">
                  <c:v>1264</c:v>
                </c:pt>
                <c:pt idx="1369">
                  <c:v>1262</c:v>
                </c:pt>
                <c:pt idx="1370">
                  <c:v>1260</c:v>
                </c:pt>
                <c:pt idx="1371">
                  <c:v>1258</c:v>
                </c:pt>
                <c:pt idx="1372">
                  <c:v>1256</c:v>
                </c:pt>
                <c:pt idx="1373">
                  <c:v>1254</c:v>
                </c:pt>
                <c:pt idx="1374">
                  <c:v>1252</c:v>
                </c:pt>
                <c:pt idx="1375">
                  <c:v>1250</c:v>
                </c:pt>
                <c:pt idx="1376">
                  <c:v>1248</c:v>
                </c:pt>
                <c:pt idx="1377">
                  <c:v>1246</c:v>
                </c:pt>
                <c:pt idx="1378">
                  <c:v>1244</c:v>
                </c:pt>
                <c:pt idx="1379">
                  <c:v>1242</c:v>
                </c:pt>
                <c:pt idx="1380">
                  <c:v>1240</c:v>
                </c:pt>
                <c:pt idx="1381">
                  <c:v>1238</c:v>
                </c:pt>
                <c:pt idx="1382">
                  <c:v>1236</c:v>
                </c:pt>
                <c:pt idx="1383">
                  <c:v>1234</c:v>
                </c:pt>
                <c:pt idx="1384">
                  <c:v>1232</c:v>
                </c:pt>
                <c:pt idx="1385">
                  <c:v>1230</c:v>
                </c:pt>
                <c:pt idx="1386">
                  <c:v>1228</c:v>
                </c:pt>
                <c:pt idx="1387">
                  <c:v>1226</c:v>
                </c:pt>
                <c:pt idx="1388">
                  <c:v>1224</c:v>
                </c:pt>
                <c:pt idx="1389">
                  <c:v>1222</c:v>
                </c:pt>
                <c:pt idx="1390">
                  <c:v>1220</c:v>
                </c:pt>
                <c:pt idx="1391">
                  <c:v>1218</c:v>
                </c:pt>
                <c:pt idx="1392">
                  <c:v>1216</c:v>
                </c:pt>
                <c:pt idx="1393">
                  <c:v>1214</c:v>
                </c:pt>
                <c:pt idx="1394">
                  <c:v>1212</c:v>
                </c:pt>
                <c:pt idx="1395">
                  <c:v>1210</c:v>
                </c:pt>
                <c:pt idx="1396">
                  <c:v>1208</c:v>
                </c:pt>
                <c:pt idx="1397">
                  <c:v>1206</c:v>
                </c:pt>
                <c:pt idx="1398">
                  <c:v>1204</c:v>
                </c:pt>
                <c:pt idx="1399">
                  <c:v>1202</c:v>
                </c:pt>
                <c:pt idx="1400">
                  <c:v>1200</c:v>
                </c:pt>
                <c:pt idx="1401">
                  <c:v>1198</c:v>
                </c:pt>
                <c:pt idx="1402">
                  <c:v>1196</c:v>
                </c:pt>
                <c:pt idx="1403">
                  <c:v>1194</c:v>
                </c:pt>
                <c:pt idx="1404">
                  <c:v>1192</c:v>
                </c:pt>
                <c:pt idx="1405">
                  <c:v>1190</c:v>
                </c:pt>
                <c:pt idx="1406">
                  <c:v>1188</c:v>
                </c:pt>
                <c:pt idx="1407">
                  <c:v>1186</c:v>
                </c:pt>
                <c:pt idx="1408">
                  <c:v>1184</c:v>
                </c:pt>
                <c:pt idx="1409">
                  <c:v>1182</c:v>
                </c:pt>
                <c:pt idx="1410">
                  <c:v>1180</c:v>
                </c:pt>
                <c:pt idx="1411">
                  <c:v>1178</c:v>
                </c:pt>
                <c:pt idx="1412">
                  <c:v>1176</c:v>
                </c:pt>
                <c:pt idx="1413">
                  <c:v>1174</c:v>
                </c:pt>
                <c:pt idx="1414">
                  <c:v>1172</c:v>
                </c:pt>
                <c:pt idx="1415">
                  <c:v>1170</c:v>
                </c:pt>
                <c:pt idx="1416">
                  <c:v>1168</c:v>
                </c:pt>
                <c:pt idx="1417">
                  <c:v>1166</c:v>
                </c:pt>
                <c:pt idx="1418">
                  <c:v>1164</c:v>
                </c:pt>
                <c:pt idx="1419">
                  <c:v>1162</c:v>
                </c:pt>
                <c:pt idx="1420">
                  <c:v>1160</c:v>
                </c:pt>
                <c:pt idx="1421">
                  <c:v>1158</c:v>
                </c:pt>
                <c:pt idx="1422">
                  <c:v>1156</c:v>
                </c:pt>
                <c:pt idx="1423">
                  <c:v>1154</c:v>
                </c:pt>
                <c:pt idx="1424">
                  <c:v>1152</c:v>
                </c:pt>
                <c:pt idx="1425">
                  <c:v>1150</c:v>
                </c:pt>
                <c:pt idx="1426">
                  <c:v>1148</c:v>
                </c:pt>
                <c:pt idx="1427">
                  <c:v>1146</c:v>
                </c:pt>
                <c:pt idx="1428">
                  <c:v>1144</c:v>
                </c:pt>
                <c:pt idx="1429">
                  <c:v>1142</c:v>
                </c:pt>
                <c:pt idx="1430">
                  <c:v>1140</c:v>
                </c:pt>
                <c:pt idx="1431">
                  <c:v>1138</c:v>
                </c:pt>
                <c:pt idx="1432">
                  <c:v>1136</c:v>
                </c:pt>
                <c:pt idx="1433">
                  <c:v>1134</c:v>
                </c:pt>
                <c:pt idx="1434">
                  <c:v>1132</c:v>
                </c:pt>
                <c:pt idx="1435">
                  <c:v>1130</c:v>
                </c:pt>
                <c:pt idx="1436">
                  <c:v>1128</c:v>
                </c:pt>
                <c:pt idx="1437">
                  <c:v>1126</c:v>
                </c:pt>
                <c:pt idx="1438">
                  <c:v>1124</c:v>
                </c:pt>
                <c:pt idx="1439">
                  <c:v>1122</c:v>
                </c:pt>
                <c:pt idx="1440">
                  <c:v>1120</c:v>
                </c:pt>
                <c:pt idx="1441">
                  <c:v>1118</c:v>
                </c:pt>
                <c:pt idx="1442">
                  <c:v>1116</c:v>
                </c:pt>
                <c:pt idx="1443">
                  <c:v>1114</c:v>
                </c:pt>
                <c:pt idx="1444">
                  <c:v>1112</c:v>
                </c:pt>
                <c:pt idx="1445">
                  <c:v>1110</c:v>
                </c:pt>
                <c:pt idx="1446">
                  <c:v>1108</c:v>
                </c:pt>
                <c:pt idx="1447">
                  <c:v>1106</c:v>
                </c:pt>
                <c:pt idx="1448">
                  <c:v>1104</c:v>
                </c:pt>
                <c:pt idx="1449">
                  <c:v>1102</c:v>
                </c:pt>
                <c:pt idx="1450">
                  <c:v>1100</c:v>
                </c:pt>
                <c:pt idx="1451">
                  <c:v>1098</c:v>
                </c:pt>
                <c:pt idx="1452">
                  <c:v>1096</c:v>
                </c:pt>
                <c:pt idx="1453">
                  <c:v>1094</c:v>
                </c:pt>
                <c:pt idx="1454">
                  <c:v>1092</c:v>
                </c:pt>
                <c:pt idx="1455">
                  <c:v>1090</c:v>
                </c:pt>
                <c:pt idx="1456">
                  <c:v>1088</c:v>
                </c:pt>
                <c:pt idx="1457">
                  <c:v>1086</c:v>
                </c:pt>
                <c:pt idx="1458">
                  <c:v>1084</c:v>
                </c:pt>
                <c:pt idx="1459">
                  <c:v>1082</c:v>
                </c:pt>
                <c:pt idx="1460">
                  <c:v>1080</c:v>
                </c:pt>
                <c:pt idx="1461">
                  <c:v>1078</c:v>
                </c:pt>
                <c:pt idx="1462">
                  <c:v>1076</c:v>
                </c:pt>
                <c:pt idx="1463">
                  <c:v>1074</c:v>
                </c:pt>
                <c:pt idx="1464">
                  <c:v>1072</c:v>
                </c:pt>
                <c:pt idx="1465">
                  <c:v>1070</c:v>
                </c:pt>
                <c:pt idx="1466">
                  <c:v>1068</c:v>
                </c:pt>
                <c:pt idx="1467">
                  <c:v>1066</c:v>
                </c:pt>
                <c:pt idx="1468">
                  <c:v>1064</c:v>
                </c:pt>
                <c:pt idx="1469">
                  <c:v>1062</c:v>
                </c:pt>
                <c:pt idx="1470">
                  <c:v>1060</c:v>
                </c:pt>
                <c:pt idx="1471">
                  <c:v>1058</c:v>
                </c:pt>
                <c:pt idx="1472">
                  <c:v>1056</c:v>
                </c:pt>
                <c:pt idx="1473">
                  <c:v>1054</c:v>
                </c:pt>
                <c:pt idx="1474">
                  <c:v>1052</c:v>
                </c:pt>
                <c:pt idx="1475">
                  <c:v>1050</c:v>
                </c:pt>
                <c:pt idx="1476">
                  <c:v>1048</c:v>
                </c:pt>
                <c:pt idx="1477">
                  <c:v>1046</c:v>
                </c:pt>
                <c:pt idx="1478">
                  <c:v>1044</c:v>
                </c:pt>
                <c:pt idx="1479">
                  <c:v>1042</c:v>
                </c:pt>
                <c:pt idx="1480">
                  <c:v>1040</c:v>
                </c:pt>
                <c:pt idx="1481">
                  <c:v>1038</c:v>
                </c:pt>
                <c:pt idx="1482">
                  <c:v>1036</c:v>
                </c:pt>
                <c:pt idx="1483">
                  <c:v>1034</c:v>
                </c:pt>
                <c:pt idx="1484">
                  <c:v>1032</c:v>
                </c:pt>
                <c:pt idx="1485">
                  <c:v>1030</c:v>
                </c:pt>
                <c:pt idx="1486">
                  <c:v>1028</c:v>
                </c:pt>
                <c:pt idx="1487">
                  <c:v>1026</c:v>
                </c:pt>
                <c:pt idx="1488">
                  <c:v>1024</c:v>
                </c:pt>
                <c:pt idx="1489">
                  <c:v>1022</c:v>
                </c:pt>
                <c:pt idx="1490">
                  <c:v>1020</c:v>
                </c:pt>
                <c:pt idx="1491">
                  <c:v>1018</c:v>
                </c:pt>
                <c:pt idx="1492">
                  <c:v>1016</c:v>
                </c:pt>
                <c:pt idx="1493">
                  <c:v>1014</c:v>
                </c:pt>
                <c:pt idx="1494">
                  <c:v>1012</c:v>
                </c:pt>
                <c:pt idx="1495">
                  <c:v>1010</c:v>
                </c:pt>
                <c:pt idx="1496">
                  <c:v>1008</c:v>
                </c:pt>
                <c:pt idx="1497">
                  <c:v>1006</c:v>
                </c:pt>
                <c:pt idx="1498">
                  <c:v>1004</c:v>
                </c:pt>
                <c:pt idx="1499">
                  <c:v>1002</c:v>
                </c:pt>
                <c:pt idx="1500">
                  <c:v>1000</c:v>
                </c:pt>
                <c:pt idx="1501">
                  <c:v>998</c:v>
                </c:pt>
                <c:pt idx="1502">
                  <c:v>996</c:v>
                </c:pt>
                <c:pt idx="1503">
                  <c:v>994</c:v>
                </c:pt>
                <c:pt idx="1504">
                  <c:v>992</c:v>
                </c:pt>
                <c:pt idx="1505">
                  <c:v>990</c:v>
                </c:pt>
                <c:pt idx="1506">
                  <c:v>988</c:v>
                </c:pt>
                <c:pt idx="1507">
                  <c:v>986</c:v>
                </c:pt>
                <c:pt idx="1508">
                  <c:v>984</c:v>
                </c:pt>
                <c:pt idx="1509">
                  <c:v>982</c:v>
                </c:pt>
                <c:pt idx="1510">
                  <c:v>980</c:v>
                </c:pt>
                <c:pt idx="1511">
                  <c:v>978</c:v>
                </c:pt>
                <c:pt idx="1512">
                  <c:v>976</c:v>
                </c:pt>
                <c:pt idx="1513">
                  <c:v>974</c:v>
                </c:pt>
                <c:pt idx="1514">
                  <c:v>972</c:v>
                </c:pt>
                <c:pt idx="1515">
                  <c:v>970</c:v>
                </c:pt>
                <c:pt idx="1516">
                  <c:v>968</c:v>
                </c:pt>
                <c:pt idx="1517">
                  <c:v>966</c:v>
                </c:pt>
                <c:pt idx="1518">
                  <c:v>964</c:v>
                </c:pt>
                <c:pt idx="1519">
                  <c:v>962</c:v>
                </c:pt>
                <c:pt idx="1520">
                  <c:v>960</c:v>
                </c:pt>
                <c:pt idx="1521">
                  <c:v>958</c:v>
                </c:pt>
                <c:pt idx="1522">
                  <c:v>956</c:v>
                </c:pt>
                <c:pt idx="1523">
                  <c:v>954</c:v>
                </c:pt>
                <c:pt idx="1524">
                  <c:v>952</c:v>
                </c:pt>
                <c:pt idx="1525">
                  <c:v>950</c:v>
                </c:pt>
                <c:pt idx="1526">
                  <c:v>948</c:v>
                </c:pt>
                <c:pt idx="1527">
                  <c:v>946</c:v>
                </c:pt>
                <c:pt idx="1528">
                  <c:v>944</c:v>
                </c:pt>
                <c:pt idx="1529">
                  <c:v>942</c:v>
                </c:pt>
                <c:pt idx="1530">
                  <c:v>940</c:v>
                </c:pt>
                <c:pt idx="1531">
                  <c:v>938</c:v>
                </c:pt>
                <c:pt idx="1532">
                  <c:v>936</c:v>
                </c:pt>
                <c:pt idx="1533">
                  <c:v>934</c:v>
                </c:pt>
                <c:pt idx="1534">
                  <c:v>932</c:v>
                </c:pt>
                <c:pt idx="1535">
                  <c:v>930</c:v>
                </c:pt>
                <c:pt idx="1536">
                  <c:v>928</c:v>
                </c:pt>
                <c:pt idx="1537">
                  <c:v>926</c:v>
                </c:pt>
                <c:pt idx="1538">
                  <c:v>924</c:v>
                </c:pt>
                <c:pt idx="1539">
                  <c:v>922</c:v>
                </c:pt>
                <c:pt idx="1540">
                  <c:v>920</c:v>
                </c:pt>
                <c:pt idx="1541">
                  <c:v>918</c:v>
                </c:pt>
                <c:pt idx="1542">
                  <c:v>916</c:v>
                </c:pt>
                <c:pt idx="1543">
                  <c:v>914</c:v>
                </c:pt>
                <c:pt idx="1544">
                  <c:v>912</c:v>
                </c:pt>
                <c:pt idx="1545">
                  <c:v>910</c:v>
                </c:pt>
                <c:pt idx="1546">
                  <c:v>908</c:v>
                </c:pt>
                <c:pt idx="1547">
                  <c:v>906</c:v>
                </c:pt>
                <c:pt idx="1548">
                  <c:v>904</c:v>
                </c:pt>
                <c:pt idx="1549">
                  <c:v>902</c:v>
                </c:pt>
                <c:pt idx="1550">
                  <c:v>900</c:v>
                </c:pt>
                <c:pt idx="1551">
                  <c:v>898</c:v>
                </c:pt>
                <c:pt idx="1552">
                  <c:v>896</c:v>
                </c:pt>
                <c:pt idx="1553">
                  <c:v>894</c:v>
                </c:pt>
                <c:pt idx="1554">
                  <c:v>892</c:v>
                </c:pt>
                <c:pt idx="1555">
                  <c:v>890</c:v>
                </c:pt>
                <c:pt idx="1556">
                  <c:v>888</c:v>
                </c:pt>
                <c:pt idx="1557">
                  <c:v>886</c:v>
                </c:pt>
                <c:pt idx="1558">
                  <c:v>884</c:v>
                </c:pt>
                <c:pt idx="1559">
                  <c:v>882</c:v>
                </c:pt>
                <c:pt idx="1560">
                  <c:v>880</c:v>
                </c:pt>
                <c:pt idx="1561">
                  <c:v>878</c:v>
                </c:pt>
                <c:pt idx="1562">
                  <c:v>876</c:v>
                </c:pt>
                <c:pt idx="1563">
                  <c:v>874</c:v>
                </c:pt>
                <c:pt idx="1564">
                  <c:v>872</c:v>
                </c:pt>
                <c:pt idx="1565">
                  <c:v>870</c:v>
                </c:pt>
                <c:pt idx="1566">
                  <c:v>868</c:v>
                </c:pt>
                <c:pt idx="1567">
                  <c:v>866</c:v>
                </c:pt>
                <c:pt idx="1568">
                  <c:v>864</c:v>
                </c:pt>
                <c:pt idx="1569">
                  <c:v>862</c:v>
                </c:pt>
                <c:pt idx="1570">
                  <c:v>860</c:v>
                </c:pt>
                <c:pt idx="1571">
                  <c:v>858</c:v>
                </c:pt>
                <c:pt idx="1572">
                  <c:v>856</c:v>
                </c:pt>
                <c:pt idx="1573">
                  <c:v>854</c:v>
                </c:pt>
                <c:pt idx="1574">
                  <c:v>852</c:v>
                </c:pt>
                <c:pt idx="1575">
                  <c:v>850</c:v>
                </c:pt>
                <c:pt idx="1576">
                  <c:v>848</c:v>
                </c:pt>
                <c:pt idx="1577">
                  <c:v>846</c:v>
                </c:pt>
                <c:pt idx="1578">
                  <c:v>844</c:v>
                </c:pt>
                <c:pt idx="1579">
                  <c:v>842</c:v>
                </c:pt>
                <c:pt idx="1580">
                  <c:v>840</c:v>
                </c:pt>
                <c:pt idx="1581">
                  <c:v>838</c:v>
                </c:pt>
                <c:pt idx="1582">
                  <c:v>836</c:v>
                </c:pt>
                <c:pt idx="1583">
                  <c:v>834</c:v>
                </c:pt>
                <c:pt idx="1584">
                  <c:v>832</c:v>
                </c:pt>
                <c:pt idx="1585">
                  <c:v>830</c:v>
                </c:pt>
                <c:pt idx="1586">
                  <c:v>828</c:v>
                </c:pt>
                <c:pt idx="1587">
                  <c:v>826</c:v>
                </c:pt>
                <c:pt idx="1588">
                  <c:v>824</c:v>
                </c:pt>
                <c:pt idx="1589">
                  <c:v>822</c:v>
                </c:pt>
                <c:pt idx="1590">
                  <c:v>820</c:v>
                </c:pt>
                <c:pt idx="1591">
                  <c:v>818</c:v>
                </c:pt>
                <c:pt idx="1592">
                  <c:v>816</c:v>
                </c:pt>
                <c:pt idx="1593">
                  <c:v>814</c:v>
                </c:pt>
                <c:pt idx="1594">
                  <c:v>812</c:v>
                </c:pt>
                <c:pt idx="1595">
                  <c:v>810</c:v>
                </c:pt>
                <c:pt idx="1596">
                  <c:v>808</c:v>
                </c:pt>
                <c:pt idx="1597">
                  <c:v>806</c:v>
                </c:pt>
                <c:pt idx="1598">
                  <c:v>804</c:v>
                </c:pt>
                <c:pt idx="1599">
                  <c:v>802</c:v>
                </c:pt>
                <c:pt idx="1600">
                  <c:v>800</c:v>
                </c:pt>
                <c:pt idx="1601">
                  <c:v>798</c:v>
                </c:pt>
                <c:pt idx="1602">
                  <c:v>796</c:v>
                </c:pt>
                <c:pt idx="1603">
                  <c:v>794</c:v>
                </c:pt>
                <c:pt idx="1604">
                  <c:v>792</c:v>
                </c:pt>
                <c:pt idx="1605">
                  <c:v>790</c:v>
                </c:pt>
                <c:pt idx="1606">
                  <c:v>788</c:v>
                </c:pt>
                <c:pt idx="1607">
                  <c:v>786</c:v>
                </c:pt>
                <c:pt idx="1608">
                  <c:v>784</c:v>
                </c:pt>
                <c:pt idx="1609">
                  <c:v>782</c:v>
                </c:pt>
                <c:pt idx="1610">
                  <c:v>780</c:v>
                </c:pt>
                <c:pt idx="1611">
                  <c:v>778</c:v>
                </c:pt>
                <c:pt idx="1612">
                  <c:v>776</c:v>
                </c:pt>
                <c:pt idx="1613">
                  <c:v>774</c:v>
                </c:pt>
                <c:pt idx="1614">
                  <c:v>772</c:v>
                </c:pt>
                <c:pt idx="1615">
                  <c:v>770</c:v>
                </c:pt>
                <c:pt idx="1616">
                  <c:v>768</c:v>
                </c:pt>
                <c:pt idx="1617">
                  <c:v>766</c:v>
                </c:pt>
                <c:pt idx="1618">
                  <c:v>764</c:v>
                </c:pt>
                <c:pt idx="1619">
                  <c:v>762</c:v>
                </c:pt>
                <c:pt idx="1620">
                  <c:v>760</c:v>
                </c:pt>
                <c:pt idx="1621">
                  <c:v>758</c:v>
                </c:pt>
                <c:pt idx="1622">
                  <c:v>756</c:v>
                </c:pt>
                <c:pt idx="1623">
                  <c:v>754</c:v>
                </c:pt>
                <c:pt idx="1624">
                  <c:v>752</c:v>
                </c:pt>
                <c:pt idx="1625">
                  <c:v>750</c:v>
                </c:pt>
                <c:pt idx="1626">
                  <c:v>748</c:v>
                </c:pt>
                <c:pt idx="1627">
                  <c:v>746</c:v>
                </c:pt>
                <c:pt idx="1628">
                  <c:v>744</c:v>
                </c:pt>
                <c:pt idx="1629">
                  <c:v>742</c:v>
                </c:pt>
                <c:pt idx="1630">
                  <c:v>740</c:v>
                </c:pt>
                <c:pt idx="1631">
                  <c:v>738</c:v>
                </c:pt>
                <c:pt idx="1632">
                  <c:v>736</c:v>
                </c:pt>
                <c:pt idx="1633">
                  <c:v>734</c:v>
                </c:pt>
                <c:pt idx="1634">
                  <c:v>732</c:v>
                </c:pt>
                <c:pt idx="1635">
                  <c:v>730</c:v>
                </c:pt>
                <c:pt idx="1636">
                  <c:v>728</c:v>
                </c:pt>
                <c:pt idx="1637">
                  <c:v>726</c:v>
                </c:pt>
                <c:pt idx="1638">
                  <c:v>724</c:v>
                </c:pt>
                <c:pt idx="1639">
                  <c:v>722</c:v>
                </c:pt>
                <c:pt idx="1640">
                  <c:v>720</c:v>
                </c:pt>
                <c:pt idx="1641">
                  <c:v>718</c:v>
                </c:pt>
                <c:pt idx="1642">
                  <c:v>716</c:v>
                </c:pt>
                <c:pt idx="1643">
                  <c:v>714</c:v>
                </c:pt>
                <c:pt idx="1644">
                  <c:v>712</c:v>
                </c:pt>
                <c:pt idx="1645">
                  <c:v>710</c:v>
                </c:pt>
                <c:pt idx="1646">
                  <c:v>708</c:v>
                </c:pt>
                <c:pt idx="1647">
                  <c:v>706</c:v>
                </c:pt>
                <c:pt idx="1648">
                  <c:v>704</c:v>
                </c:pt>
                <c:pt idx="1649">
                  <c:v>702</c:v>
                </c:pt>
                <c:pt idx="1650">
                  <c:v>700</c:v>
                </c:pt>
                <c:pt idx="1651">
                  <c:v>698</c:v>
                </c:pt>
                <c:pt idx="1652">
                  <c:v>696</c:v>
                </c:pt>
                <c:pt idx="1653">
                  <c:v>694</c:v>
                </c:pt>
                <c:pt idx="1654">
                  <c:v>692</c:v>
                </c:pt>
                <c:pt idx="1655">
                  <c:v>690</c:v>
                </c:pt>
                <c:pt idx="1656">
                  <c:v>688</c:v>
                </c:pt>
                <c:pt idx="1657">
                  <c:v>686</c:v>
                </c:pt>
                <c:pt idx="1658">
                  <c:v>684</c:v>
                </c:pt>
                <c:pt idx="1659">
                  <c:v>682</c:v>
                </c:pt>
                <c:pt idx="1660">
                  <c:v>680</c:v>
                </c:pt>
                <c:pt idx="1661">
                  <c:v>678</c:v>
                </c:pt>
                <c:pt idx="1662">
                  <c:v>676</c:v>
                </c:pt>
                <c:pt idx="1663">
                  <c:v>674</c:v>
                </c:pt>
                <c:pt idx="1664">
                  <c:v>672</c:v>
                </c:pt>
                <c:pt idx="1665">
                  <c:v>670</c:v>
                </c:pt>
                <c:pt idx="1666">
                  <c:v>668</c:v>
                </c:pt>
                <c:pt idx="1667">
                  <c:v>666</c:v>
                </c:pt>
                <c:pt idx="1668">
                  <c:v>664</c:v>
                </c:pt>
                <c:pt idx="1669">
                  <c:v>662</c:v>
                </c:pt>
                <c:pt idx="1670">
                  <c:v>660</c:v>
                </c:pt>
                <c:pt idx="1671">
                  <c:v>658</c:v>
                </c:pt>
                <c:pt idx="1672">
                  <c:v>656</c:v>
                </c:pt>
                <c:pt idx="1673">
                  <c:v>654</c:v>
                </c:pt>
                <c:pt idx="1674">
                  <c:v>652</c:v>
                </c:pt>
                <c:pt idx="1675">
                  <c:v>650</c:v>
                </c:pt>
                <c:pt idx="1676">
                  <c:v>648</c:v>
                </c:pt>
                <c:pt idx="1677">
                  <c:v>646</c:v>
                </c:pt>
                <c:pt idx="1678">
                  <c:v>644</c:v>
                </c:pt>
                <c:pt idx="1679">
                  <c:v>642</c:v>
                </c:pt>
                <c:pt idx="1680">
                  <c:v>640</c:v>
                </c:pt>
                <c:pt idx="1681">
                  <c:v>638</c:v>
                </c:pt>
                <c:pt idx="1682">
                  <c:v>636</c:v>
                </c:pt>
                <c:pt idx="1683">
                  <c:v>634</c:v>
                </c:pt>
                <c:pt idx="1684">
                  <c:v>632</c:v>
                </c:pt>
                <c:pt idx="1685">
                  <c:v>630</c:v>
                </c:pt>
                <c:pt idx="1686">
                  <c:v>628</c:v>
                </c:pt>
                <c:pt idx="1687">
                  <c:v>626</c:v>
                </c:pt>
                <c:pt idx="1688">
                  <c:v>624</c:v>
                </c:pt>
                <c:pt idx="1689">
                  <c:v>622</c:v>
                </c:pt>
                <c:pt idx="1690">
                  <c:v>620</c:v>
                </c:pt>
                <c:pt idx="1691">
                  <c:v>618</c:v>
                </c:pt>
                <c:pt idx="1692">
                  <c:v>616</c:v>
                </c:pt>
                <c:pt idx="1693">
                  <c:v>614</c:v>
                </c:pt>
                <c:pt idx="1694">
                  <c:v>612</c:v>
                </c:pt>
                <c:pt idx="1695">
                  <c:v>610</c:v>
                </c:pt>
                <c:pt idx="1696">
                  <c:v>608</c:v>
                </c:pt>
                <c:pt idx="1697">
                  <c:v>606</c:v>
                </c:pt>
                <c:pt idx="1698">
                  <c:v>604</c:v>
                </c:pt>
                <c:pt idx="1699">
                  <c:v>602</c:v>
                </c:pt>
                <c:pt idx="1700">
                  <c:v>600</c:v>
                </c:pt>
                <c:pt idx="1701">
                  <c:v>598</c:v>
                </c:pt>
                <c:pt idx="1702">
                  <c:v>596</c:v>
                </c:pt>
                <c:pt idx="1703">
                  <c:v>594</c:v>
                </c:pt>
                <c:pt idx="1704">
                  <c:v>592</c:v>
                </c:pt>
                <c:pt idx="1705">
                  <c:v>590</c:v>
                </c:pt>
                <c:pt idx="1706">
                  <c:v>588</c:v>
                </c:pt>
                <c:pt idx="1707">
                  <c:v>586</c:v>
                </c:pt>
                <c:pt idx="1708">
                  <c:v>584</c:v>
                </c:pt>
                <c:pt idx="1709">
                  <c:v>582</c:v>
                </c:pt>
                <c:pt idx="1710">
                  <c:v>580</c:v>
                </c:pt>
                <c:pt idx="1711">
                  <c:v>578</c:v>
                </c:pt>
                <c:pt idx="1712">
                  <c:v>576</c:v>
                </c:pt>
                <c:pt idx="1713">
                  <c:v>574</c:v>
                </c:pt>
                <c:pt idx="1714">
                  <c:v>572</c:v>
                </c:pt>
                <c:pt idx="1715">
                  <c:v>570</c:v>
                </c:pt>
                <c:pt idx="1716">
                  <c:v>568</c:v>
                </c:pt>
                <c:pt idx="1717">
                  <c:v>566</c:v>
                </c:pt>
                <c:pt idx="1718">
                  <c:v>564</c:v>
                </c:pt>
                <c:pt idx="1719">
                  <c:v>562</c:v>
                </c:pt>
                <c:pt idx="1720">
                  <c:v>560</c:v>
                </c:pt>
                <c:pt idx="1721">
                  <c:v>558</c:v>
                </c:pt>
                <c:pt idx="1722">
                  <c:v>556</c:v>
                </c:pt>
                <c:pt idx="1723">
                  <c:v>554</c:v>
                </c:pt>
                <c:pt idx="1724">
                  <c:v>552</c:v>
                </c:pt>
                <c:pt idx="1725">
                  <c:v>550</c:v>
                </c:pt>
                <c:pt idx="1726">
                  <c:v>548</c:v>
                </c:pt>
                <c:pt idx="1727">
                  <c:v>546</c:v>
                </c:pt>
                <c:pt idx="1728">
                  <c:v>544</c:v>
                </c:pt>
                <c:pt idx="1729">
                  <c:v>542</c:v>
                </c:pt>
                <c:pt idx="1730">
                  <c:v>540</c:v>
                </c:pt>
                <c:pt idx="1731">
                  <c:v>538</c:v>
                </c:pt>
                <c:pt idx="1732">
                  <c:v>536</c:v>
                </c:pt>
                <c:pt idx="1733">
                  <c:v>534</c:v>
                </c:pt>
                <c:pt idx="1734">
                  <c:v>532</c:v>
                </c:pt>
                <c:pt idx="1735">
                  <c:v>530</c:v>
                </c:pt>
                <c:pt idx="1736">
                  <c:v>528</c:v>
                </c:pt>
                <c:pt idx="1737">
                  <c:v>526</c:v>
                </c:pt>
                <c:pt idx="1738">
                  <c:v>524</c:v>
                </c:pt>
                <c:pt idx="1739">
                  <c:v>522</c:v>
                </c:pt>
                <c:pt idx="1740">
                  <c:v>520</c:v>
                </c:pt>
                <c:pt idx="1741">
                  <c:v>518</c:v>
                </c:pt>
                <c:pt idx="1742">
                  <c:v>516</c:v>
                </c:pt>
                <c:pt idx="1743">
                  <c:v>514</c:v>
                </c:pt>
                <c:pt idx="1744">
                  <c:v>512</c:v>
                </c:pt>
                <c:pt idx="1745">
                  <c:v>510</c:v>
                </c:pt>
                <c:pt idx="1746">
                  <c:v>508</c:v>
                </c:pt>
                <c:pt idx="1747">
                  <c:v>506</c:v>
                </c:pt>
                <c:pt idx="1748">
                  <c:v>504</c:v>
                </c:pt>
                <c:pt idx="1749">
                  <c:v>502</c:v>
                </c:pt>
                <c:pt idx="1750">
                  <c:v>500</c:v>
                </c:pt>
                <c:pt idx="1751">
                  <c:v>498</c:v>
                </c:pt>
                <c:pt idx="1752">
                  <c:v>496</c:v>
                </c:pt>
                <c:pt idx="1753">
                  <c:v>494</c:v>
                </c:pt>
                <c:pt idx="1754">
                  <c:v>492</c:v>
                </c:pt>
                <c:pt idx="1755">
                  <c:v>490</c:v>
                </c:pt>
                <c:pt idx="1756">
                  <c:v>488</c:v>
                </c:pt>
                <c:pt idx="1757">
                  <c:v>486</c:v>
                </c:pt>
                <c:pt idx="1758">
                  <c:v>484</c:v>
                </c:pt>
                <c:pt idx="1759">
                  <c:v>482</c:v>
                </c:pt>
                <c:pt idx="1760">
                  <c:v>480</c:v>
                </c:pt>
                <c:pt idx="1761">
                  <c:v>478</c:v>
                </c:pt>
                <c:pt idx="1762">
                  <c:v>476</c:v>
                </c:pt>
                <c:pt idx="1763">
                  <c:v>474</c:v>
                </c:pt>
                <c:pt idx="1764">
                  <c:v>472</c:v>
                </c:pt>
                <c:pt idx="1765">
                  <c:v>470</c:v>
                </c:pt>
                <c:pt idx="1766">
                  <c:v>468</c:v>
                </c:pt>
                <c:pt idx="1767">
                  <c:v>466</c:v>
                </c:pt>
                <c:pt idx="1768">
                  <c:v>464</c:v>
                </c:pt>
                <c:pt idx="1769">
                  <c:v>462</c:v>
                </c:pt>
                <c:pt idx="1770">
                  <c:v>460</c:v>
                </c:pt>
                <c:pt idx="1771">
                  <c:v>458</c:v>
                </c:pt>
                <c:pt idx="1772">
                  <c:v>456</c:v>
                </c:pt>
                <c:pt idx="1773">
                  <c:v>454</c:v>
                </c:pt>
                <c:pt idx="1774">
                  <c:v>452</c:v>
                </c:pt>
                <c:pt idx="1775">
                  <c:v>450</c:v>
                </c:pt>
                <c:pt idx="1776">
                  <c:v>448</c:v>
                </c:pt>
                <c:pt idx="1777">
                  <c:v>446</c:v>
                </c:pt>
                <c:pt idx="1778">
                  <c:v>444</c:v>
                </c:pt>
                <c:pt idx="1779">
                  <c:v>442</c:v>
                </c:pt>
                <c:pt idx="1780">
                  <c:v>440</c:v>
                </c:pt>
                <c:pt idx="1781">
                  <c:v>438</c:v>
                </c:pt>
                <c:pt idx="1782">
                  <c:v>436</c:v>
                </c:pt>
                <c:pt idx="1783">
                  <c:v>434</c:v>
                </c:pt>
                <c:pt idx="1784">
                  <c:v>432</c:v>
                </c:pt>
                <c:pt idx="1785">
                  <c:v>430</c:v>
                </c:pt>
                <c:pt idx="1786">
                  <c:v>428</c:v>
                </c:pt>
                <c:pt idx="1787">
                  <c:v>426</c:v>
                </c:pt>
                <c:pt idx="1788">
                  <c:v>424</c:v>
                </c:pt>
                <c:pt idx="1789">
                  <c:v>422</c:v>
                </c:pt>
                <c:pt idx="1790">
                  <c:v>420</c:v>
                </c:pt>
                <c:pt idx="1791">
                  <c:v>418</c:v>
                </c:pt>
                <c:pt idx="1792">
                  <c:v>416</c:v>
                </c:pt>
                <c:pt idx="1793">
                  <c:v>414</c:v>
                </c:pt>
                <c:pt idx="1794">
                  <c:v>412</c:v>
                </c:pt>
                <c:pt idx="1795">
                  <c:v>410</c:v>
                </c:pt>
                <c:pt idx="1796">
                  <c:v>408</c:v>
                </c:pt>
                <c:pt idx="1797">
                  <c:v>406</c:v>
                </c:pt>
                <c:pt idx="1798">
                  <c:v>404</c:v>
                </c:pt>
                <c:pt idx="1799">
                  <c:v>402</c:v>
                </c:pt>
                <c:pt idx="1800">
                  <c:v>400</c:v>
                </c:pt>
              </c:numCache>
            </c:numRef>
          </c:xVal>
          <c:yVal>
            <c:numRef>
              <c:f>'2,4,6-Triform_BaseCorr_1'!$P$3:$P$1803</c:f>
              <c:numCache>
                <c:formatCode>General</c:formatCode>
                <c:ptCount val="1801"/>
                <c:pt idx="0">
                  <c:v>1.0083944134804024</c:v>
                </c:pt>
                <c:pt idx="1">
                  <c:v>1.0083944134804024</c:v>
                </c:pt>
                <c:pt idx="2">
                  <c:v>1.0085395738077569</c:v>
                </c:pt>
                <c:pt idx="3">
                  <c:v>1.0085395738077569</c:v>
                </c:pt>
                <c:pt idx="4">
                  <c:v>1.0085395738077569</c:v>
                </c:pt>
                <c:pt idx="5">
                  <c:v>1.0085395738077569</c:v>
                </c:pt>
                <c:pt idx="6">
                  <c:v>1.0085395738077569</c:v>
                </c:pt>
                <c:pt idx="7">
                  <c:v>1.0086847487380322</c:v>
                </c:pt>
                <c:pt idx="8">
                  <c:v>1.0086847487380322</c:v>
                </c:pt>
                <c:pt idx="9">
                  <c:v>1.0086847487380322</c:v>
                </c:pt>
                <c:pt idx="10">
                  <c:v>1.0088299382741661</c:v>
                </c:pt>
                <c:pt idx="11">
                  <c:v>1.0088299382741661</c:v>
                </c:pt>
                <c:pt idx="12">
                  <c:v>1.0088299382741661</c:v>
                </c:pt>
                <c:pt idx="13">
                  <c:v>1.0088299382741661</c:v>
                </c:pt>
                <c:pt idx="14">
                  <c:v>1.0089751424190982</c:v>
                </c:pt>
                <c:pt idx="15">
                  <c:v>1.0091203611757673</c:v>
                </c:pt>
                <c:pt idx="16">
                  <c:v>1.0091203611757673</c:v>
                </c:pt>
                <c:pt idx="17">
                  <c:v>1.0092655945471158</c:v>
                </c:pt>
                <c:pt idx="18">
                  <c:v>1.0094108425360855</c:v>
                </c:pt>
                <c:pt idx="19">
                  <c:v>1.0094108425360855</c:v>
                </c:pt>
                <c:pt idx="20">
                  <c:v>1.0094108425360855</c:v>
                </c:pt>
                <c:pt idx="21">
                  <c:v>1.0094108425360855</c:v>
                </c:pt>
                <c:pt idx="22">
                  <c:v>1.0094108425360855</c:v>
                </c:pt>
                <c:pt idx="23">
                  <c:v>1.0095561051456179</c:v>
                </c:pt>
                <c:pt idx="24">
                  <c:v>1.0095561051456179</c:v>
                </c:pt>
                <c:pt idx="25">
                  <c:v>1.0095561051456179</c:v>
                </c:pt>
                <c:pt idx="26">
                  <c:v>1.0097013823786578</c:v>
                </c:pt>
                <c:pt idx="27">
                  <c:v>1.0098466742381502</c:v>
                </c:pt>
                <c:pt idx="28">
                  <c:v>1.0098466742381502</c:v>
                </c:pt>
                <c:pt idx="29">
                  <c:v>1.0099919807270392</c:v>
                </c:pt>
                <c:pt idx="30">
                  <c:v>1.0101373018482722</c:v>
                </c:pt>
                <c:pt idx="31">
                  <c:v>1.0102826376047964</c:v>
                </c:pt>
                <c:pt idx="32">
                  <c:v>1.0104279879995597</c:v>
                </c:pt>
                <c:pt idx="33">
                  <c:v>1.0105733530355105</c:v>
                </c:pt>
                <c:pt idx="34">
                  <c:v>1.0107187327156</c:v>
                </c:pt>
                <c:pt idx="35">
                  <c:v>1.0107187327156</c:v>
                </c:pt>
                <c:pt idx="36">
                  <c:v>1.0107187327156</c:v>
                </c:pt>
                <c:pt idx="37">
                  <c:v>1.0105733530355105</c:v>
                </c:pt>
                <c:pt idx="38">
                  <c:v>1.0105733530355105</c:v>
                </c:pt>
                <c:pt idx="39">
                  <c:v>1.0107187327156</c:v>
                </c:pt>
                <c:pt idx="40">
                  <c:v>1.0108641270427778</c:v>
                </c:pt>
                <c:pt idx="41">
                  <c:v>1.0113003979363666</c:v>
                </c:pt>
                <c:pt idx="42">
                  <c:v>1.0115913184883416</c:v>
                </c:pt>
                <c:pt idx="43">
                  <c:v>1.0118822976995674</c:v>
                </c:pt>
                <c:pt idx="44">
                  <c:v>1.0121733355937046</c:v>
                </c:pt>
                <c:pt idx="45">
                  <c:v>1.0123188765542617</c:v>
                </c:pt>
                <c:pt idx="46">
                  <c:v>1.0121733355937046</c:v>
                </c:pt>
                <c:pt idx="47">
                  <c:v>1.0121733355937046</c:v>
                </c:pt>
                <c:pt idx="48">
                  <c:v>1.0121733355937046</c:v>
                </c:pt>
                <c:pt idx="49">
                  <c:v>1.0123188765542617</c:v>
                </c:pt>
                <c:pt idx="50">
                  <c:v>1.0124644321944256</c:v>
                </c:pt>
                <c:pt idx="51">
                  <c:v>1.0127555875254217</c:v>
                </c:pt>
                <c:pt idx="52">
                  <c:v>1.0130468016103946</c:v>
                </c:pt>
                <c:pt idx="53">
                  <c:v>1.0131924306930333</c:v>
                </c:pt>
                <c:pt idx="54">
                  <c:v>1.0131924306930333</c:v>
                </c:pt>
                <c:pt idx="55">
                  <c:v>1.0131924306930333</c:v>
                </c:pt>
                <c:pt idx="56">
                  <c:v>1.0130468016103946</c:v>
                </c:pt>
                <c:pt idx="57">
                  <c:v>1.0130468016103946</c:v>
                </c:pt>
                <c:pt idx="58">
                  <c:v>1.0131924306930333</c:v>
                </c:pt>
                <c:pt idx="59">
                  <c:v>1.013338074473062</c:v>
                </c:pt>
                <c:pt idx="60">
                  <c:v>1.013338074473062</c:v>
                </c:pt>
                <c:pt idx="61">
                  <c:v>1.0134837329534461</c:v>
                </c:pt>
                <c:pt idx="62">
                  <c:v>1.013338074473062</c:v>
                </c:pt>
                <c:pt idx="63">
                  <c:v>1.013338074473062</c:v>
                </c:pt>
                <c:pt idx="64">
                  <c:v>1.013338074473062</c:v>
                </c:pt>
                <c:pt idx="65">
                  <c:v>1.013338074473062</c:v>
                </c:pt>
                <c:pt idx="66">
                  <c:v>1.0134837329534461</c:v>
                </c:pt>
                <c:pt idx="67">
                  <c:v>1.0137750940271566</c:v>
                </c:pt>
                <c:pt idx="68">
                  <c:v>1.0139207966264201</c:v>
                </c:pt>
                <c:pt idx="69">
                  <c:v>1.0139207966264201</c:v>
                </c:pt>
                <c:pt idx="70">
                  <c:v>1.0137750940271566</c:v>
                </c:pt>
                <c:pt idx="71">
                  <c:v>1.0134837329534461</c:v>
                </c:pt>
                <c:pt idx="72">
                  <c:v>1.013338074473062</c:v>
                </c:pt>
                <c:pt idx="73">
                  <c:v>1.013338074473062</c:v>
                </c:pt>
                <c:pt idx="74">
                  <c:v>1.0134837329534461</c:v>
                </c:pt>
                <c:pt idx="75">
                  <c:v>1.0137750940271566</c:v>
                </c:pt>
                <c:pt idx="76">
                  <c:v>1.0139207966264201</c:v>
                </c:pt>
                <c:pt idx="77">
                  <c:v>1.0140665139379175</c:v>
                </c:pt>
                <c:pt idx="78">
                  <c:v>1.0140665139379175</c:v>
                </c:pt>
                <c:pt idx="79">
                  <c:v>1.0137750940271566</c:v>
                </c:pt>
                <c:pt idx="80">
                  <c:v>1.0136294061371547</c:v>
                </c:pt>
                <c:pt idx="81">
                  <c:v>1.0134837329534461</c:v>
                </c:pt>
                <c:pt idx="82">
                  <c:v>1.0134837329534461</c:v>
                </c:pt>
                <c:pt idx="83">
                  <c:v>1.0136294061371547</c:v>
                </c:pt>
                <c:pt idx="84">
                  <c:v>1.0137750940271566</c:v>
                </c:pt>
                <c:pt idx="85">
                  <c:v>1.0140665139379175</c:v>
                </c:pt>
                <c:pt idx="86">
                  <c:v>1.0139207966264201</c:v>
                </c:pt>
                <c:pt idx="87">
                  <c:v>1.0137750940271566</c:v>
                </c:pt>
                <c:pt idx="88">
                  <c:v>1.0134837329534461</c:v>
                </c:pt>
                <c:pt idx="89">
                  <c:v>1.0131924306930333</c:v>
                </c:pt>
                <c:pt idx="90">
                  <c:v>1.0129011872221791</c:v>
                </c:pt>
                <c:pt idx="91">
                  <c:v>1.0130468016103946</c:v>
                </c:pt>
                <c:pt idx="92">
                  <c:v>1.0131924306930333</c:v>
                </c:pt>
                <c:pt idx="93">
                  <c:v>1.0134837329534461</c:v>
                </c:pt>
                <c:pt idx="94">
                  <c:v>1.0136294061371547</c:v>
                </c:pt>
                <c:pt idx="95">
                  <c:v>1.0134837329534461</c:v>
                </c:pt>
                <c:pt idx="96">
                  <c:v>1.0131924306930333</c:v>
                </c:pt>
                <c:pt idx="97">
                  <c:v>1.0127555875254217</c:v>
                </c:pt>
                <c:pt idx="98">
                  <c:v>1.0124644321944256</c:v>
                </c:pt>
                <c:pt idx="99">
                  <c:v>1.0123188765542617</c:v>
                </c:pt>
                <c:pt idx="100">
                  <c:v>1.0123188765542617</c:v>
                </c:pt>
                <c:pt idx="101">
                  <c:v>1.0123188765542617</c:v>
                </c:pt>
                <c:pt idx="102">
                  <c:v>1.0124644321944256</c:v>
                </c:pt>
                <c:pt idx="103">
                  <c:v>1.0124644321944256</c:v>
                </c:pt>
                <c:pt idx="104">
                  <c:v>1.0123188765542617</c:v>
                </c:pt>
                <c:pt idx="105">
                  <c:v>1.0121733355937046</c:v>
                </c:pt>
                <c:pt idx="106">
                  <c:v>1.0120278093097927</c:v>
                </c:pt>
                <c:pt idx="107">
                  <c:v>1.0118822976995674</c:v>
                </c:pt>
                <c:pt idx="108">
                  <c:v>1.0118822976995674</c:v>
                </c:pt>
                <c:pt idx="109">
                  <c:v>1.0118822976995674</c:v>
                </c:pt>
                <c:pt idx="110">
                  <c:v>1.0118822976995674</c:v>
                </c:pt>
                <c:pt idx="111">
                  <c:v>1.0120278093097927</c:v>
                </c:pt>
                <c:pt idx="112">
                  <c:v>1.0121733355937046</c:v>
                </c:pt>
                <c:pt idx="113">
                  <c:v>1.0121733355937046</c:v>
                </c:pt>
                <c:pt idx="114">
                  <c:v>1.0121733355937046</c:v>
                </c:pt>
                <c:pt idx="115">
                  <c:v>1.0121733355937046</c:v>
                </c:pt>
                <c:pt idx="116">
                  <c:v>1.0123188765542617</c:v>
                </c:pt>
                <c:pt idx="117">
                  <c:v>1.0124644321944256</c:v>
                </c:pt>
                <c:pt idx="118">
                  <c:v>1.0127555875254217</c:v>
                </c:pt>
                <c:pt idx="119">
                  <c:v>1.0129011872221791</c:v>
                </c:pt>
                <c:pt idx="120">
                  <c:v>1.0131924306930333</c:v>
                </c:pt>
                <c:pt idx="121">
                  <c:v>1.013338074473062</c:v>
                </c:pt>
                <c:pt idx="122">
                  <c:v>1.013338074473062</c:v>
                </c:pt>
                <c:pt idx="123">
                  <c:v>1.013338074473062</c:v>
                </c:pt>
                <c:pt idx="124">
                  <c:v>1.013338074473062</c:v>
                </c:pt>
                <c:pt idx="125">
                  <c:v>1.0134837329534461</c:v>
                </c:pt>
                <c:pt idx="126">
                  <c:v>1.0136294061371547</c:v>
                </c:pt>
                <c:pt idx="127">
                  <c:v>1.0139207966264201</c:v>
                </c:pt>
                <c:pt idx="128">
                  <c:v>1.0140665139379175</c:v>
                </c:pt>
                <c:pt idx="129">
                  <c:v>1.0142122459646192</c:v>
                </c:pt>
                <c:pt idx="130">
                  <c:v>1.0143579927094977</c:v>
                </c:pt>
                <c:pt idx="131">
                  <c:v>1.0142122459646192</c:v>
                </c:pt>
                <c:pt idx="132">
                  <c:v>1.0140665139379175</c:v>
                </c:pt>
                <c:pt idx="133">
                  <c:v>1.0139207966264201</c:v>
                </c:pt>
                <c:pt idx="134">
                  <c:v>1.0137750940271566</c:v>
                </c:pt>
                <c:pt idx="135">
                  <c:v>1.0137750940271566</c:v>
                </c:pt>
                <c:pt idx="136">
                  <c:v>1.0137750940271566</c:v>
                </c:pt>
                <c:pt idx="137">
                  <c:v>1.0137750940271566</c:v>
                </c:pt>
                <c:pt idx="138">
                  <c:v>1.0137750940271566</c:v>
                </c:pt>
                <c:pt idx="139">
                  <c:v>1.0137750940271566</c:v>
                </c:pt>
                <c:pt idx="140">
                  <c:v>1.0136294061371547</c:v>
                </c:pt>
                <c:pt idx="141">
                  <c:v>1.0134837329534461</c:v>
                </c:pt>
                <c:pt idx="142">
                  <c:v>1.0131924306930333</c:v>
                </c:pt>
                <c:pt idx="143">
                  <c:v>1.0129011872221791</c:v>
                </c:pt>
                <c:pt idx="144">
                  <c:v>1.0126100025171589</c:v>
                </c:pt>
                <c:pt idx="145">
                  <c:v>1.0124644321944256</c:v>
                </c:pt>
                <c:pt idx="146">
                  <c:v>1.0124644321944256</c:v>
                </c:pt>
                <c:pt idx="147">
                  <c:v>1.0126100025171589</c:v>
                </c:pt>
                <c:pt idx="148">
                  <c:v>1.0127555875254217</c:v>
                </c:pt>
                <c:pt idx="149">
                  <c:v>1.0129011872221791</c:v>
                </c:pt>
                <c:pt idx="150">
                  <c:v>1.0130468016103946</c:v>
                </c:pt>
                <c:pt idx="151">
                  <c:v>1.0130468016103946</c:v>
                </c:pt>
                <c:pt idx="152">
                  <c:v>1.0129011872221791</c:v>
                </c:pt>
                <c:pt idx="153">
                  <c:v>1.0127555875254217</c:v>
                </c:pt>
                <c:pt idx="154">
                  <c:v>1.0127555875254217</c:v>
                </c:pt>
                <c:pt idx="155">
                  <c:v>1.0130468016103946</c:v>
                </c:pt>
                <c:pt idx="156">
                  <c:v>1.0134837329534461</c:v>
                </c:pt>
                <c:pt idx="157">
                  <c:v>1.0140665139379175</c:v>
                </c:pt>
                <c:pt idx="158">
                  <c:v>1.014795321282929</c:v>
                </c:pt>
                <c:pt idx="159">
                  <c:v>1.0153786322824574</c:v>
                </c:pt>
                <c:pt idx="160">
                  <c:v>1.0158162703125546</c:v>
                </c:pt>
                <c:pt idx="161">
                  <c:v>1.0161081027489758</c:v>
                </c:pt>
                <c:pt idx="162">
                  <c:v>1.0163999942129942</c:v>
                </c:pt>
                <c:pt idx="163">
                  <c:v>1.0168379421380136</c:v>
                </c:pt>
                <c:pt idx="164">
                  <c:v>1.0174220795243278</c:v>
                </c:pt>
                <c:pt idx="165">
                  <c:v>1.0181525839151151</c:v>
                </c:pt>
                <c:pt idx="166">
                  <c:v>1.0190296775765464</c:v>
                </c:pt>
                <c:pt idx="167">
                  <c:v>1.0200536277236361</c:v>
                </c:pt>
                <c:pt idx="168">
                  <c:v>1.0209318779139551</c:v>
                </c:pt>
                <c:pt idx="169">
                  <c:v>1.0216641615817634</c:v>
                </c:pt>
                <c:pt idx="170">
                  <c:v>1.0222502561753348</c:v>
                </c:pt>
                <c:pt idx="171">
                  <c:v>1.0226899833819831</c:v>
                </c:pt>
                <c:pt idx="172">
                  <c:v>1.0229832093086617</c:v>
                </c:pt>
                <c:pt idx="173">
                  <c:v>1.0231298446177539</c:v>
                </c:pt>
                <c:pt idx="174">
                  <c:v>1.0234231599425814</c:v>
                </c:pt>
                <c:pt idx="175">
                  <c:v>1.0238632447418812</c:v>
                </c:pt>
                <c:pt idx="176">
                  <c:v>1.0243034637884136</c:v>
                </c:pt>
                <c:pt idx="177">
                  <c:v>1.0248906314877702</c:v>
                </c:pt>
                <c:pt idx="178">
                  <c:v>1.0253311640965903</c:v>
                </c:pt>
                <c:pt idx="179">
                  <c:v>1.0257718312260313</c:v>
                </c:pt>
                <c:pt idx="180">
                  <c:v>1.0260656840865838</c:v>
                </c:pt>
                <c:pt idx="181">
                  <c:v>1.0262126329582735</c:v>
                </c:pt>
                <c:pt idx="182">
                  <c:v>1.0262126329582735</c:v>
                </c:pt>
                <c:pt idx="183">
                  <c:v>1.0260656840865838</c:v>
                </c:pt>
                <c:pt idx="184">
                  <c:v>1.0259187501768519</c:v>
                </c:pt>
                <c:pt idx="185">
                  <c:v>1.0259187501768519</c:v>
                </c:pt>
                <c:pt idx="186">
                  <c:v>1.0260656840865838</c:v>
                </c:pt>
                <c:pt idx="187">
                  <c:v>1.0262126329582735</c:v>
                </c:pt>
                <c:pt idx="188">
                  <c:v>1.0265065755997185</c:v>
                </c:pt>
                <c:pt idx="189">
                  <c:v>1.0268005781255773</c:v>
                </c:pt>
                <c:pt idx="190">
                  <c:v>1.0269476018527877</c:v>
                </c:pt>
                <c:pt idx="191">
                  <c:v>1.0268005781255773</c:v>
                </c:pt>
                <c:pt idx="192">
                  <c:v>1.0266535693755712</c:v>
                </c:pt>
                <c:pt idx="193">
                  <c:v>1.0265065755997185</c:v>
                </c:pt>
                <c:pt idx="194">
                  <c:v>1.0263595967949692</c:v>
                </c:pt>
                <c:pt idx="195">
                  <c:v>1.0263595967949692</c:v>
                </c:pt>
                <c:pt idx="196">
                  <c:v>1.0263595967949692</c:v>
                </c:pt>
                <c:pt idx="197">
                  <c:v>1.0263595967949692</c:v>
                </c:pt>
                <c:pt idx="198">
                  <c:v>1.0263595967949692</c:v>
                </c:pt>
                <c:pt idx="199">
                  <c:v>1.0265065755997185</c:v>
                </c:pt>
                <c:pt idx="200">
                  <c:v>1.0265065755997185</c:v>
                </c:pt>
                <c:pt idx="201">
                  <c:v>1.0266535693755712</c:v>
                </c:pt>
                <c:pt idx="202">
                  <c:v>1.0266535693755712</c:v>
                </c:pt>
                <c:pt idx="203">
                  <c:v>1.0266535693755712</c:v>
                </c:pt>
                <c:pt idx="204">
                  <c:v>1.0266535693755712</c:v>
                </c:pt>
                <c:pt idx="205">
                  <c:v>1.0268005781255773</c:v>
                </c:pt>
                <c:pt idx="206">
                  <c:v>1.0268005781255773</c:v>
                </c:pt>
                <c:pt idx="207">
                  <c:v>1.0269476018527877</c:v>
                </c:pt>
                <c:pt idx="208">
                  <c:v>1.0270946405602541</c:v>
                </c:pt>
                <c:pt idx="209">
                  <c:v>1.0272416942510305</c:v>
                </c:pt>
                <c:pt idx="210">
                  <c:v>1.0273887629281706</c:v>
                </c:pt>
                <c:pt idx="211">
                  <c:v>1.0275358465947284</c:v>
                </c:pt>
                <c:pt idx="212">
                  <c:v>1.0275358465947284</c:v>
                </c:pt>
                <c:pt idx="213">
                  <c:v>1.0275358465947284</c:v>
                </c:pt>
                <c:pt idx="214">
                  <c:v>1.0275358465947284</c:v>
                </c:pt>
                <c:pt idx="215">
                  <c:v>1.0275358465947284</c:v>
                </c:pt>
                <c:pt idx="216">
                  <c:v>1.0276829452537606</c:v>
                </c:pt>
                <c:pt idx="217">
                  <c:v>1.0278300589083234</c:v>
                </c:pt>
                <c:pt idx="218">
                  <c:v>1.0279771875614749</c:v>
                </c:pt>
                <c:pt idx="219">
                  <c:v>1.0282714898757788</c:v>
                </c:pt>
                <c:pt idx="220">
                  <c:v>1.0285658522211507</c:v>
                </c:pt>
                <c:pt idx="221">
                  <c:v>1.0287130559131425</c:v>
                </c:pt>
                <c:pt idx="222">
                  <c:v>1.0288602746220878</c:v>
                </c:pt>
                <c:pt idx="223">
                  <c:v>1.0288602746220878</c:v>
                </c:pt>
                <c:pt idx="224">
                  <c:v>1.0288602746220878</c:v>
                </c:pt>
                <c:pt idx="225">
                  <c:v>1.0288602746220878</c:v>
                </c:pt>
                <c:pt idx="226">
                  <c:v>1.0290075083510515</c:v>
                </c:pt>
                <c:pt idx="227">
                  <c:v>1.0291547571030983</c:v>
                </c:pt>
                <c:pt idx="228">
                  <c:v>1.0293020208812949</c:v>
                </c:pt>
                <c:pt idx="229">
                  <c:v>1.0295965935284059</c:v>
                </c:pt>
                <c:pt idx="230">
                  <c:v>1.0297439024034567</c:v>
                </c:pt>
                <c:pt idx="231">
                  <c:v>1.0297439024034567</c:v>
                </c:pt>
                <c:pt idx="232">
                  <c:v>1.0297439024034567</c:v>
                </c:pt>
                <c:pt idx="233">
                  <c:v>1.0297439024034567</c:v>
                </c:pt>
                <c:pt idx="234">
                  <c:v>1.0297439024034567</c:v>
                </c:pt>
                <c:pt idx="235">
                  <c:v>1.0298912263169313</c:v>
                </c:pt>
                <c:pt idx="236">
                  <c:v>1.0300385652719</c:v>
                </c:pt>
                <c:pt idx="237">
                  <c:v>1.030185919271434</c:v>
                </c:pt>
                <c:pt idx="238">
                  <c:v>1.0303332883186069</c:v>
                </c:pt>
                <c:pt idx="239">
                  <c:v>1.0304806724164919</c:v>
                </c:pt>
                <c:pt idx="240">
                  <c:v>1.0306280715681628</c:v>
                </c:pt>
                <c:pt idx="241">
                  <c:v>1.0309229150451691</c:v>
                </c:pt>
                <c:pt idx="242">
                  <c:v>1.0310703593766573</c:v>
                </c:pt>
                <c:pt idx="243">
                  <c:v>1.0312178187742396</c:v>
                </c:pt>
                <c:pt idx="244">
                  <c:v>1.0313652932409962</c:v>
                </c:pt>
                <c:pt idx="245">
                  <c:v>1.0315127827800055</c:v>
                </c:pt>
                <c:pt idx="246">
                  <c:v>1.0316602873943499</c:v>
                </c:pt>
                <c:pt idx="247">
                  <c:v>1.0318078070871117</c:v>
                </c:pt>
                <c:pt idx="248">
                  <c:v>1.0319553418613738</c:v>
                </c:pt>
                <c:pt idx="249">
                  <c:v>1.0321028917202195</c:v>
                </c:pt>
                <c:pt idx="250">
                  <c:v>1.0322504566667341</c:v>
                </c:pt>
                <c:pt idx="251">
                  <c:v>1.0325456318351158</c:v>
                </c:pt>
                <c:pt idx="252">
                  <c:v>1.0328408673912164</c:v>
                </c:pt>
                <c:pt idx="253">
                  <c:v>1.0331361633597496</c:v>
                </c:pt>
                <c:pt idx="254">
                  <c:v>1.0332838340064052</c:v>
                </c:pt>
                <c:pt idx="255">
                  <c:v>1.0335792206399583</c:v>
                </c:pt>
                <c:pt idx="256">
                  <c:v>1.0338746677477946</c:v>
                </c:pt>
                <c:pt idx="257">
                  <c:v>1.0341701753546804</c:v>
                </c:pt>
                <c:pt idx="258">
                  <c:v>1.0344657434853981</c:v>
                </c:pt>
                <c:pt idx="259">
                  <c:v>1.0349092092179082</c:v>
                </c:pt>
                <c:pt idx="260">
                  <c:v>1.0353528112685912</c:v>
                </c:pt>
                <c:pt idx="261">
                  <c:v>1.0357965497212813</c:v>
                </c:pt>
                <c:pt idx="262">
                  <c:v>1.0362404246598864</c:v>
                </c:pt>
                <c:pt idx="263">
                  <c:v>1.0366844361683945</c:v>
                </c:pt>
                <c:pt idx="264">
                  <c:v>1.0369805197544115</c:v>
                </c:pt>
                <c:pt idx="265">
                  <c:v>1.0372766641004512</c:v>
                </c:pt>
                <c:pt idx="266">
                  <c:v>1.0375728692314545</c:v>
                </c:pt>
                <c:pt idx="267">
                  <c:v>1.0378691351723817</c:v>
                </c:pt>
                <c:pt idx="268">
                  <c:v>1.0381654619482041</c:v>
                </c:pt>
                <c:pt idx="269">
                  <c:v>1.0383136481570099</c:v>
                </c:pt>
                <c:pt idx="270">
                  <c:v>1.0384618495839109</c:v>
                </c:pt>
                <c:pt idx="271">
                  <c:v>1.0384618495839109</c:v>
                </c:pt>
                <c:pt idx="272">
                  <c:v>1.0386100662320348</c:v>
                </c:pt>
                <c:pt idx="273">
                  <c:v>1.0386100662320348</c:v>
                </c:pt>
                <c:pt idx="274">
                  <c:v>1.0386100662320348</c:v>
                </c:pt>
                <c:pt idx="275">
                  <c:v>1.0386100662320348</c:v>
                </c:pt>
                <c:pt idx="276">
                  <c:v>1.0386100662320348</c:v>
                </c:pt>
                <c:pt idx="277">
                  <c:v>1.0386100662320348</c:v>
                </c:pt>
                <c:pt idx="278">
                  <c:v>1.0387582981045069</c:v>
                </c:pt>
                <c:pt idx="279">
                  <c:v>1.0387582981045069</c:v>
                </c:pt>
                <c:pt idx="280">
                  <c:v>1.0387582981045069</c:v>
                </c:pt>
                <c:pt idx="281">
                  <c:v>1.0387582981045069</c:v>
                </c:pt>
                <c:pt idx="282">
                  <c:v>1.0387582981045069</c:v>
                </c:pt>
                <c:pt idx="283">
                  <c:v>1.0386100662320348</c:v>
                </c:pt>
                <c:pt idx="284">
                  <c:v>1.0386100662320348</c:v>
                </c:pt>
                <c:pt idx="285">
                  <c:v>1.0383136481570099</c:v>
                </c:pt>
                <c:pt idx="286">
                  <c:v>1.0381654619482041</c:v>
                </c:pt>
                <c:pt idx="287">
                  <c:v>1.0378691351723817</c:v>
                </c:pt>
                <c:pt idx="288">
                  <c:v>1.0377209945991177</c:v>
                </c:pt>
                <c:pt idx="289">
                  <c:v>1.0374247590662729</c:v>
                </c:pt>
                <c:pt idx="290">
                  <c:v>1.0372766641004512</c:v>
                </c:pt>
                <c:pt idx="291">
                  <c:v>1.0371285843308695</c:v>
                </c:pt>
                <c:pt idx="292">
                  <c:v>1.0369805197544115</c:v>
                </c:pt>
                <c:pt idx="293">
                  <c:v>1.0368324703679586</c:v>
                </c:pt>
                <c:pt idx="294">
                  <c:v>1.0366844361683945</c:v>
                </c:pt>
                <c:pt idx="295">
                  <c:v>1.0365364171526039</c:v>
                </c:pt>
                <c:pt idx="296">
                  <c:v>1.0363884133174719</c:v>
                </c:pt>
                <c:pt idx="297">
                  <c:v>1.0362404246598864</c:v>
                </c:pt>
                <c:pt idx="298">
                  <c:v>1.0362404246598864</c:v>
                </c:pt>
                <c:pt idx="299">
                  <c:v>1.0362404246598864</c:v>
                </c:pt>
                <c:pt idx="300">
                  <c:v>1.0362404246598864</c:v>
                </c:pt>
                <c:pt idx="301">
                  <c:v>1.0362404246598864</c:v>
                </c:pt>
                <c:pt idx="302">
                  <c:v>1.0363884133174719</c:v>
                </c:pt>
                <c:pt idx="303">
                  <c:v>1.0363884133174719</c:v>
                </c:pt>
                <c:pt idx="304">
                  <c:v>1.0363884133174719</c:v>
                </c:pt>
                <c:pt idx="305">
                  <c:v>1.0365364171526039</c:v>
                </c:pt>
                <c:pt idx="306">
                  <c:v>1.0365364171526039</c:v>
                </c:pt>
                <c:pt idx="307">
                  <c:v>1.0366844361683945</c:v>
                </c:pt>
                <c:pt idx="308">
                  <c:v>1.0368324703679586</c:v>
                </c:pt>
                <c:pt idx="309">
                  <c:v>1.0369805197544115</c:v>
                </c:pt>
                <c:pt idx="310">
                  <c:v>1.0372766641004512</c:v>
                </c:pt>
                <c:pt idx="311">
                  <c:v>1.0375728692314545</c:v>
                </c:pt>
                <c:pt idx="312">
                  <c:v>1.0377209945991177</c:v>
                </c:pt>
                <c:pt idx="313">
                  <c:v>1.0380172909543697</c:v>
                </c:pt>
                <c:pt idx="314">
                  <c:v>1.0383136481570099</c:v>
                </c:pt>
                <c:pt idx="315">
                  <c:v>1.0386100662320348</c:v>
                </c:pt>
                <c:pt idx="316">
                  <c:v>1.0387582981045069</c:v>
                </c:pt>
                <c:pt idx="317">
                  <c:v>1.0390548075350106</c:v>
                </c:pt>
                <c:pt idx="318">
                  <c:v>1.039203085099301</c:v>
                </c:pt>
                <c:pt idx="319">
                  <c:v>1.039351377900458</c:v>
                </c:pt>
                <c:pt idx="320">
                  <c:v>1.0394996859416124</c:v>
                </c:pt>
                <c:pt idx="321">
                  <c:v>1.0396480092258973</c:v>
                </c:pt>
                <c:pt idx="322">
                  <c:v>1.0397963477564478</c:v>
                </c:pt>
                <c:pt idx="323">
                  <c:v>1.0397963477564478</c:v>
                </c:pt>
                <c:pt idx="324">
                  <c:v>1.0399447015363967</c:v>
                </c:pt>
                <c:pt idx="325">
                  <c:v>1.0399447015363967</c:v>
                </c:pt>
                <c:pt idx="326">
                  <c:v>1.0399447015363967</c:v>
                </c:pt>
                <c:pt idx="327">
                  <c:v>1.0397963477564478</c:v>
                </c:pt>
                <c:pt idx="328">
                  <c:v>1.0396480092258973</c:v>
                </c:pt>
                <c:pt idx="329">
                  <c:v>1.0394996859416124</c:v>
                </c:pt>
                <c:pt idx="330">
                  <c:v>1.039203085099301</c:v>
                </c:pt>
                <c:pt idx="331">
                  <c:v>1.0389065452044559</c:v>
                </c:pt>
                <c:pt idx="332">
                  <c:v>1.0386100662320348</c:v>
                </c:pt>
                <c:pt idx="333">
                  <c:v>1.0381654619482041</c:v>
                </c:pt>
                <c:pt idx="334">
                  <c:v>1.0377209945991177</c:v>
                </c:pt>
                <c:pt idx="335">
                  <c:v>1.0372766641004512</c:v>
                </c:pt>
                <c:pt idx="336">
                  <c:v>1.0368324703679586</c:v>
                </c:pt>
                <c:pt idx="337">
                  <c:v>1.0363884133174719</c:v>
                </c:pt>
                <c:pt idx="338">
                  <c:v>1.0359444928649018</c:v>
                </c:pt>
                <c:pt idx="339">
                  <c:v>1.0353528112685912</c:v>
                </c:pt>
                <c:pt idx="340">
                  <c:v>1.0349092092179082</c:v>
                </c:pt>
                <c:pt idx="341">
                  <c:v>1.0344657434853981</c:v>
                </c:pt>
                <c:pt idx="342">
                  <c:v>1.0340224139873078</c:v>
                </c:pt>
                <c:pt idx="343">
                  <c:v>1.0335792206399583</c:v>
                </c:pt>
                <c:pt idx="344">
                  <c:v>1.0331361633597496</c:v>
                </c:pt>
                <c:pt idx="345">
                  <c:v>1.0326932420631569</c:v>
                </c:pt>
                <c:pt idx="346">
                  <c:v>1.0323980367040044</c:v>
                </c:pt>
                <c:pt idx="347">
                  <c:v>1.0319553418613738</c:v>
                </c:pt>
                <c:pt idx="348">
                  <c:v>1.0316602873943499</c:v>
                </c:pt>
                <c:pt idx="349">
                  <c:v>1.0313652932409962</c:v>
                </c:pt>
                <c:pt idx="350">
                  <c:v>1.0310703593766573</c:v>
                </c:pt>
                <c:pt idx="351">
                  <c:v>1.0309229150451691</c:v>
                </c:pt>
                <c:pt idx="352">
                  <c:v>1.0306280715681628</c:v>
                </c:pt>
                <c:pt idx="353">
                  <c:v>1.0304806724164919</c:v>
                </c:pt>
                <c:pt idx="354">
                  <c:v>1.0303332883186069</c:v>
                </c:pt>
                <c:pt idx="355">
                  <c:v>1.030185919271434</c:v>
                </c:pt>
                <c:pt idx="356">
                  <c:v>1.0300385652719</c:v>
                </c:pt>
                <c:pt idx="357">
                  <c:v>1.0300385652719</c:v>
                </c:pt>
                <c:pt idx="358">
                  <c:v>1.0298912263169313</c:v>
                </c:pt>
                <c:pt idx="359">
                  <c:v>1.0297439024034567</c:v>
                </c:pt>
                <c:pt idx="360">
                  <c:v>1.0297439024034567</c:v>
                </c:pt>
                <c:pt idx="361">
                  <c:v>1.0297439024034567</c:v>
                </c:pt>
                <c:pt idx="362">
                  <c:v>1.0297439024034567</c:v>
                </c:pt>
                <c:pt idx="363">
                  <c:v>1.0297439024034567</c:v>
                </c:pt>
                <c:pt idx="364">
                  <c:v>1.0298912263169313</c:v>
                </c:pt>
                <c:pt idx="365">
                  <c:v>1.0300385652719</c:v>
                </c:pt>
                <c:pt idx="366">
                  <c:v>1.0303332883186069</c:v>
                </c:pt>
                <c:pt idx="367">
                  <c:v>1.0304806724164919</c:v>
                </c:pt>
                <c:pt idx="368">
                  <c:v>1.0307754857766971</c:v>
                </c:pt>
                <c:pt idx="369">
                  <c:v>1.0309229150451691</c:v>
                </c:pt>
                <c:pt idx="370">
                  <c:v>1.0312178187742396</c:v>
                </c:pt>
                <c:pt idx="371">
                  <c:v>1.0315127827800055</c:v>
                </c:pt>
                <c:pt idx="372">
                  <c:v>1.0318078070871117</c:v>
                </c:pt>
                <c:pt idx="373">
                  <c:v>1.0321028917202195</c:v>
                </c:pt>
                <c:pt idx="374">
                  <c:v>1.0325456318351158</c:v>
                </c:pt>
                <c:pt idx="375">
                  <c:v>1.0329885078223837</c:v>
                </c:pt>
                <c:pt idx="376">
                  <c:v>1.0334315197654436</c:v>
                </c:pt>
                <c:pt idx="377">
                  <c:v>1.0338746677477946</c:v>
                </c:pt>
                <c:pt idx="378">
                  <c:v>1.0343179518530106</c:v>
                </c:pt>
                <c:pt idx="379">
                  <c:v>1.0347613721647453</c:v>
                </c:pt>
                <c:pt idx="380">
                  <c:v>1.0352049287667262</c:v>
                </c:pt>
                <c:pt idx="381">
                  <c:v>1.035648621742761</c:v>
                </c:pt>
                <c:pt idx="382">
                  <c:v>1.0362404246598864</c:v>
                </c:pt>
                <c:pt idx="383">
                  <c:v>1.0366844361683945</c:v>
                </c:pt>
                <c:pt idx="384">
                  <c:v>1.0371285843308695</c:v>
                </c:pt>
                <c:pt idx="385">
                  <c:v>1.0375728692314545</c:v>
                </c:pt>
                <c:pt idx="386">
                  <c:v>1.0381654619482041</c:v>
                </c:pt>
                <c:pt idx="387">
                  <c:v>1.0386100662320348</c:v>
                </c:pt>
                <c:pt idx="388">
                  <c:v>1.0390548075350106</c:v>
                </c:pt>
                <c:pt idx="389">
                  <c:v>1.0394996859416124</c:v>
                </c:pt>
                <c:pt idx="390">
                  <c:v>1.0397963477564478</c:v>
                </c:pt>
                <c:pt idx="391">
                  <c:v>1.0400930705688813</c:v>
                </c:pt>
                <c:pt idx="392">
                  <c:v>1.0403898544040016</c:v>
                </c:pt>
                <c:pt idx="393">
                  <c:v>1.0405382692129135</c:v>
                </c:pt>
                <c:pt idx="394">
                  <c:v>1.0406866992869128</c:v>
                </c:pt>
                <c:pt idx="395">
                  <c:v>1.0408351446291393</c:v>
                </c:pt>
                <c:pt idx="396">
                  <c:v>1.040983605242735</c:v>
                </c:pt>
                <c:pt idx="397">
                  <c:v>1.0411320811308427</c:v>
                </c:pt>
                <c:pt idx="398">
                  <c:v>1.040983605242735</c:v>
                </c:pt>
                <c:pt idx="399">
                  <c:v>1.040983605242735</c:v>
                </c:pt>
                <c:pt idx="400">
                  <c:v>1.0408351446291393</c:v>
                </c:pt>
                <c:pt idx="401">
                  <c:v>1.0406866992869128</c:v>
                </c:pt>
                <c:pt idx="402">
                  <c:v>1.0406866992869128</c:v>
                </c:pt>
                <c:pt idx="403">
                  <c:v>1.0405382692129135</c:v>
                </c:pt>
                <c:pt idx="404">
                  <c:v>1.0403898544040016</c:v>
                </c:pt>
                <c:pt idx="405">
                  <c:v>1.0403898544040016</c:v>
                </c:pt>
                <c:pt idx="406">
                  <c:v>1.0403898544040016</c:v>
                </c:pt>
                <c:pt idx="407">
                  <c:v>1.0403898544040016</c:v>
                </c:pt>
                <c:pt idx="408">
                  <c:v>1.0405382692129135</c:v>
                </c:pt>
                <c:pt idx="409">
                  <c:v>1.0405382692129135</c:v>
                </c:pt>
                <c:pt idx="410">
                  <c:v>1.0406866992869128</c:v>
                </c:pt>
                <c:pt idx="411">
                  <c:v>1.0406866992869128</c:v>
                </c:pt>
                <c:pt idx="412">
                  <c:v>1.0406866992869128</c:v>
                </c:pt>
                <c:pt idx="413">
                  <c:v>1.0408351446291393</c:v>
                </c:pt>
                <c:pt idx="414">
                  <c:v>1.0406866992869128</c:v>
                </c:pt>
                <c:pt idx="415">
                  <c:v>1.0406866992869128</c:v>
                </c:pt>
                <c:pt idx="416">
                  <c:v>1.0405382692129135</c:v>
                </c:pt>
                <c:pt idx="417">
                  <c:v>1.0403898544040016</c:v>
                </c:pt>
                <c:pt idx="418">
                  <c:v>1.0402414548570365</c:v>
                </c:pt>
                <c:pt idx="419">
                  <c:v>1.0399447015363967</c:v>
                </c:pt>
                <c:pt idx="420">
                  <c:v>1.0397963477564478</c:v>
                </c:pt>
                <c:pt idx="421">
                  <c:v>1.0396480092258973</c:v>
                </c:pt>
                <c:pt idx="422">
                  <c:v>1.0396480092258973</c:v>
                </c:pt>
                <c:pt idx="423">
                  <c:v>1.0394996859416124</c:v>
                </c:pt>
                <c:pt idx="424">
                  <c:v>1.0394996859416124</c:v>
                </c:pt>
                <c:pt idx="425">
                  <c:v>1.0396480092258973</c:v>
                </c:pt>
                <c:pt idx="426">
                  <c:v>1.0396480092258973</c:v>
                </c:pt>
                <c:pt idx="427">
                  <c:v>1.0397963477564478</c:v>
                </c:pt>
                <c:pt idx="428">
                  <c:v>1.0399447015363967</c:v>
                </c:pt>
                <c:pt idx="429">
                  <c:v>1.0400930705688813</c:v>
                </c:pt>
                <c:pt idx="430">
                  <c:v>1.0402414548570365</c:v>
                </c:pt>
                <c:pt idx="431">
                  <c:v>1.0403898544040016</c:v>
                </c:pt>
                <c:pt idx="432">
                  <c:v>1.0405382692129135</c:v>
                </c:pt>
                <c:pt idx="433">
                  <c:v>1.0405382692129135</c:v>
                </c:pt>
                <c:pt idx="434">
                  <c:v>1.0406866992869128</c:v>
                </c:pt>
                <c:pt idx="435">
                  <c:v>1.0408351446291393</c:v>
                </c:pt>
                <c:pt idx="436">
                  <c:v>1.0408351446291393</c:v>
                </c:pt>
                <c:pt idx="437">
                  <c:v>1.0408351446291393</c:v>
                </c:pt>
                <c:pt idx="438">
                  <c:v>1.0408351446291393</c:v>
                </c:pt>
                <c:pt idx="439">
                  <c:v>1.0408351446291393</c:v>
                </c:pt>
                <c:pt idx="440">
                  <c:v>1.040983605242735</c:v>
                </c:pt>
                <c:pt idx="441">
                  <c:v>1.0411320811308427</c:v>
                </c:pt>
                <c:pt idx="442">
                  <c:v>1.0415776004736712</c:v>
                </c:pt>
                <c:pt idx="443">
                  <c:v>1.0420232574003232</c:v>
                </c:pt>
                <c:pt idx="444">
                  <c:v>1.0427663249174799</c:v>
                </c:pt>
                <c:pt idx="445">
                  <c:v>1.0433610545336387</c:v>
                </c:pt>
                <c:pt idx="446">
                  <c:v>1.0441048113883156</c:v>
                </c:pt>
                <c:pt idx="447">
                  <c:v>1.0447000929861898</c:v>
                </c:pt>
                <c:pt idx="448">
                  <c:v>1.0452956202382961</c:v>
                </c:pt>
                <c:pt idx="449">
                  <c:v>1.0457424270099707</c:v>
                </c:pt>
                <c:pt idx="450">
                  <c:v>1.0461893721618998</c:v>
                </c:pt>
                <c:pt idx="451">
                  <c:v>1.0464874125167765</c:v>
                </c:pt>
                <c:pt idx="452">
                  <c:v>1.0466364557798253</c:v>
                </c:pt>
                <c:pt idx="453">
                  <c:v>1.0467855144375191</c:v>
                </c:pt>
                <c:pt idx="454">
                  <c:v>1.0467855144375191</c:v>
                </c:pt>
                <c:pt idx="455">
                  <c:v>1.0467855144375191</c:v>
                </c:pt>
                <c:pt idx="456">
                  <c:v>1.0466364557798253</c:v>
                </c:pt>
                <c:pt idx="457">
                  <c:v>1.0466364557798253</c:v>
                </c:pt>
                <c:pt idx="458">
                  <c:v>1.0466364557798253</c:v>
                </c:pt>
                <c:pt idx="459">
                  <c:v>1.0467855144375191</c:v>
                </c:pt>
                <c:pt idx="460">
                  <c:v>1.0470836779495682</c:v>
                </c:pt>
                <c:pt idx="461">
                  <c:v>1.0475310387570316</c:v>
                </c:pt>
                <c:pt idx="462">
                  <c:v>1.0481277356409455</c:v>
                </c:pt>
                <c:pt idx="463">
                  <c:v>1.0485754202709316</c:v>
                </c:pt>
                <c:pt idx="464">
                  <c:v>1.0491725492308051</c:v>
                </c:pt>
                <c:pt idx="465">
                  <c:v>1.0497699253722899</c:v>
                </c:pt>
                <c:pt idx="466">
                  <c:v>1.0503675489001123</c:v>
                </c:pt>
                <c:pt idx="467">
                  <c:v>1.0509654200192537</c:v>
                </c:pt>
                <c:pt idx="468">
                  <c:v>1.0514139859638643</c:v>
                </c:pt>
                <c:pt idx="469">
                  <c:v>1.0518626913807099</c:v>
                </c:pt>
                <c:pt idx="470">
                  <c:v>1.0521619058526892</c:v>
                </c:pt>
                <c:pt idx="471">
                  <c:v>1.0521619058526892</c:v>
                </c:pt>
                <c:pt idx="472">
                  <c:v>1.0520122908618148</c:v>
                </c:pt>
                <c:pt idx="473">
                  <c:v>1.0518626913807099</c:v>
                </c:pt>
                <c:pt idx="474">
                  <c:v>1.0514139859638643</c:v>
                </c:pt>
                <c:pt idx="475">
                  <c:v>1.0509654200192537</c:v>
                </c:pt>
                <c:pt idx="476">
                  <c:v>1.0505169934601988</c:v>
                </c:pt>
                <c:pt idx="477">
                  <c:v>1.0500687062001035</c:v>
                </c:pt>
                <c:pt idx="478">
                  <c:v>1.0496205581524514</c:v>
                </c:pt>
                <c:pt idx="479">
                  <c:v>1.0493218700849078</c:v>
                </c:pt>
                <c:pt idx="480">
                  <c:v>1.0490232438255522</c:v>
                </c:pt>
                <c:pt idx="481">
                  <c:v>1.0487246793488099</c:v>
                </c:pt>
                <c:pt idx="482">
                  <c:v>1.0485754202709316</c:v>
                </c:pt>
                <c:pt idx="483">
                  <c:v>1.0485754202709316</c:v>
                </c:pt>
                <c:pt idx="484">
                  <c:v>1.0485754202709316</c:v>
                </c:pt>
                <c:pt idx="485">
                  <c:v>1.0485754202709316</c:v>
                </c:pt>
                <c:pt idx="486">
                  <c:v>1.0484261766291225</c:v>
                </c:pt>
                <c:pt idx="487">
                  <c:v>1.0482769484201906</c:v>
                </c:pt>
                <c:pt idx="488">
                  <c:v>1.0479785382881956</c:v>
                </c:pt>
                <c:pt idx="489">
                  <c:v>1.0475310387570316</c:v>
                </c:pt>
                <c:pt idx="490">
                  <c:v>1.0469345884930403</c:v>
                </c:pt>
                <c:pt idx="491">
                  <c:v>1.0463383846451937</c:v>
                </c:pt>
                <c:pt idx="492">
                  <c:v>1.0458913933474638</c:v>
                </c:pt>
                <c:pt idx="493">
                  <c:v>1.0454445404585595</c:v>
                </c:pt>
                <c:pt idx="494">
                  <c:v>1.044997825892793</c:v>
                </c:pt>
                <c:pt idx="495">
                  <c:v>1.0448489517612136</c:v>
                </c:pt>
                <c:pt idx="496">
                  <c:v>1.0448489517612136</c:v>
                </c:pt>
                <c:pt idx="497">
                  <c:v>1.0448489517612136</c:v>
                </c:pt>
                <c:pt idx="498">
                  <c:v>1.044997825892793</c:v>
                </c:pt>
                <c:pt idx="499">
                  <c:v>1.0452956202382961</c:v>
                </c:pt>
                <c:pt idx="500">
                  <c:v>1.0455934760480601</c:v>
                </c:pt>
                <c:pt idx="501">
                  <c:v>1.0460403750637144</c:v>
                </c:pt>
                <c:pt idx="502">
                  <c:v>1.0463383846451937</c:v>
                </c:pt>
                <c:pt idx="503">
                  <c:v>1.0469345884930403</c:v>
                </c:pt>
                <c:pt idx="504">
                  <c:v>1.0473819030783811</c:v>
                </c:pt>
                <c:pt idx="505">
                  <c:v>1.0478293563587526</c:v>
                </c:pt>
                <c:pt idx="506">
                  <c:v>1.0484261766291225</c:v>
                </c:pt>
                <c:pt idx="507">
                  <c:v>1.0490232438255522</c:v>
                </c:pt>
                <c:pt idx="508">
                  <c:v>1.0494712063910572</c:v>
                </c:pt>
                <c:pt idx="509">
                  <c:v>1.0497699253722899</c:v>
                </c:pt>
                <c:pt idx="510">
                  <c:v>1.0499193080537736</c:v>
                </c:pt>
                <c:pt idx="511">
                  <c:v>1.0499193080537736</c:v>
                </c:pt>
                <c:pt idx="512">
                  <c:v>1.0497699253722899</c:v>
                </c:pt>
                <c:pt idx="513">
                  <c:v>1.0496205581524514</c:v>
                </c:pt>
                <c:pt idx="514">
                  <c:v>1.0491725492308051</c:v>
                </c:pt>
                <c:pt idx="515">
                  <c:v>1.0488739538659519</c:v>
                </c:pt>
                <c:pt idx="516">
                  <c:v>1.0484261766291225</c:v>
                </c:pt>
                <c:pt idx="517">
                  <c:v>1.0479785382881956</c:v>
                </c:pt>
                <c:pt idx="518">
                  <c:v>1.0476801898494268</c:v>
                </c:pt>
                <c:pt idx="519">
                  <c:v>1.0473819030783811</c:v>
                </c:pt>
                <c:pt idx="520">
                  <c:v>1.0470836779495682</c:v>
                </c:pt>
                <c:pt idx="521">
                  <c:v>1.0466364557798253</c:v>
                </c:pt>
                <c:pt idx="522">
                  <c:v>1.0463383846451937</c:v>
                </c:pt>
                <c:pt idx="523">
                  <c:v>1.0461893721618998</c:v>
                </c:pt>
                <c:pt idx="524">
                  <c:v>1.0458913933474638</c:v>
                </c:pt>
                <c:pt idx="525">
                  <c:v>1.0455934760480601</c:v>
                </c:pt>
                <c:pt idx="526">
                  <c:v>1.0452956202382961</c:v>
                </c:pt>
                <c:pt idx="527">
                  <c:v>1.044997825892793</c:v>
                </c:pt>
                <c:pt idx="528">
                  <c:v>1.0448489517612136</c:v>
                </c:pt>
                <c:pt idx="529">
                  <c:v>1.0447000929861898</c:v>
                </c:pt>
                <c:pt idx="530">
                  <c:v>1.0445512495645546</c:v>
                </c:pt>
                <c:pt idx="531">
                  <c:v>1.0445512495645546</c:v>
                </c:pt>
                <c:pt idx="532">
                  <c:v>1.0445512495645546</c:v>
                </c:pt>
                <c:pt idx="533">
                  <c:v>1.0445512495645546</c:v>
                </c:pt>
                <c:pt idx="534">
                  <c:v>1.0447000929861898</c:v>
                </c:pt>
                <c:pt idx="535">
                  <c:v>1.0448489517612136</c:v>
                </c:pt>
                <c:pt idx="536">
                  <c:v>1.0448489517612136</c:v>
                </c:pt>
                <c:pt idx="537">
                  <c:v>1.044997825892793</c:v>
                </c:pt>
                <c:pt idx="538">
                  <c:v>1.044997825892793</c:v>
                </c:pt>
                <c:pt idx="539">
                  <c:v>1.0451467153840974</c:v>
                </c:pt>
                <c:pt idx="540">
                  <c:v>1.0452956202382961</c:v>
                </c:pt>
                <c:pt idx="541">
                  <c:v>1.0454445404585595</c:v>
                </c:pt>
                <c:pt idx="542">
                  <c:v>1.0457424270099707</c:v>
                </c:pt>
                <c:pt idx="543">
                  <c:v>1.0461893721618998</c:v>
                </c:pt>
                <c:pt idx="544">
                  <c:v>1.0466364557798253</c:v>
                </c:pt>
                <c:pt idx="545">
                  <c:v>1.0470836779495682</c:v>
                </c:pt>
                <c:pt idx="546">
                  <c:v>1.0476801898494268</c:v>
                </c:pt>
                <c:pt idx="547">
                  <c:v>1.0481277356409455</c:v>
                </c:pt>
                <c:pt idx="548">
                  <c:v>1.0487246793488099</c:v>
                </c:pt>
                <c:pt idx="549">
                  <c:v>1.0491725492308051</c:v>
                </c:pt>
                <c:pt idx="550">
                  <c:v>1.0497699253722899</c:v>
                </c:pt>
                <c:pt idx="551">
                  <c:v>1.050218119814482</c:v>
                </c:pt>
                <c:pt idx="552">
                  <c:v>1.0506664534979473</c:v>
                </c:pt>
                <c:pt idx="553">
                  <c:v>1.0509654200192537</c:v>
                </c:pt>
                <c:pt idx="554">
                  <c:v>1.0514139859638643</c:v>
                </c:pt>
                <c:pt idx="555">
                  <c:v>1.0517131074061596</c:v>
                </c:pt>
                <c:pt idx="556">
                  <c:v>1.0520122908618148</c:v>
                </c:pt>
                <c:pt idx="557">
                  <c:v>1.0521619058526892</c:v>
                </c:pt>
                <c:pt idx="558">
                  <c:v>1.0521619058526892</c:v>
                </c:pt>
                <c:pt idx="559">
                  <c:v>1.0521619058526892</c:v>
                </c:pt>
                <c:pt idx="560">
                  <c:v>1.0521619058526892</c:v>
                </c:pt>
                <c:pt idx="561">
                  <c:v>1.0520122908618148</c:v>
                </c:pt>
                <c:pt idx="562">
                  <c:v>1.0518626913807099</c:v>
                </c:pt>
                <c:pt idx="563">
                  <c:v>1.0517131074061596</c:v>
                </c:pt>
                <c:pt idx="564">
                  <c:v>1.0517131074061596</c:v>
                </c:pt>
                <c:pt idx="565">
                  <c:v>1.0515635389349487</c:v>
                </c:pt>
                <c:pt idx="566">
                  <c:v>1.0514139859638643</c:v>
                </c:pt>
                <c:pt idx="567">
                  <c:v>1.0511149265092279</c:v>
                </c:pt>
                <c:pt idx="568">
                  <c:v>1.0509654200192537</c:v>
                </c:pt>
                <c:pt idx="569">
                  <c:v>1.0506664534979473</c:v>
                </c:pt>
                <c:pt idx="570">
                  <c:v>1.050218119814482</c:v>
                </c:pt>
                <c:pt idx="571">
                  <c:v>1.0499193080537736</c:v>
                </c:pt>
                <c:pt idx="572">
                  <c:v>1.0494712063910572</c:v>
                </c:pt>
                <c:pt idx="573">
                  <c:v>1.0491725492308051</c:v>
                </c:pt>
                <c:pt idx="574">
                  <c:v>1.0488739538659519</c:v>
                </c:pt>
                <c:pt idx="575">
                  <c:v>1.0485754202709316</c:v>
                </c:pt>
                <c:pt idx="576">
                  <c:v>1.0482769484201906</c:v>
                </c:pt>
                <c:pt idx="577">
                  <c:v>1.0479785382881956</c:v>
                </c:pt>
                <c:pt idx="578">
                  <c:v>1.0478293563587526</c:v>
                </c:pt>
                <c:pt idx="579">
                  <c:v>1.0478293563587526</c:v>
                </c:pt>
                <c:pt idx="580">
                  <c:v>1.0476801898494268</c:v>
                </c:pt>
                <c:pt idx="581">
                  <c:v>1.0476801898494268</c:v>
                </c:pt>
                <c:pt idx="582">
                  <c:v>1.0476801898494268</c:v>
                </c:pt>
                <c:pt idx="583">
                  <c:v>1.0475310387570316</c:v>
                </c:pt>
                <c:pt idx="584">
                  <c:v>1.0475310387570316</c:v>
                </c:pt>
                <c:pt idx="585">
                  <c:v>1.0473819030783811</c:v>
                </c:pt>
                <c:pt idx="586">
                  <c:v>1.0473819030783811</c:v>
                </c:pt>
                <c:pt idx="587">
                  <c:v>1.0472327828102876</c:v>
                </c:pt>
                <c:pt idx="588">
                  <c:v>1.0470836779495682</c:v>
                </c:pt>
                <c:pt idx="589">
                  <c:v>1.0470836779495682</c:v>
                </c:pt>
                <c:pt idx="590">
                  <c:v>1.0470836779495682</c:v>
                </c:pt>
                <c:pt idx="591">
                  <c:v>1.0469345884930403</c:v>
                </c:pt>
                <c:pt idx="592">
                  <c:v>1.0469345884930403</c:v>
                </c:pt>
                <c:pt idx="593">
                  <c:v>1.0467855144375191</c:v>
                </c:pt>
                <c:pt idx="594">
                  <c:v>1.0467855144375191</c:v>
                </c:pt>
                <c:pt idx="595">
                  <c:v>1.0466364557798253</c:v>
                </c:pt>
                <c:pt idx="596">
                  <c:v>1.0466364557798253</c:v>
                </c:pt>
                <c:pt idx="597">
                  <c:v>1.0466364557798253</c:v>
                </c:pt>
                <c:pt idx="598">
                  <c:v>1.0466364557798253</c:v>
                </c:pt>
                <c:pt idx="599">
                  <c:v>1.0464874125167765</c:v>
                </c:pt>
                <c:pt idx="600">
                  <c:v>1.0464874125167765</c:v>
                </c:pt>
                <c:pt idx="601">
                  <c:v>1.0463383846451937</c:v>
                </c:pt>
                <c:pt idx="602">
                  <c:v>1.0463383846451937</c:v>
                </c:pt>
                <c:pt idx="603">
                  <c:v>1.0461893721618998</c:v>
                </c:pt>
                <c:pt idx="604">
                  <c:v>1.0461893721618998</c:v>
                </c:pt>
                <c:pt idx="605">
                  <c:v>1.0461893721618998</c:v>
                </c:pt>
                <c:pt idx="606">
                  <c:v>1.0461893721618998</c:v>
                </c:pt>
                <c:pt idx="607">
                  <c:v>1.0461893721618998</c:v>
                </c:pt>
                <c:pt idx="608">
                  <c:v>1.0460403750637144</c:v>
                </c:pt>
                <c:pt idx="609">
                  <c:v>1.0460403750637144</c:v>
                </c:pt>
                <c:pt idx="610">
                  <c:v>1.0460403750637144</c:v>
                </c:pt>
                <c:pt idx="611">
                  <c:v>1.0460403750637144</c:v>
                </c:pt>
                <c:pt idx="612">
                  <c:v>1.0460403750637144</c:v>
                </c:pt>
                <c:pt idx="613">
                  <c:v>1.0460403750637144</c:v>
                </c:pt>
                <c:pt idx="614">
                  <c:v>1.0461893721618998</c:v>
                </c:pt>
                <c:pt idx="615">
                  <c:v>1.0461893721618998</c:v>
                </c:pt>
                <c:pt idx="616">
                  <c:v>1.0461893721618998</c:v>
                </c:pt>
                <c:pt idx="617">
                  <c:v>1.0461893721618998</c:v>
                </c:pt>
                <c:pt idx="618">
                  <c:v>1.0461893721618998</c:v>
                </c:pt>
                <c:pt idx="619">
                  <c:v>1.0461893721618998</c:v>
                </c:pt>
                <c:pt idx="620">
                  <c:v>1.0461893721618998</c:v>
                </c:pt>
                <c:pt idx="621">
                  <c:v>1.0461893721618998</c:v>
                </c:pt>
                <c:pt idx="622">
                  <c:v>1.0460403750637144</c:v>
                </c:pt>
                <c:pt idx="623">
                  <c:v>1.0460403750637144</c:v>
                </c:pt>
                <c:pt idx="624">
                  <c:v>1.0458913933474638</c:v>
                </c:pt>
                <c:pt idx="625">
                  <c:v>1.0458913933474638</c:v>
                </c:pt>
                <c:pt idx="626">
                  <c:v>1.0457424270099707</c:v>
                </c:pt>
                <c:pt idx="627">
                  <c:v>1.0457424270099707</c:v>
                </c:pt>
                <c:pt idx="628">
                  <c:v>1.0455934760480601</c:v>
                </c:pt>
                <c:pt idx="629">
                  <c:v>1.0455934760480601</c:v>
                </c:pt>
                <c:pt idx="630">
                  <c:v>1.0454445404585595</c:v>
                </c:pt>
                <c:pt idx="631">
                  <c:v>1.0452956202382961</c:v>
                </c:pt>
                <c:pt idx="632">
                  <c:v>1.0452956202382961</c:v>
                </c:pt>
                <c:pt idx="633">
                  <c:v>1.0451467153840974</c:v>
                </c:pt>
                <c:pt idx="634">
                  <c:v>1.044997825892793</c:v>
                </c:pt>
                <c:pt idx="635">
                  <c:v>1.0448489517612136</c:v>
                </c:pt>
                <c:pt idx="636">
                  <c:v>1.0448489517612136</c:v>
                </c:pt>
                <c:pt idx="637">
                  <c:v>1.0447000929861898</c:v>
                </c:pt>
                <c:pt idx="638">
                  <c:v>1.0447000929861898</c:v>
                </c:pt>
                <c:pt idx="639">
                  <c:v>1.0445512495645546</c:v>
                </c:pt>
                <c:pt idx="640">
                  <c:v>1.0445512495645546</c:v>
                </c:pt>
                <c:pt idx="641">
                  <c:v>1.0444024214931409</c:v>
                </c:pt>
                <c:pt idx="642">
                  <c:v>1.0444024214931409</c:v>
                </c:pt>
                <c:pt idx="643">
                  <c:v>1.0444024214931409</c:v>
                </c:pt>
                <c:pt idx="644">
                  <c:v>1.0444024214931409</c:v>
                </c:pt>
                <c:pt idx="645">
                  <c:v>1.0444024214931409</c:v>
                </c:pt>
                <c:pt idx="646">
                  <c:v>1.0444024214931409</c:v>
                </c:pt>
                <c:pt idx="647">
                  <c:v>1.0442536087687828</c:v>
                </c:pt>
                <c:pt idx="648">
                  <c:v>1.0442536087687828</c:v>
                </c:pt>
                <c:pt idx="649">
                  <c:v>1.0442536087687828</c:v>
                </c:pt>
                <c:pt idx="650">
                  <c:v>1.0441048113883156</c:v>
                </c:pt>
                <c:pt idx="651">
                  <c:v>1.0441048113883156</c:v>
                </c:pt>
                <c:pt idx="652">
                  <c:v>1.0441048113883156</c:v>
                </c:pt>
                <c:pt idx="653">
                  <c:v>1.0441048113883156</c:v>
                </c:pt>
                <c:pt idx="654">
                  <c:v>1.0441048113883156</c:v>
                </c:pt>
                <c:pt idx="655">
                  <c:v>1.0441048113883156</c:v>
                </c:pt>
                <c:pt idx="656">
                  <c:v>1.0441048113883156</c:v>
                </c:pt>
                <c:pt idx="657">
                  <c:v>1.0441048113883156</c:v>
                </c:pt>
                <c:pt idx="658">
                  <c:v>1.0441048113883156</c:v>
                </c:pt>
                <c:pt idx="659">
                  <c:v>1.0441048113883156</c:v>
                </c:pt>
                <c:pt idx="660">
                  <c:v>1.0441048113883156</c:v>
                </c:pt>
                <c:pt idx="661">
                  <c:v>1.0441048113883156</c:v>
                </c:pt>
                <c:pt idx="662">
                  <c:v>1.0441048113883156</c:v>
                </c:pt>
                <c:pt idx="663">
                  <c:v>1.0441048113883156</c:v>
                </c:pt>
                <c:pt idx="664">
                  <c:v>1.0439560293485752</c:v>
                </c:pt>
                <c:pt idx="665">
                  <c:v>1.0439560293485752</c:v>
                </c:pt>
                <c:pt idx="666">
                  <c:v>1.0438072626463986</c:v>
                </c:pt>
                <c:pt idx="667">
                  <c:v>1.0436585112786239</c:v>
                </c:pt>
                <c:pt idx="668">
                  <c:v>1.0436585112786239</c:v>
                </c:pt>
                <c:pt idx="669">
                  <c:v>1.0435097752420908</c:v>
                </c:pt>
                <c:pt idx="670">
                  <c:v>1.0433610545336387</c:v>
                </c:pt>
                <c:pt idx="671">
                  <c:v>1.0430636590883444</c:v>
                </c:pt>
                <c:pt idx="672">
                  <c:v>1.0429149843451864</c:v>
                </c:pt>
                <c:pt idx="673">
                  <c:v>1.0426176808020697</c:v>
                </c:pt>
                <c:pt idx="674">
                  <c:v>1.0424690519958013</c:v>
                </c:pt>
                <c:pt idx="675">
                  <c:v>1.0421718402980797</c:v>
                </c:pt>
                <c:pt idx="676">
                  <c:v>1.0420232574003232</c:v>
                </c:pt>
                <c:pt idx="677">
                  <c:v>1.0417261374912681</c:v>
                </c:pt>
                <c:pt idx="678">
                  <c:v>1.0415776004736712</c:v>
                </c:pt>
                <c:pt idx="679">
                  <c:v>1.0414290787431655</c:v>
                </c:pt>
                <c:pt idx="680">
                  <c:v>1.0412805722966045</c:v>
                </c:pt>
                <c:pt idx="681">
                  <c:v>1.0411320811308427</c:v>
                </c:pt>
                <c:pt idx="682">
                  <c:v>1.040983605242735</c:v>
                </c:pt>
                <c:pt idx="683">
                  <c:v>1.040983605242735</c:v>
                </c:pt>
                <c:pt idx="684">
                  <c:v>1.0408351446291393</c:v>
                </c:pt>
                <c:pt idx="685">
                  <c:v>1.0408351446291393</c:v>
                </c:pt>
                <c:pt idx="686">
                  <c:v>1.0408351446291393</c:v>
                </c:pt>
                <c:pt idx="687">
                  <c:v>1.0408351446291393</c:v>
                </c:pt>
                <c:pt idx="688">
                  <c:v>1.0408351446291393</c:v>
                </c:pt>
                <c:pt idx="689">
                  <c:v>1.0408351446291393</c:v>
                </c:pt>
                <c:pt idx="690">
                  <c:v>1.0408351446291393</c:v>
                </c:pt>
                <c:pt idx="691">
                  <c:v>1.0408351446291393</c:v>
                </c:pt>
                <c:pt idx="692">
                  <c:v>1.0408351446291393</c:v>
                </c:pt>
                <c:pt idx="693">
                  <c:v>1.040983605242735</c:v>
                </c:pt>
                <c:pt idx="694">
                  <c:v>1.0411320811308427</c:v>
                </c:pt>
                <c:pt idx="695">
                  <c:v>1.0411320811308427</c:v>
                </c:pt>
                <c:pt idx="696">
                  <c:v>1.0412805722966045</c:v>
                </c:pt>
                <c:pt idx="697">
                  <c:v>1.0414290787431655</c:v>
                </c:pt>
                <c:pt idx="698">
                  <c:v>1.0415776004736712</c:v>
                </c:pt>
                <c:pt idx="699">
                  <c:v>1.0417261374912681</c:v>
                </c:pt>
                <c:pt idx="700">
                  <c:v>1.0418746897991022</c:v>
                </c:pt>
                <c:pt idx="701">
                  <c:v>1.0420232574003232</c:v>
                </c:pt>
                <c:pt idx="702">
                  <c:v>1.0421718402980797</c:v>
                </c:pt>
                <c:pt idx="703">
                  <c:v>1.0423204384955227</c:v>
                </c:pt>
                <c:pt idx="704">
                  <c:v>1.0423204384955227</c:v>
                </c:pt>
                <c:pt idx="705">
                  <c:v>1.0423204384955227</c:v>
                </c:pt>
                <c:pt idx="706">
                  <c:v>1.0421718402980797</c:v>
                </c:pt>
                <c:pt idx="707">
                  <c:v>1.0421718402980797</c:v>
                </c:pt>
                <c:pt idx="708">
                  <c:v>1.0421718402980797</c:v>
                </c:pt>
                <c:pt idx="709">
                  <c:v>1.0420232574003232</c:v>
                </c:pt>
                <c:pt idx="710">
                  <c:v>1.0420232574003232</c:v>
                </c:pt>
                <c:pt idx="711">
                  <c:v>1.0418746897991022</c:v>
                </c:pt>
                <c:pt idx="712">
                  <c:v>1.0417261374912681</c:v>
                </c:pt>
                <c:pt idx="713">
                  <c:v>1.0414290787431655</c:v>
                </c:pt>
                <c:pt idx="714">
                  <c:v>1.0412805722966045</c:v>
                </c:pt>
                <c:pt idx="715">
                  <c:v>1.0412805722966045</c:v>
                </c:pt>
                <c:pt idx="716">
                  <c:v>1.0411320811308427</c:v>
                </c:pt>
                <c:pt idx="717">
                  <c:v>1.0411320811308427</c:v>
                </c:pt>
                <c:pt idx="718">
                  <c:v>1.0411320811308427</c:v>
                </c:pt>
                <c:pt idx="719">
                  <c:v>1.040983605242735</c:v>
                </c:pt>
                <c:pt idx="720">
                  <c:v>1.0408351446291393</c:v>
                </c:pt>
                <c:pt idx="721">
                  <c:v>1.0405382692129135</c:v>
                </c:pt>
                <c:pt idx="722">
                  <c:v>1.0403898544040016</c:v>
                </c:pt>
                <c:pt idx="723">
                  <c:v>1.0400930705688813</c:v>
                </c:pt>
                <c:pt idx="724">
                  <c:v>1.0399447015363967</c:v>
                </c:pt>
                <c:pt idx="725">
                  <c:v>1.0396480092258973</c:v>
                </c:pt>
                <c:pt idx="726">
                  <c:v>1.0394996859416124</c:v>
                </c:pt>
                <c:pt idx="727">
                  <c:v>1.039351377900458</c:v>
                </c:pt>
                <c:pt idx="728">
                  <c:v>1.039203085099301</c:v>
                </c:pt>
                <c:pt idx="729">
                  <c:v>1.0390548075350106</c:v>
                </c:pt>
                <c:pt idx="730">
                  <c:v>1.0389065452044559</c:v>
                </c:pt>
                <c:pt idx="731">
                  <c:v>1.0387582981045069</c:v>
                </c:pt>
                <c:pt idx="732">
                  <c:v>1.0387582981045069</c:v>
                </c:pt>
                <c:pt idx="733">
                  <c:v>1.0387582981045069</c:v>
                </c:pt>
                <c:pt idx="734">
                  <c:v>1.0387582981045069</c:v>
                </c:pt>
                <c:pt idx="735">
                  <c:v>1.0386100662320348</c:v>
                </c:pt>
                <c:pt idx="736">
                  <c:v>1.0386100662320348</c:v>
                </c:pt>
                <c:pt idx="737">
                  <c:v>1.0384618495839109</c:v>
                </c:pt>
                <c:pt idx="738">
                  <c:v>1.0383136481570099</c:v>
                </c:pt>
                <c:pt idx="739">
                  <c:v>1.0383136481570099</c:v>
                </c:pt>
                <c:pt idx="740">
                  <c:v>1.0383136481570099</c:v>
                </c:pt>
                <c:pt idx="741">
                  <c:v>1.0381654619482041</c:v>
                </c:pt>
                <c:pt idx="742">
                  <c:v>1.0381654619482041</c:v>
                </c:pt>
                <c:pt idx="743">
                  <c:v>1.0381654619482041</c:v>
                </c:pt>
                <c:pt idx="744">
                  <c:v>1.0380172909543697</c:v>
                </c:pt>
                <c:pt idx="745">
                  <c:v>1.0380172909543697</c:v>
                </c:pt>
                <c:pt idx="746">
                  <c:v>1.0378691351723817</c:v>
                </c:pt>
                <c:pt idx="747">
                  <c:v>1.0377209945991177</c:v>
                </c:pt>
                <c:pt idx="748">
                  <c:v>1.0375728692314545</c:v>
                </c:pt>
                <c:pt idx="749">
                  <c:v>1.0374247590662729</c:v>
                </c:pt>
                <c:pt idx="750">
                  <c:v>1.0374247590662729</c:v>
                </c:pt>
                <c:pt idx="751">
                  <c:v>1.0372766641004512</c:v>
                </c:pt>
                <c:pt idx="752">
                  <c:v>1.0371285843308695</c:v>
                </c:pt>
                <c:pt idx="753">
                  <c:v>1.0369805197544115</c:v>
                </c:pt>
                <c:pt idx="754">
                  <c:v>1.0368324703679586</c:v>
                </c:pt>
                <c:pt idx="755">
                  <c:v>1.0368324703679586</c:v>
                </c:pt>
                <c:pt idx="756">
                  <c:v>1.0368324703679586</c:v>
                </c:pt>
                <c:pt idx="757">
                  <c:v>1.0368324703679586</c:v>
                </c:pt>
                <c:pt idx="758">
                  <c:v>1.0368324703679586</c:v>
                </c:pt>
                <c:pt idx="759">
                  <c:v>1.0368324703679586</c:v>
                </c:pt>
                <c:pt idx="760">
                  <c:v>1.0366844361683945</c:v>
                </c:pt>
                <c:pt idx="761">
                  <c:v>1.0366844361683945</c:v>
                </c:pt>
                <c:pt idx="762">
                  <c:v>1.0365364171526039</c:v>
                </c:pt>
                <c:pt idx="763">
                  <c:v>1.0365364171526039</c:v>
                </c:pt>
                <c:pt idx="764">
                  <c:v>1.0365364171526039</c:v>
                </c:pt>
                <c:pt idx="765">
                  <c:v>1.0365364171526039</c:v>
                </c:pt>
                <c:pt idx="766">
                  <c:v>1.0366844361683945</c:v>
                </c:pt>
                <c:pt idx="767">
                  <c:v>1.0366844361683945</c:v>
                </c:pt>
                <c:pt idx="768">
                  <c:v>1.0368324703679586</c:v>
                </c:pt>
                <c:pt idx="769">
                  <c:v>1.0368324703679586</c:v>
                </c:pt>
                <c:pt idx="770">
                  <c:v>1.0368324703679586</c:v>
                </c:pt>
                <c:pt idx="771">
                  <c:v>1.0369805197544115</c:v>
                </c:pt>
                <c:pt idx="772">
                  <c:v>1.0371285843308695</c:v>
                </c:pt>
                <c:pt idx="773">
                  <c:v>1.0371285843308695</c:v>
                </c:pt>
                <c:pt idx="774">
                  <c:v>1.0371285843308695</c:v>
                </c:pt>
                <c:pt idx="775">
                  <c:v>1.0371285843308695</c:v>
                </c:pt>
                <c:pt idx="776">
                  <c:v>1.0369805197544115</c:v>
                </c:pt>
                <c:pt idx="777">
                  <c:v>1.0369805197544115</c:v>
                </c:pt>
                <c:pt idx="778">
                  <c:v>1.0368324703679586</c:v>
                </c:pt>
                <c:pt idx="779">
                  <c:v>1.0366844361683945</c:v>
                </c:pt>
                <c:pt idx="780">
                  <c:v>1.0366844361683945</c:v>
                </c:pt>
                <c:pt idx="781">
                  <c:v>1.0366844361683945</c:v>
                </c:pt>
                <c:pt idx="782">
                  <c:v>1.0366844361683945</c:v>
                </c:pt>
                <c:pt idx="783">
                  <c:v>1.0365364171526039</c:v>
                </c:pt>
                <c:pt idx="784">
                  <c:v>1.0365364171526039</c:v>
                </c:pt>
                <c:pt idx="785">
                  <c:v>1.0363884133174719</c:v>
                </c:pt>
                <c:pt idx="786">
                  <c:v>1.0362404246598864</c:v>
                </c:pt>
                <c:pt idx="787">
                  <c:v>1.0360924511767333</c:v>
                </c:pt>
                <c:pt idx="788">
                  <c:v>1.0359444928649018</c:v>
                </c:pt>
                <c:pt idx="789">
                  <c:v>1.0359444928649018</c:v>
                </c:pt>
                <c:pt idx="790">
                  <c:v>1.0357965497212813</c:v>
                </c:pt>
                <c:pt idx="791">
                  <c:v>1.0357965497212813</c:v>
                </c:pt>
                <c:pt idx="792">
                  <c:v>1.035648621742761</c:v>
                </c:pt>
                <c:pt idx="793">
                  <c:v>1.0355007089262342</c:v>
                </c:pt>
                <c:pt idx="794">
                  <c:v>1.0353528112685912</c:v>
                </c:pt>
                <c:pt idx="795">
                  <c:v>1.0352049287667262</c:v>
                </c:pt>
                <c:pt idx="796">
                  <c:v>1.0352049287667262</c:v>
                </c:pt>
                <c:pt idx="797">
                  <c:v>1.0350570614175341</c:v>
                </c:pt>
                <c:pt idx="798">
                  <c:v>1.0350570614175341</c:v>
                </c:pt>
                <c:pt idx="799">
                  <c:v>1.0350570614175341</c:v>
                </c:pt>
                <c:pt idx="800">
                  <c:v>1.0349092092179082</c:v>
                </c:pt>
                <c:pt idx="801">
                  <c:v>1.0346135502549432</c:v>
                </c:pt>
                <c:pt idx="802">
                  <c:v>1.0343179518530106</c:v>
                </c:pt>
                <c:pt idx="803">
                  <c:v>1.0340224139873078</c:v>
                </c:pt>
                <c:pt idx="804">
                  <c:v>1.0337269366330435</c:v>
                </c:pt>
                <c:pt idx="805">
                  <c:v>1.0334315197654436</c:v>
                </c:pt>
                <c:pt idx="806">
                  <c:v>1.0331361633597496</c:v>
                </c:pt>
                <c:pt idx="807">
                  <c:v>1.0326932420631569</c:v>
                </c:pt>
                <c:pt idx="808">
                  <c:v>1.0323980367040044</c:v>
                </c:pt>
                <c:pt idx="809">
                  <c:v>1.0319553418613738</c:v>
                </c:pt>
                <c:pt idx="810">
                  <c:v>1.0316602873943499</c:v>
                </c:pt>
                <c:pt idx="811">
                  <c:v>1.0315127827800055</c:v>
                </c:pt>
                <c:pt idx="812">
                  <c:v>1.0315127827800055</c:v>
                </c:pt>
                <c:pt idx="813">
                  <c:v>1.0318078070871117</c:v>
                </c:pt>
                <c:pt idx="814">
                  <c:v>1.0322504566667341</c:v>
                </c:pt>
                <c:pt idx="815">
                  <c:v>1.0325456318351158</c:v>
                </c:pt>
                <c:pt idx="816">
                  <c:v>1.0325456318351158</c:v>
                </c:pt>
                <c:pt idx="817">
                  <c:v>1.0321028917202195</c:v>
                </c:pt>
                <c:pt idx="818">
                  <c:v>1.0315127827800055</c:v>
                </c:pt>
                <c:pt idx="819">
                  <c:v>1.0315127827800055</c:v>
                </c:pt>
                <c:pt idx="820">
                  <c:v>1.0323980367040044</c:v>
                </c:pt>
                <c:pt idx="821">
                  <c:v>1.0335792206399583</c:v>
                </c:pt>
                <c:pt idx="822">
                  <c:v>1.0347613721647453</c:v>
                </c:pt>
                <c:pt idx="823">
                  <c:v>1.0350570614175341</c:v>
                </c:pt>
                <c:pt idx="824">
                  <c:v>1.0347613721647453</c:v>
                </c:pt>
                <c:pt idx="825">
                  <c:v>1.0341701753546804</c:v>
                </c:pt>
                <c:pt idx="826">
                  <c:v>1.0334315197654436</c:v>
                </c:pt>
                <c:pt idx="827">
                  <c:v>1.0325456318351158</c:v>
                </c:pt>
                <c:pt idx="828">
                  <c:v>1.0318078070871117</c:v>
                </c:pt>
                <c:pt idx="829">
                  <c:v>1.0312178187742396</c:v>
                </c:pt>
                <c:pt idx="830">
                  <c:v>1.0306280715681628</c:v>
                </c:pt>
                <c:pt idx="831">
                  <c:v>1.030185919271434</c:v>
                </c:pt>
                <c:pt idx="832">
                  <c:v>1.0297439024034567</c:v>
                </c:pt>
                <c:pt idx="833">
                  <c:v>1.0294492996887084</c:v>
                </c:pt>
                <c:pt idx="834">
                  <c:v>1.0291547571030983</c:v>
                </c:pt>
                <c:pt idx="835">
                  <c:v>1.0290075083510515</c:v>
                </c:pt>
                <c:pt idx="836">
                  <c:v>1.0290075083510515</c:v>
                </c:pt>
                <c:pt idx="837">
                  <c:v>1.0290075083510515</c:v>
                </c:pt>
                <c:pt idx="838">
                  <c:v>1.0290075083510515</c:v>
                </c:pt>
                <c:pt idx="839">
                  <c:v>1.0288602746220878</c:v>
                </c:pt>
                <c:pt idx="840">
                  <c:v>1.0287130559131425</c:v>
                </c:pt>
                <c:pt idx="841">
                  <c:v>1.0284186635430503</c:v>
                </c:pt>
                <c:pt idx="842">
                  <c:v>1.0281243312162731</c:v>
                </c:pt>
                <c:pt idx="843">
                  <c:v>1.0279771875614749</c:v>
                </c:pt>
                <c:pt idx="844">
                  <c:v>1.0278300589083234</c:v>
                </c:pt>
                <c:pt idx="845">
                  <c:v>1.0278300589083234</c:v>
                </c:pt>
                <c:pt idx="846">
                  <c:v>1.0278300589083234</c:v>
                </c:pt>
                <c:pt idx="847">
                  <c:v>1.0276829452537606</c:v>
                </c:pt>
                <c:pt idx="848">
                  <c:v>1.0275358465947284</c:v>
                </c:pt>
                <c:pt idx="849">
                  <c:v>1.0273887629281706</c:v>
                </c:pt>
                <c:pt idx="850">
                  <c:v>1.0272416942510305</c:v>
                </c:pt>
                <c:pt idx="851">
                  <c:v>1.0270946405602541</c:v>
                </c:pt>
                <c:pt idx="852">
                  <c:v>1.0269476018527877</c:v>
                </c:pt>
                <c:pt idx="853">
                  <c:v>1.0268005781255773</c:v>
                </c:pt>
                <c:pt idx="854">
                  <c:v>1.0268005781255773</c:v>
                </c:pt>
                <c:pt idx="855">
                  <c:v>1.0266535693755712</c:v>
                </c:pt>
                <c:pt idx="856">
                  <c:v>1.0265065755997185</c:v>
                </c:pt>
                <c:pt idx="857">
                  <c:v>1.0262126329582735</c:v>
                </c:pt>
                <c:pt idx="858">
                  <c:v>1.0259187501768519</c:v>
                </c:pt>
                <c:pt idx="859">
                  <c:v>1.0257718312260313</c:v>
                </c:pt>
                <c:pt idx="860">
                  <c:v>1.0256249272310778</c:v>
                </c:pt>
                <c:pt idx="861">
                  <c:v>1.0256249272310778</c:v>
                </c:pt>
                <c:pt idx="862">
                  <c:v>1.0254780381889448</c:v>
                </c:pt>
                <c:pt idx="863">
                  <c:v>1.0254780381889448</c:v>
                </c:pt>
                <c:pt idx="864">
                  <c:v>1.0253311640965903</c:v>
                </c:pt>
                <c:pt idx="865">
                  <c:v>1.0250374607490442</c:v>
                </c:pt>
                <c:pt idx="866">
                  <c:v>1.0248906314877702</c:v>
                </c:pt>
                <c:pt idx="867">
                  <c:v>1.0245970177750212</c:v>
                </c:pt>
                <c:pt idx="868">
                  <c:v>1.0244502333174683</c:v>
                </c:pt>
                <c:pt idx="869">
                  <c:v>1.0244502333174683</c:v>
                </c:pt>
                <c:pt idx="870">
                  <c:v>1.0243034637884136</c:v>
                </c:pt>
                <c:pt idx="871">
                  <c:v>1.0241567091848207</c:v>
                </c:pt>
                <c:pt idx="872">
                  <c:v>1.0238632447418812</c:v>
                </c:pt>
                <c:pt idx="873">
                  <c:v>1.0235698399643762</c:v>
                </c:pt>
                <c:pt idx="874">
                  <c:v>1.0232764948280504</c:v>
                </c:pt>
                <c:pt idx="875">
                  <c:v>1.0229832093086617</c:v>
                </c:pt>
                <c:pt idx="876">
                  <c:v>1.0228365888977473</c:v>
                </c:pt>
                <c:pt idx="877">
                  <c:v>1.0228365888977473</c:v>
                </c:pt>
                <c:pt idx="878">
                  <c:v>1.0229832093086617</c:v>
                </c:pt>
                <c:pt idx="879">
                  <c:v>1.0229832093086617</c:v>
                </c:pt>
                <c:pt idx="880">
                  <c:v>1.0231298446177539</c:v>
                </c:pt>
                <c:pt idx="881">
                  <c:v>1.0231298446177539</c:v>
                </c:pt>
                <c:pt idx="882">
                  <c:v>1.0231298446177539</c:v>
                </c:pt>
                <c:pt idx="883">
                  <c:v>1.0231298446177539</c:v>
                </c:pt>
                <c:pt idx="884">
                  <c:v>1.0232764948280504</c:v>
                </c:pt>
                <c:pt idx="885">
                  <c:v>1.0232764948280504</c:v>
                </c:pt>
                <c:pt idx="886">
                  <c:v>1.0234231599425814</c:v>
                </c:pt>
                <c:pt idx="887">
                  <c:v>1.0232764948280504</c:v>
                </c:pt>
                <c:pt idx="888">
                  <c:v>1.0229832093086617</c:v>
                </c:pt>
                <c:pt idx="889">
                  <c:v>1.0225433927583429</c:v>
                </c:pt>
                <c:pt idx="890">
                  <c:v>1.0221037102099197</c:v>
                </c:pt>
                <c:pt idx="891">
                  <c:v>1.0218106629161554</c:v>
                </c:pt>
                <c:pt idx="892">
                  <c:v>1.0218106629161554</c:v>
                </c:pt>
                <c:pt idx="893">
                  <c:v>1.0218106629161554</c:v>
                </c:pt>
                <c:pt idx="894">
                  <c:v>1.0219571791245339</c:v>
                </c:pt>
                <c:pt idx="895">
                  <c:v>1.0218106629161554</c:v>
                </c:pt>
                <c:pt idx="896">
                  <c:v>1.0215176751183392</c:v>
                </c:pt>
                <c:pt idx="897">
                  <c:v>1.0210783049236878</c:v>
                </c:pt>
                <c:pt idx="898">
                  <c:v>1.0206390684591233</c:v>
                </c:pt>
                <c:pt idx="899">
                  <c:v>1.0201999656432652</c:v>
                </c:pt>
                <c:pt idx="900">
                  <c:v>1.0200536277236361</c:v>
                </c:pt>
                <c:pt idx="901">
                  <c:v>1.0200536277236361</c:v>
                </c:pt>
                <c:pt idx="902">
                  <c:v>1.0200536277236361</c:v>
                </c:pt>
                <c:pt idx="903">
                  <c:v>1.0200536277236361</c:v>
                </c:pt>
                <c:pt idx="904">
                  <c:v>1.0197609963948049</c:v>
                </c:pt>
                <c:pt idx="905">
                  <c:v>1.0191759116946415</c:v>
                </c:pt>
                <c:pt idx="906">
                  <c:v>1.0185910641108782</c:v>
                </c:pt>
                <c:pt idx="907">
                  <c:v>1.0181525839151151</c:v>
                </c:pt>
                <c:pt idx="908">
                  <c:v>1.0180064534513997</c:v>
                </c:pt>
                <c:pt idx="909">
                  <c:v>1.0180064534513997</c:v>
                </c:pt>
                <c:pt idx="910">
                  <c:v>1.0181525839151151</c:v>
                </c:pt>
                <c:pt idx="911">
                  <c:v>1.0182987291776011</c:v>
                </c:pt>
                <c:pt idx="912">
                  <c:v>1.0181525839151151</c:v>
                </c:pt>
                <c:pt idx="913">
                  <c:v>1.0178603377834596</c:v>
                </c:pt>
                <c:pt idx="914">
                  <c:v>1.0175681508229177</c:v>
                </c:pt>
                <c:pt idx="915">
                  <c:v>1.0172760230095346</c:v>
                </c:pt>
                <c:pt idx="916">
                  <c:v>1.0174220795243278</c:v>
                </c:pt>
                <c:pt idx="917">
                  <c:v>1.0177142369082965</c:v>
                </c:pt>
                <c:pt idx="918">
                  <c:v>1.0181525839151151</c:v>
                </c:pt>
                <c:pt idx="919">
                  <c:v>1.0182987291776011</c:v>
                </c:pt>
                <c:pt idx="920">
                  <c:v>1.0184448892418558</c:v>
                </c:pt>
                <c:pt idx="921">
                  <c:v>1.0182987291776011</c:v>
                </c:pt>
                <c:pt idx="922">
                  <c:v>1.0181525839151151</c:v>
                </c:pt>
                <c:pt idx="923">
                  <c:v>1.0184448892418558</c:v>
                </c:pt>
                <c:pt idx="924">
                  <c:v>1.0190296775765464</c:v>
                </c:pt>
                <c:pt idx="925">
                  <c:v>1.0197609963948049</c:v>
                </c:pt>
                <c:pt idx="926">
                  <c:v>1.0204926860079977</c:v>
                </c:pt>
                <c:pt idx="927">
                  <c:v>1.0209318779139551</c:v>
                </c:pt>
                <c:pt idx="928">
                  <c:v>1.0209318779139551</c:v>
                </c:pt>
                <c:pt idx="929">
                  <c:v>1.0209318779139551</c:v>
                </c:pt>
                <c:pt idx="930">
                  <c:v>1.0207854657601045</c:v>
                </c:pt>
                <c:pt idx="931">
                  <c:v>1.0206390684591233</c:v>
                </c:pt>
                <c:pt idx="932">
                  <c:v>1.0207854657601045</c:v>
                </c:pt>
                <c:pt idx="933">
                  <c:v>1.0210783049236878</c:v>
                </c:pt>
                <c:pt idx="934">
                  <c:v>1.0212247467923186</c:v>
                </c:pt>
                <c:pt idx="935">
                  <c:v>1.0212247467923186</c:v>
                </c:pt>
                <c:pt idx="936">
                  <c:v>1.0209318779139551</c:v>
                </c:pt>
                <c:pt idx="937">
                  <c:v>1.0206390684591233</c:v>
                </c:pt>
                <c:pt idx="938">
                  <c:v>1.0203463184037154</c:v>
                </c:pt>
                <c:pt idx="939">
                  <c:v>1.0200536277236361</c:v>
                </c:pt>
                <c:pt idx="940">
                  <c:v>1.0199073046418186</c:v>
                </c:pt>
                <c:pt idx="941">
                  <c:v>1.0200536277236361</c:v>
                </c:pt>
                <c:pt idx="942">
                  <c:v>1.0200536277236361</c:v>
                </c:pt>
                <c:pt idx="943">
                  <c:v>1.0201999656432652</c:v>
                </c:pt>
                <c:pt idx="944">
                  <c:v>1.0200536277236361</c:v>
                </c:pt>
                <c:pt idx="945">
                  <c:v>1.0199073046418186</c:v>
                </c:pt>
                <c:pt idx="946">
                  <c:v>1.0197609963948049</c:v>
                </c:pt>
                <c:pt idx="947">
                  <c:v>1.0197609963948049</c:v>
                </c:pt>
                <c:pt idx="948">
                  <c:v>1.0199073046418186</c:v>
                </c:pt>
                <c:pt idx="949">
                  <c:v>1.0201999656432652</c:v>
                </c:pt>
                <c:pt idx="950">
                  <c:v>1.0204926860079977</c:v>
                </c:pt>
                <c:pt idx="951">
                  <c:v>1.0206390684591233</c:v>
                </c:pt>
                <c:pt idx="952">
                  <c:v>1.0206390684591233</c:v>
                </c:pt>
                <c:pt idx="953">
                  <c:v>1.0204926860079977</c:v>
                </c:pt>
                <c:pt idx="954">
                  <c:v>1.0201999656432652</c:v>
                </c:pt>
                <c:pt idx="955">
                  <c:v>1.0199073046418186</c:v>
                </c:pt>
                <c:pt idx="956">
                  <c:v>1.0199073046418186</c:v>
                </c:pt>
                <c:pt idx="957">
                  <c:v>1.0199073046418186</c:v>
                </c:pt>
                <c:pt idx="958">
                  <c:v>1.0199073046418186</c:v>
                </c:pt>
                <c:pt idx="959">
                  <c:v>1.0197609963948049</c:v>
                </c:pt>
                <c:pt idx="960">
                  <c:v>1.0194684243931569</c:v>
                </c:pt>
                <c:pt idx="961">
                  <c:v>1.0190296775765464</c:v>
                </c:pt>
                <c:pt idx="962">
                  <c:v>1.0185910641108782</c:v>
                </c:pt>
                <c:pt idx="963">
                  <c:v>1.0181525839151151</c:v>
                </c:pt>
                <c:pt idx="964">
                  <c:v>1.0181525839151151</c:v>
                </c:pt>
                <c:pt idx="965">
                  <c:v>1.0182987291776011</c:v>
                </c:pt>
                <c:pt idx="966">
                  <c:v>1.0185910641108782</c:v>
                </c:pt>
                <c:pt idx="967">
                  <c:v>1.0187372537876662</c:v>
                </c:pt>
                <c:pt idx="968">
                  <c:v>1.0187372537876662</c:v>
                </c:pt>
                <c:pt idx="969">
                  <c:v>1.0185910641108782</c:v>
                </c:pt>
                <c:pt idx="970">
                  <c:v>1.0182987291776011</c:v>
                </c:pt>
                <c:pt idx="971">
                  <c:v>1.0181525839151151</c:v>
                </c:pt>
                <c:pt idx="972">
                  <c:v>1.0181525839151151</c:v>
                </c:pt>
                <c:pt idx="973">
                  <c:v>1.0184448892418558</c:v>
                </c:pt>
                <c:pt idx="974">
                  <c:v>1.0187372537876662</c:v>
                </c:pt>
                <c:pt idx="975">
                  <c:v>1.018883458275222</c:v>
                </c:pt>
                <c:pt idx="976">
                  <c:v>1.0185910641108782</c:v>
                </c:pt>
                <c:pt idx="977">
                  <c:v>1.0180064534513997</c:v>
                </c:pt>
                <c:pt idx="978">
                  <c:v>1.0172760230095346</c:v>
                </c:pt>
                <c:pt idx="979">
                  <c:v>1.0163999942129942</c:v>
                </c:pt>
                <c:pt idx="980">
                  <c:v>1.0158162703125546</c:v>
                </c:pt>
                <c:pt idx="981">
                  <c:v>1.0155244968798611</c:v>
                </c:pt>
                <c:pt idx="982">
                  <c:v>1.0153786322824574</c:v>
                </c:pt>
                <c:pt idx="983">
                  <c:v>1.0149411269302555</c:v>
                </c:pt>
                <c:pt idx="984">
                  <c:v>1.0142122459646192</c:v>
                </c:pt>
                <c:pt idx="985">
                  <c:v>1.0131924306930333</c:v>
                </c:pt>
                <c:pt idx="986">
                  <c:v>1.0123188765542617</c:v>
                </c:pt>
                <c:pt idx="987">
                  <c:v>1.01173680076007</c:v>
                </c:pt>
                <c:pt idx="988">
                  <c:v>1.0115913184883416</c:v>
                </c:pt>
                <c:pt idx="989">
                  <c:v>1.0120278093097927</c:v>
                </c:pt>
                <c:pt idx="990">
                  <c:v>1.0126100025171589</c:v>
                </c:pt>
                <c:pt idx="991">
                  <c:v>1.0127555875254217</c:v>
                </c:pt>
                <c:pt idx="992">
                  <c:v>1.0126100025171589</c:v>
                </c:pt>
                <c:pt idx="993">
                  <c:v>1.0118822976995674</c:v>
                </c:pt>
                <c:pt idx="994">
                  <c:v>1.0111549596502085</c:v>
                </c:pt>
                <c:pt idx="995">
                  <c:v>1.0107187327156</c:v>
                </c:pt>
                <c:pt idx="996">
                  <c:v>1.0110095360199964</c:v>
                </c:pt>
                <c:pt idx="997">
                  <c:v>1.01173680076007</c:v>
                </c:pt>
                <c:pt idx="998">
                  <c:v>1.0126100025171589</c:v>
                </c:pt>
                <c:pt idx="999">
                  <c:v>1.0134837329534461</c:v>
                </c:pt>
                <c:pt idx="1000">
                  <c:v>1.0139207966264201</c:v>
                </c:pt>
                <c:pt idx="1001">
                  <c:v>1.0139207966264201</c:v>
                </c:pt>
                <c:pt idx="1002">
                  <c:v>1.0137750940271566</c:v>
                </c:pt>
                <c:pt idx="1003">
                  <c:v>1.013338074473062</c:v>
                </c:pt>
                <c:pt idx="1004">
                  <c:v>1.0130468016103946</c:v>
                </c:pt>
                <c:pt idx="1005">
                  <c:v>1.0127555875254217</c:v>
                </c:pt>
                <c:pt idx="1006">
                  <c:v>1.0123188765542617</c:v>
                </c:pt>
                <c:pt idx="1007">
                  <c:v>1.0115913184883416</c:v>
                </c:pt>
                <c:pt idx="1008">
                  <c:v>1.0104279879995597</c:v>
                </c:pt>
                <c:pt idx="1009">
                  <c:v>1.0091203611757673</c:v>
                </c:pt>
                <c:pt idx="1010">
                  <c:v>1.0078139181414463</c:v>
                </c:pt>
                <c:pt idx="1011">
                  <c:v>1.0070886271812201</c:v>
                </c:pt>
                <c:pt idx="1012">
                  <c:v>1.0072336562143738</c:v>
                </c:pt>
                <c:pt idx="1013">
                  <c:v>1.0078139181414463</c:v>
                </c:pt>
                <c:pt idx="1014">
                  <c:v>1.0086847487380322</c:v>
                </c:pt>
                <c:pt idx="1015">
                  <c:v>1.0091203611757673</c:v>
                </c:pt>
                <c:pt idx="1016">
                  <c:v>1.0089751424190982</c:v>
                </c:pt>
                <c:pt idx="1017">
                  <c:v>1.0083944134804024</c:v>
                </c:pt>
                <c:pt idx="1018">
                  <c:v>1.0076688307846471</c:v>
                </c:pt>
                <c:pt idx="1019">
                  <c:v>1.0073786998240433</c:v>
                </c:pt>
                <c:pt idx="1020">
                  <c:v>1.0075237580131566</c:v>
                </c:pt>
                <c:pt idx="1021">
                  <c:v>1.0082492677530295</c:v>
                </c:pt>
                <c:pt idx="1022">
                  <c:v>1.0092655945471158</c:v>
                </c:pt>
                <c:pt idx="1023">
                  <c:v>1.0102826376047964</c:v>
                </c:pt>
                <c:pt idx="1024">
                  <c:v>1.0108641270427778</c:v>
                </c:pt>
                <c:pt idx="1025">
                  <c:v>1.0111549596502085</c:v>
                </c:pt>
                <c:pt idx="1026">
                  <c:v>1.0111549596502085</c:v>
                </c:pt>
                <c:pt idx="1027">
                  <c:v>1.0111549596502085</c:v>
                </c:pt>
                <c:pt idx="1028">
                  <c:v>1.0113003979363666</c:v>
                </c:pt>
                <c:pt idx="1029">
                  <c:v>1.0115913184883416</c:v>
                </c:pt>
                <c:pt idx="1030">
                  <c:v>1.01173680076007</c:v>
                </c:pt>
                <c:pt idx="1031">
                  <c:v>1.0118822976995674</c:v>
                </c:pt>
                <c:pt idx="1032">
                  <c:v>1.0120278093097927</c:v>
                </c:pt>
                <c:pt idx="1033">
                  <c:v>1.0120278093097927</c:v>
                </c:pt>
                <c:pt idx="1034">
                  <c:v>1.0121733355937046</c:v>
                </c:pt>
                <c:pt idx="1035">
                  <c:v>1.0127555875254217</c:v>
                </c:pt>
                <c:pt idx="1036">
                  <c:v>1.0134837329534461</c:v>
                </c:pt>
                <c:pt idx="1037">
                  <c:v>1.0143579927094977</c:v>
                </c:pt>
                <c:pt idx="1038">
                  <c:v>1.0150869473106336</c:v>
                </c:pt>
                <c:pt idx="1039">
                  <c:v>1.0155244968798611</c:v>
                </c:pt>
                <c:pt idx="1040">
                  <c:v>1.0153786322824574</c:v>
                </c:pt>
                <c:pt idx="1041">
                  <c:v>1.014795321282929</c:v>
                </c:pt>
                <c:pt idx="1042">
                  <c:v>1.0140665139379175</c:v>
                </c:pt>
                <c:pt idx="1043">
                  <c:v>1.0134837329534461</c:v>
                </c:pt>
                <c:pt idx="1044">
                  <c:v>1.0131924306930333</c:v>
                </c:pt>
                <c:pt idx="1045">
                  <c:v>1.0130468016103946</c:v>
                </c:pt>
                <c:pt idx="1046">
                  <c:v>1.0131924306930333</c:v>
                </c:pt>
                <c:pt idx="1047">
                  <c:v>1.0134837329534461</c:v>
                </c:pt>
                <c:pt idx="1048">
                  <c:v>1.0136294061371547</c:v>
                </c:pt>
                <c:pt idx="1049">
                  <c:v>1.0139207966264201</c:v>
                </c:pt>
                <c:pt idx="1050">
                  <c:v>1.0142122459646192</c:v>
                </c:pt>
                <c:pt idx="1051">
                  <c:v>1.0145037541755257</c:v>
                </c:pt>
                <c:pt idx="1052">
                  <c:v>1.0149411269302555</c:v>
                </c:pt>
                <c:pt idx="1053">
                  <c:v>1.0153786322824574</c:v>
                </c:pt>
                <c:pt idx="1054">
                  <c:v>1.0158162703125546</c:v>
                </c:pt>
                <c:pt idx="1055">
                  <c:v>1.0158162703125546</c:v>
                </c:pt>
                <c:pt idx="1056">
                  <c:v>1.0158162703125546</c:v>
                </c:pt>
                <c:pt idx="1057">
                  <c:v>1.0155244968798611</c:v>
                </c:pt>
                <c:pt idx="1058">
                  <c:v>1.0153786322824574</c:v>
                </c:pt>
                <c:pt idx="1059">
                  <c:v>1.0155244968798611</c:v>
                </c:pt>
                <c:pt idx="1060">
                  <c:v>1.0158162703125546</c:v>
                </c:pt>
                <c:pt idx="1061">
                  <c:v>1.0161081027489758</c:v>
                </c:pt>
                <c:pt idx="1062">
                  <c:v>1.0163999942129942</c:v>
                </c:pt>
                <c:pt idx="1063">
                  <c:v>1.016254041101043</c:v>
                </c:pt>
                <c:pt idx="1064">
                  <c:v>1.015670376222233</c:v>
                </c:pt>
                <c:pt idx="1065">
                  <c:v>1.0146495303656784</c:v>
                </c:pt>
                <c:pt idx="1066">
                  <c:v>1.013338074473062</c:v>
                </c:pt>
                <c:pt idx="1067">
                  <c:v>1.0121733355937046</c:v>
                </c:pt>
                <c:pt idx="1068">
                  <c:v>1.0114458508814261</c:v>
                </c:pt>
                <c:pt idx="1069">
                  <c:v>1.0113003979363666</c:v>
                </c:pt>
                <c:pt idx="1070">
                  <c:v>1.01173680076007</c:v>
                </c:pt>
                <c:pt idx="1071">
                  <c:v>1.0123188765542617</c:v>
                </c:pt>
                <c:pt idx="1072">
                  <c:v>1.0130468016103946</c:v>
                </c:pt>
                <c:pt idx="1073">
                  <c:v>1.0137750940271566</c:v>
                </c:pt>
                <c:pt idx="1074">
                  <c:v>1.0143579927094977</c:v>
                </c:pt>
                <c:pt idx="1075">
                  <c:v>1.014795321282929</c:v>
                </c:pt>
                <c:pt idx="1076">
                  <c:v>1.0150869473106336</c:v>
                </c:pt>
                <c:pt idx="1077">
                  <c:v>1.0152327824270417</c:v>
                </c:pt>
                <c:pt idx="1078">
                  <c:v>1.0152327824270417</c:v>
                </c:pt>
                <c:pt idx="1079">
                  <c:v>1.014795321282929</c:v>
                </c:pt>
                <c:pt idx="1080">
                  <c:v>1.0140665139379175</c:v>
                </c:pt>
                <c:pt idx="1081">
                  <c:v>1.0130468016103946</c:v>
                </c:pt>
                <c:pt idx="1082">
                  <c:v>1.0121733355937046</c:v>
                </c:pt>
                <c:pt idx="1083">
                  <c:v>1.0113003979363666</c:v>
                </c:pt>
                <c:pt idx="1084">
                  <c:v>1.0107187327156</c:v>
                </c:pt>
                <c:pt idx="1085">
                  <c:v>1.0102826376047964</c:v>
                </c:pt>
                <c:pt idx="1086">
                  <c:v>1.0098466742381502</c:v>
                </c:pt>
                <c:pt idx="1087">
                  <c:v>1.0094108425360855</c:v>
                </c:pt>
                <c:pt idx="1088">
                  <c:v>1.0088299382741661</c:v>
                </c:pt>
                <c:pt idx="1089">
                  <c:v>1.0081041366227028</c:v>
                </c:pt>
                <c:pt idx="1090">
                  <c:v>1.0073786998240433</c:v>
                </c:pt>
                <c:pt idx="1091">
                  <c:v>1.0069436127216509</c:v>
                </c:pt>
                <c:pt idx="1092">
                  <c:v>1.0069436127216509</c:v>
                </c:pt>
                <c:pt idx="1093">
                  <c:v>1.0073786998240433</c:v>
                </c:pt>
                <c:pt idx="1094">
                  <c:v>1.007959020086487</c:v>
                </c:pt>
                <c:pt idx="1095">
                  <c:v>1.0088299382741661</c:v>
                </c:pt>
                <c:pt idx="1096">
                  <c:v>1.0097013823786578</c:v>
                </c:pt>
                <c:pt idx="1097">
                  <c:v>1.0104279879995597</c:v>
                </c:pt>
                <c:pt idx="1098">
                  <c:v>1.0111549596502085</c:v>
                </c:pt>
                <c:pt idx="1099">
                  <c:v>1.0115913184883416</c:v>
                </c:pt>
                <c:pt idx="1100">
                  <c:v>1.01173680076007</c:v>
                </c:pt>
                <c:pt idx="1101">
                  <c:v>1.01173680076007</c:v>
                </c:pt>
                <c:pt idx="1102">
                  <c:v>1.0114458508814261</c:v>
                </c:pt>
                <c:pt idx="1103">
                  <c:v>1.0110095360199964</c:v>
                </c:pt>
                <c:pt idx="1104">
                  <c:v>1.0105733530355105</c:v>
                </c:pt>
                <c:pt idx="1105">
                  <c:v>1.0098466742381502</c:v>
                </c:pt>
                <c:pt idx="1106">
                  <c:v>1.0092655945471158</c:v>
                </c:pt>
                <c:pt idx="1107">
                  <c:v>1.0089751424190982</c:v>
                </c:pt>
                <c:pt idx="1108">
                  <c:v>1.0089751424190982</c:v>
                </c:pt>
                <c:pt idx="1109">
                  <c:v>1.0089751424190982</c:v>
                </c:pt>
                <c:pt idx="1110">
                  <c:v>1.0091203611757673</c:v>
                </c:pt>
                <c:pt idx="1111">
                  <c:v>1.0089751424190982</c:v>
                </c:pt>
                <c:pt idx="1112">
                  <c:v>1.0085395738077569</c:v>
                </c:pt>
                <c:pt idx="1113">
                  <c:v>1.007959020086487</c:v>
                </c:pt>
                <c:pt idx="1114">
                  <c:v>1.0073786998240433</c:v>
                </c:pt>
                <c:pt idx="1115">
                  <c:v>1.0070886271812201</c:v>
                </c:pt>
                <c:pt idx="1116">
                  <c:v>1.0072336562143738</c:v>
                </c:pt>
                <c:pt idx="1117">
                  <c:v>1.007959020086487</c:v>
                </c:pt>
                <c:pt idx="1118">
                  <c:v>1.0088299382741661</c:v>
                </c:pt>
                <c:pt idx="1119">
                  <c:v>1.0098466742381502</c:v>
                </c:pt>
                <c:pt idx="1120">
                  <c:v>1.0107187327156</c:v>
                </c:pt>
                <c:pt idx="1121">
                  <c:v>1.0114458508814261</c:v>
                </c:pt>
                <c:pt idx="1122">
                  <c:v>1.0118822976995674</c:v>
                </c:pt>
                <c:pt idx="1123">
                  <c:v>1.0121733355937046</c:v>
                </c:pt>
                <c:pt idx="1124">
                  <c:v>1.0126100025171589</c:v>
                </c:pt>
                <c:pt idx="1125">
                  <c:v>1.0129011872221791</c:v>
                </c:pt>
                <c:pt idx="1126">
                  <c:v>1.0134837329534461</c:v>
                </c:pt>
                <c:pt idx="1127">
                  <c:v>1.0139207966264201</c:v>
                </c:pt>
                <c:pt idx="1128">
                  <c:v>1.0143579927094977</c:v>
                </c:pt>
                <c:pt idx="1129">
                  <c:v>1.0143579927094977</c:v>
                </c:pt>
                <c:pt idx="1130">
                  <c:v>1.0143579927094977</c:v>
                </c:pt>
                <c:pt idx="1131">
                  <c:v>1.0145037541755257</c:v>
                </c:pt>
                <c:pt idx="1132">
                  <c:v>1.0146495303656784</c:v>
                </c:pt>
                <c:pt idx="1133">
                  <c:v>1.0149411269302555</c:v>
                </c:pt>
                <c:pt idx="1134">
                  <c:v>1.0150869473106336</c:v>
                </c:pt>
                <c:pt idx="1135">
                  <c:v>1.0150869473106336</c:v>
                </c:pt>
                <c:pt idx="1136">
                  <c:v>1.0149411269302555</c:v>
                </c:pt>
                <c:pt idx="1137">
                  <c:v>1.0146495303656784</c:v>
                </c:pt>
                <c:pt idx="1138">
                  <c:v>1.0140665139379175</c:v>
                </c:pt>
                <c:pt idx="1139">
                  <c:v>1.0134837329534461</c:v>
                </c:pt>
                <c:pt idx="1140">
                  <c:v>1.0129011872221791</c:v>
                </c:pt>
                <c:pt idx="1141">
                  <c:v>1.0127555875254217</c:v>
                </c:pt>
                <c:pt idx="1142">
                  <c:v>1.0127555875254217</c:v>
                </c:pt>
                <c:pt idx="1143">
                  <c:v>1.0129011872221791</c:v>
                </c:pt>
                <c:pt idx="1144">
                  <c:v>1.0130468016103946</c:v>
                </c:pt>
                <c:pt idx="1145">
                  <c:v>1.013338074473062</c:v>
                </c:pt>
                <c:pt idx="1146">
                  <c:v>1.0134837329534461</c:v>
                </c:pt>
                <c:pt idx="1147">
                  <c:v>1.0137750940271566</c:v>
                </c:pt>
                <c:pt idx="1148">
                  <c:v>1.0140665139379175</c:v>
                </c:pt>
                <c:pt idx="1149">
                  <c:v>1.0143579927094977</c:v>
                </c:pt>
                <c:pt idx="1150">
                  <c:v>1.0149411269302555</c:v>
                </c:pt>
                <c:pt idx="1151">
                  <c:v>1.0153786322824574</c:v>
                </c:pt>
                <c:pt idx="1152">
                  <c:v>1.0158162703125546</c:v>
                </c:pt>
                <c:pt idx="1153">
                  <c:v>1.0158162703125546</c:v>
                </c:pt>
                <c:pt idx="1154">
                  <c:v>1.0158162703125546</c:v>
                </c:pt>
                <c:pt idx="1155">
                  <c:v>1.0159621791538076</c:v>
                </c:pt>
                <c:pt idx="1156">
                  <c:v>1.016254041101043</c:v>
                </c:pt>
                <c:pt idx="1157">
                  <c:v>1.0166919447284926</c:v>
                </c:pt>
                <c:pt idx="1158">
                  <c:v>1.0172760230095346</c:v>
                </c:pt>
                <c:pt idx="1159">
                  <c:v>1.0175681508229177</c:v>
                </c:pt>
                <c:pt idx="1160">
                  <c:v>1.0175681508229177</c:v>
                </c:pt>
                <c:pt idx="1161">
                  <c:v>1.0174220795243278</c:v>
                </c:pt>
                <c:pt idx="1162">
                  <c:v>1.0177142369082965</c:v>
                </c:pt>
                <c:pt idx="1163">
                  <c:v>1.018883458275222</c:v>
                </c:pt>
                <c:pt idx="1164">
                  <c:v>1.0219571791245339</c:v>
                </c:pt>
                <c:pt idx="1165">
                  <c:v>1.0268005781255773</c:v>
                </c:pt>
                <c:pt idx="1166">
                  <c:v>1.0334315197654436</c:v>
                </c:pt>
                <c:pt idx="1167">
                  <c:v>1.0414290787431655</c:v>
                </c:pt>
                <c:pt idx="1168">
                  <c:v>1.0500687062001035</c:v>
                </c:pt>
                <c:pt idx="1169">
                  <c:v>1.0587603691101042</c:v>
                </c:pt>
                <c:pt idx="1170">
                  <c:v>1.0673534840185459</c:v>
                </c:pt>
                <c:pt idx="1171">
                  <c:v>1.0753897436971784</c:v>
                </c:pt>
                <c:pt idx="1172">
                  <c:v>1.0834710056456442</c:v>
                </c:pt>
                <c:pt idx="1173">
                  <c:v>1.0914440170490043</c:v>
                </c:pt>
                <c:pt idx="1174">
                  <c:v>1.0994613231873858</c:v>
                </c:pt>
                <c:pt idx="1175">
                  <c:v>1.1072125041014782</c:v>
                </c:pt>
                <c:pt idx="1176">
                  <c:v>1.11438054865059</c:v>
                </c:pt>
                <c:pt idx="1177">
                  <c:v>1.1209565260177168</c:v>
                </c:pt>
                <c:pt idx="1178">
                  <c:v>1.1274049664917782</c:v>
                </c:pt>
                <c:pt idx="1179">
                  <c:v>1.1349911570941285</c:v>
                </c:pt>
                <c:pt idx="1180">
                  <c:v>1.1446898434076382</c:v>
                </c:pt>
                <c:pt idx="1181">
                  <c:v>1.1576700011906866</c:v>
                </c:pt>
                <c:pt idx="1182">
                  <c:v>1.1743460686753455</c:v>
                </c:pt>
                <c:pt idx="1183">
                  <c:v>1.1950115014287097</c:v>
                </c:pt>
                <c:pt idx="1184">
                  <c:v>1.2198373284157684</c:v>
                </c:pt>
                <c:pt idx="1185">
                  <c:v>1.2493796991839998</c:v>
                </c:pt>
                <c:pt idx="1186">
                  <c:v>1.284276484094224</c:v>
                </c:pt>
                <c:pt idx="1187">
                  <c:v>1.3250908758260622</c:v>
                </c:pt>
                <c:pt idx="1188">
                  <c:v>1.3726874547152899</c:v>
                </c:pt>
                <c:pt idx="1189">
                  <c:v>1.4265546413077521</c:v>
                </c:pt>
                <c:pt idx="1190">
                  <c:v>1.4853360388055254</c:v>
                </c:pt>
                <c:pt idx="1191">
                  <c:v>1.5468245669818974</c:v>
                </c:pt>
                <c:pt idx="1192">
                  <c:v>1.6068687274398608</c:v>
                </c:pt>
                <c:pt idx="1193">
                  <c:v>1.6615097276515782</c:v>
                </c:pt>
                <c:pt idx="1194">
                  <c:v>1.7078936463034036</c:v>
                </c:pt>
                <c:pt idx="1195">
                  <c:v>1.7434453487737893</c:v>
                </c:pt>
                <c:pt idx="1196">
                  <c:v>1.7675606922664195</c:v>
                </c:pt>
                <c:pt idx="1197">
                  <c:v>1.7796473295834392</c:v>
                </c:pt>
                <c:pt idx="1198">
                  <c:v>1.7806384775572808</c:v>
                </c:pt>
                <c:pt idx="1199">
                  <c:v>1.7724817930051193</c:v>
                </c:pt>
                <c:pt idx="1200">
                  <c:v>1.7577685502465512</c:v>
                </c:pt>
                <c:pt idx="1201">
                  <c:v>1.740549472096641</c:v>
                </c:pt>
                <c:pt idx="1202">
                  <c:v>1.724010019212884</c:v>
                </c:pt>
                <c:pt idx="1203">
                  <c:v>1.711669573607411</c:v>
                </c:pt>
                <c:pt idx="1204">
                  <c:v>1.7050681703284913</c:v>
                </c:pt>
                <c:pt idx="1205">
                  <c:v>1.7038925194339911</c:v>
                </c:pt>
                <c:pt idx="1206">
                  <c:v>1.7074223493060123</c:v>
                </c:pt>
                <c:pt idx="1207">
                  <c:v>1.7145080168628004</c:v>
                </c:pt>
                <c:pt idx="1208">
                  <c:v>1.724248372734474</c:v>
                </c:pt>
                <c:pt idx="1209">
                  <c:v>1.7374188161986099</c:v>
                </c:pt>
                <c:pt idx="1210">
                  <c:v>1.7550873189499545</c:v>
                </c:pt>
                <c:pt idx="1211">
                  <c:v>1.7796473295834392</c:v>
                </c:pt>
                <c:pt idx="1212">
                  <c:v>1.8117066588420903</c:v>
                </c:pt>
                <c:pt idx="1213">
                  <c:v>1.8502056001779912</c:v>
                </c:pt>
                <c:pt idx="1214">
                  <c:v>1.8924357208580855</c:v>
                </c:pt>
                <c:pt idx="1215">
                  <c:v>1.9331812674738895</c:v>
                </c:pt>
                <c:pt idx="1216">
                  <c:v>1.9674729806994</c:v>
                </c:pt>
                <c:pt idx="1217">
                  <c:v>1.9907953515760985</c:v>
                </c:pt>
                <c:pt idx="1218">
                  <c:v>2</c:v>
                </c:pt>
                <c:pt idx="1219">
                  <c:v>1.995390337008677</c:v>
                </c:pt>
                <c:pt idx="1220">
                  <c:v>1.9788026671018055</c:v>
                </c:pt>
                <c:pt idx="1221">
                  <c:v>1.9545528624626853</c:v>
                </c:pt>
                <c:pt idx="1222">
                  <c:v>1.9276815984960738</c:v>
                </c:pt>
                <c:pt idx="1223">
                  <c:v>1.9023799117191045</c:v>
                </c:pt>
                <c:pt idx="1224">
                  <c:v>1.8806987058275948</c:v>
                </c:pt>
                <c:pt idx="1225">
                  <c:v>1.8632702502729053</c:v>
                </c:pt>
                <c:pt idx="1226">
                  <c:v>1.8483859512379359</c:v>
                </c:pt>
                <c:pt idx="1227">
                  <c:v>1.8349399137296687</c:v>
                </c:pt>
                <c:pt idx="1228">
                  <c:v>1.8208531701216102</c:v>
                </c:pt>
                <c:pt idx="1229">
                  <c:v>1.8051367129431435</c:v>
                </c:pt>
                <c:pt idx="1230">
                  <c:v>1.7865997034928869</c:v>
                </c:pt>
                <c:pt idx="1231">
                  <c:v>1.7655969411306884</c:v>
                </c:pt>
                <c:pt idx="1232">
                  <c:v>1.7424794107235462</c:v>
                </c:pt>
                <c:pt idx="1233">
                  <c:v>1.7178266056288893</c:v>
                </c:pt>
                <c:pt idx="1234">
                  <c:v>1.6921883888293348</c:v>
                </c:pt>
                <c:pt idx="1235">
                  <c:v>1.6649372759175558</c:v>
                </c:pt>
                <c:pt idx="1236">
                  <c:v>1.6354988659500738</c:v>
                </c:pt>
                <c:pt idx="1237">
                  <c:v>1.6033569717462854</c:v>
                </c:pt>
                <c:pt idx="1238">
                  <c:v>1.5691296693392793</c:v>
                </c:pt>
                <c:pt idx="1239">
                  <c:v>1.5336051335368999</c:v>
                </c:pt>
                <c:pt idx="1240">
                  <c:v>1.4985263493729035</c:v>
                </c:pt>
                <c:pt idx="1241">
                  <c:v>1.465076584424069</c:v>
                </c:pt>
                <c:pt idx="1242">
                  <c:v>1.4341382125335747</c:v>
                </c:pt>
                <c:pt idx="1243">
                  <c:v>1.4057596143117925</c:v>
                </c:pt>
                <c:pt idx="1244">
                  <c:v>1.3798046959995456</c:v>
                </c:pt>
                <c:pt idx="1245">
                  <c:v>1.357078062634876</c:v>
                </c:pt>
                <c:pt idx="1246">
                  <c:v>1.3387129459458345</c:v>
                </c:pt>
                <c:pt idx="1247">
                  <c:v>1.3263568424154628</c:v>
                </c:pt>
                <c:pt idx="1248">
                  <c:v>1.3203984134346012</c:v>
                </c:pt>
                <c:pt idx="1249">
                  <c:v>1.3203984134346012</c:v>
                </c:pt>
                <c:pt idx="1250">
                  <c:v>1.3249101140805779</c:v>
                </c:pt>
                <c:pt idx="1251">
                  <c:v>1.3307057499553749</c:v>
                </c:pt>
                <c:pt idx="1252">
                  <c:v>1.3354319030928663</c:v>
                </c:pt>
                <c:pt idx="1253">
                  <c:v>1.3361603793290249</c:v>
                </c:pt>
                <c:pt idx="1254">
                  <c:v>1.3316134243001514</c:v>
                </c:pt>
                <c:pt idx="1255">
                  <c:v>1.3216602684587624</c:v>
                </c:pt>
                <c:pt idx="1256">
                  <c:v>1.3076615653971735</c:v>
                </c:pt>
                <c:pt idx="1257">
                  <c:v>1.2918528142860954</c:v>
                </c:pt>
                <c:pt idx="1258">
                  <c:v>1.2763901310297925</c:v>
                </c:pt>
                <c:pt idx="1259">
                  <c:v>1.2628217224123621</c:v>
                </c:pt>
                <c:pt idx="1260">
                  <c:v>1.2524706100606866</c:v>
                </c:pt>
                <c:pt idx="1261">
                  <c:v>1.2454398116346226</c:v>
                </c:pt>
                <c:pt idx="1262">
                  <c:v>1.2423639069677792</c:v>
                </c:pt>
                <c:pt idx="1263">
                  <c:v>1.243730166376988</c:v>
                </c:pt>
                <c:pt idx="1264">
                  <c:v>1.2498943914773422</c:v>
                </c:pt>
                <c:pt idx="1265">
                  <c:v>1.2612643144383542</c:v>
                </c:pt>
                <c:pt idx="1266">
                  <c:v>1.2776140700081444</c:v>
                </c:pt>
                <c:pt idx="1267">
                  <c:v>1.2996467329852228</c:v>
                </c:pt>
                <c:pt idx="1268">
                  <c:v>1.3278050225602607</c:v>
                </c:pt>
                <c:pt idx="1269">
                  <c:v>1.362819033079357</c:v>
                </c:pt>
                <c:pt idx="1270">
                  <c:v>1.404613074479355</c:v>
                </c:pt>
                <c:pt idx="1271">
                  <c:v>1.4515950226129308</c:v>
                </c:pt>
                <c:pt idx="1272">
                  <c:v>1.4997500165404991</c:v>
                </c:pt>
                <c:pt idx="1273">
                  <c:v>1.543876432364776</c:v>
                </c:pt>
                <c:pt idx="1274">
                  <c:v>1.5787955553963142</c:v>
                </c:pt>
                <c:pt idx="1275">
                  <c:v>1.6013853581510045</c:v>
                </c:pt>
                <c:pt idx="1276">
                  <c:v>1.6110500672268127</c:v>
                </c:pt>
                <c:pt idx="1277">
                  <c:v>1.6084078118780116</c:v>
                </c:pt>
                <c:pt idx="1278">
                  <c:v>1.594179067020743</c:v>
                </c:pt>
                <c:pt idx="1279">
                  <c:v>1.5691296693392793</c:v>
                </c:pt>
                <c:pt idx="1280">
                  <c:v>1.5342318920237048</c:v>
                </c:pt>
                <c:pt idx="1281">
                  <c:v>1.4922205456701343</c:v>
                </c:pt>
                <c:pt idx="1282">
                  <c:v>1.4456870801645494</c:v>
                </c:pt>
                <c:pt idx="1283">
                  <c:v>1.3992745667386197</c:v>
                </c:pt>
                <c:pt idx="1284">
                  <c:v>1.3556002218573011</c:v>
                </c:pt>
                <c:pt idx="1285">
                  <c:v>1.317518309910221</c:v>
                </c:pt>
                <c:pt idx="1286">
                  <c:v>1.2853312616243233</c:v>
                </c:pt>
                <c:pt idx="1287">
                  <c:v>1.2597085854096046</c:v>
                </c:pt>
                <c:pt idx="1288">
                  <c:v>1.2398056517451042</c:v>
                </c:pt>
                <c:pt idx="1289">
                  <c:v>1.225393916107492</c:v>
                </c:pt>
                <c:pt idx="1290">
                  <c:v>1.2159771688723855</c:v>
                </c:pt>
                <c:pt idx="1291">
                  <c:v>1.2107906288059382</c:v>
                </c:pt>
                <c:pt idx="1292">
                  <c:v>1.2091215199069554</c:v>
                </c:pt>
                <c:pt idx="1293">
                  <c:v>1.2092883439512068</c:v>
                </c:pt>
                <c:pt idx="1294">
                  <c:v>1.209955833044136</c:v>
                </c:pt>
                <c:pt idx="1295">
                  <c:v>1.2094551872825892</c:v>
                </c:pt>
                <c:pt idx="1296">
                  <c:v>1.2067880059422096</c:v>
                </c:pt>
                <c:pt idx="1297">
                  <c:v>1.2003073289982724</c:v>
                </c:pt>
                <c:pt idx="1298">
                  <c:v>1.1900642514920461</c:v>
                </c:pt>
                <c:pt idx="1299">
                  <c:v>1.1759754144430847</c:v>
                </c:pt>
                <c:pt idx="1300">
                  <c:v>1.1594417772182617</c:v>
                </c:pt>
                <c:pt idx="1301">
                  <c:v>1.1418211505715101</c:v>
                </c:pt>
                <c:pt idx="1302">
                  <c:v>1.1250424370803267</c:v>
                </c:pt>
                <c:pt idx="1303">
                  <c:v>1.1104804560298203</c:v>
                </c:pt>
                <c:pt idx="1304">
                  <c:v>1.0985339730045574</c:v>
                </c:pt>
                <c:pt idx="1305">
                  <c:v>1.0894466307188115</c:v>
                </c:pt>
                <c:pt idx="1306">
                  <c:v>1.0827066862627095</c:v>
                </c:pt>
                <c:pt idx="1307">
                  <c:v>1.077520022395339</c:v>
                </c:pt>
                <c:pt idx="1308">
                  <c:v>1.0735662900779026</c:v>
                </c:pt>
                <c:pt idx="1309">
                  <c:v>1.0703807798490383</c:v>
                </c:pt>
                <c:pt idx="1310">
                  <c:v>1.0682610061487694</c:v>
                </c:pt>
                <c:pt idx="1311">
                  <c:v>1.0673534840185459</c:v>
                </c:pt>
                <c:pt idx="1312">
                  <c:v>1.0678071737450552</c:v>
                </c:pt>
                <c:pt idx="1313">
                  <c:v>1.0696233603212408</c:v>
                </c:pt>
                <c:pt idx="1314">
                  <c:v>1.0728071972229978</c:v>
                </c:pt>
                <c:pt idx="1315">
                  <c:v>1.0767588475302921</c:v>
                </c:pt>
                <c:pt idx="1316">
                  <c:v>1.0816373187493928</c:v>
                </c:pt>
                <c:pt idx="1317">
                  <c:v>1.0868388283951169</c:v>
                </c:pt>
                <c:pt idx="1318">
                  <c:v>1.0923668209128177</c:v>
                </c:pt>
                <c:pt idx="1319">
                  <c:v>1.0980705212872992</c:v>
                </c:pt>
                <c:pt idx="1320">
                  <c:v>1.1041070340130759</c:v>
                </c:pt>
                <c:pt idx="1321">
                  <c:v>1.1104804560298203</c:v>
                </c:pt>
                <c:pt idx="1322">
                  <c:v>1.11735168438835</c:v>
                </c:pt>
                <c:pt idx="1323">
                  <c:v>1.1247277251843713</c:v>
                </c:pt>
                <c:pt idx="1324">
                  <c:v>1.1326161858084318</c:v>
                </c:pt>
                <c:pt idx="1325">
                  <c:v>1.141184436952893</c:v>
                </c:pt>
                <c:pt idx="1326">
                  <c:v>1.1501240936400157</c:v>
                </c:pt>
                <c:pt idx="1327">
                  <c:v>1.1594417772182617</c:v>
                </c:pt>
                <c:pt idx="1328">
                  <c:v>1.1686578019760032</c:v>
                </c:pt>
                <c:pt idx="1329">
                  <c:v>1.1774434001631899</c:v>
                </c:pt>
                <c:pt idx="1330">
                  <c:v>1.1852979775389254</c:v>
                </c:pt>
                <c:pt idx="1331">
                  <c:v>1.192205977795469</c:v>
                </c:pt>
                <c:pt idx="1332">
                  <c:v>1.1981535546347251</c:v>
                </c:pt>
                <c:pt idx="1333">
                  <c:v>1.2036271174261515</c:v>
                </c:pt>
                <c:pt idx="1334">
                  <c:v>1.2089547151453781</c:v>
                </c:pt>
                <c:pt idx="1335">
                  <c:v>1.2144694779187564</c:v>
                </c:pt>
                <c:pt idx="1336">
                  <c:v>1.2210142120077951</c:v>
                </c:pt>
                <c:pt idx="1337">
                  <c:v>1.2284338242037662</c:v>
                </c:pt>
                <c:pt idx="1338">
                  <c:v>1.2375921597045798</c:v>
                </c:pt>
                <c:pt idx="1339">
                  <c:v>1.2486937282176975</c:v>
                </c:pt>
                <c:pt idx="1340">
                  <c:v>1.262475486471837</c:v>
                </c:pt>
                <c:pt idx="1341">
                  <c:v>1.2793643569336617</c:v>
                </c:pt>
                <c:pt idx="1342">
                  <c:v>1.2996467329852228</c:v>
                </c:pt>
                <c:pt idx="1343">
                  <c:v>1.3236454154390969</c:v>
                </c:pt>
                <c:pt idx="1344">
                  <c:v>1.3511757583204409</c:v>
                </c:pt>
                <c:pt idx="1345">
                  <c:v>1.3813075458028332</c:v>
                </c:pt>
                <c:pt idx="1346">
                  <c:v>1.413618777937601</c:v>
                </c:pt>
                <c:pt idx="1347">
                  <c:v>1.4474569247058835</c:v>
                </c:pt>
                <c:pt idx="1348">
                  <c:v>1.4819060625408205</c:v>
                </c:pt>
                <c:pt idx="1349">
                  <c:v>1.5169912054063359</c:v>
                </c:pt>
                <c:pt idx="1350">
                  <c:v>1.551892566547687</c:v>
                </c:pt>
                <c:pt idx="1351">
                  <c:v>1.5867918501417617</c:v>
                </c:pt>
                <c:pt idx="1352">
                  <c:v>1.6207799387927224</c:v>
                </c:pt>
                <c:pt idx="1353">
                  <c:v>1.6533166745528307</c:v>
                </c:pt>
                <c:pt idx="1354">
                  <c:v>1.6838198070409272</c:v>
                </c:pt>
                <c:pt idx="1355">
                  <c:v>1.711433288483152</c:v>
                </c:pt>
                <c:pt idx="1356">
                  <c:v>1.7350152323765011</c:v>
                </c:pt>
                <c:pt idx="1357">
                  <c:v>1.753626926118439</c:v>
                </c:pt>
                <c:pt idx="1358">
                  <c:v>1.7663330346907362</c:v>
                </c:pt>
                <c:pt idx="1359">
                  <c:v>1.7719889270873552</c:v>
                </c:pt>
                <c:pt idx="1360">
                  <c:v>1.7700191449788543</c:v>
                </c:pt>
                <c:pt idx="1361">
                  <c:v>1.761188247091293</c:v>
                </c:pt>
                <c:pt idx="1362">
                  <c:v>1.7465891201237234</c:v>
                </c:pt>
                <c:pt idx="1363">
                  <c:v>1.7295021350571218</c:v>
                </c:pt>
                <c:pt idx="1364">
                  <c:v>1.7121422599507086</c:v>
                </c:pt>
                <c:pt idx="1365">
                  <c:v>1.6982626889134536</c:v>
                </c:pt>
                <c:pt idx="1366">
                  <c:v>1.6900916893663609</c:v>
                </c:pt>
                <c:pt idx="1367">
                  <c:v>1.6893934659546983</c:v>
                </c:pt>
                <c:pt idx="1368">
                  <c:v>1.6961571519364431</c:v>
                </c:pt>
                <c:pt idx="1369">
                  <c:v>1.7100163896033136</c:v>
                </c:pt>
                <c:pt idx="1370">
                  <c:v>1.7283064175364107</c:v>
                </c:pt>
                <c:pt idx="1371">
                  <c:v>1.7487695960759795</c:v>
                </c:pt>
                <c:pt idx="1372">
                  <c:v>1.7680520478697996</c:v>
                </c:pt>
                <c:pt idx="1373">
                  <c:v>1.783864417876021</c:v>
                </c:pt>
                <c:pt idx="1374">
                  <c:v>1.7940860321953387</c:v>
                </c:pt>
                <c:pt idx="1375">
                  <c:v>1.7983455879719656</c:v>
                </c:pt>
                <c:pt idx="1376">
                  <c:v>1.797091471795718</c:v>
                </c:pt>
                <c:pt idx="1377">
                  <c:v>1.7920858774840385</c:v>
                </c:pt>
                <c:pt idx="1378">
                  <c:v>1.7848584674370649</c:v>
                </c:pt>
                <c:pt idx="1379">
                  <c:v>1.7779144569586682</c:v>
                </c:pt>
                <c:pt idx="1380">
                  <c:v>1.7717425572373018</c:v>
                </c:pt>
                <c:pt idx="1381">
                  <c:v>1.7675606922664195</c:v>
                </c:pt>
                <c:pt idx="1382">
                  <c:v>1.7641258794404258</c:v>
                </c:pt>
                <c:pt idx="1383">
                  <c:v>1.7604547724156883</c:v>
                </c:pt>
                <c:pt idx="1384">
                  <c:v>1.7548438174909797</c:v>
                </c:pt>
                <c:pt idx="1385">
                  <c:v>1.7461050170017107</c:v>
                </c:pt>
                <c:pt idx="1386">
                  <c:v>1.7335750013256384</c:v>
                </c:pt>
                <c:pt idx="1387">
                  <c:v>1.7171148367398925</c:v>
                </c:pt>
                <c:pt idx="1388">
                  <c:v>1.697560501862124</c:v>
                </c:pt>
                <c:pt idx="1389">
                  <c:v>1.6757299486227841</c:v>
                </c:pt>
                <c:pt idx="1390">
                  <c:v>1.6528628659348814</c:v>
                </c:pt>
                <c:pt idx="1391">
                  <c:v>1.6299058375042919</c:v>
                </c:pt>
                <c:pt idx="1392">
                  <c:v>1.6073082983823961</c:v>
                </c:pt>
                <c:pt idx="1393">
                  <c:v>1.5852756354053179</c:v>
                </c:pt>
                <c:pt idx="1394">
                  <c:v>1.5642142166723336</c:v>
                </c:pt>
                <c:pt idx="1395">
                  <c:v>1.5440868137913728</c:v>
                </c:pt>
                <c:pt idx="1396">
                  <c:v>1.5246513799876489</c:v>
                </c:pt>
                <c:pt idx="1397">
                  <c:v>1.5060888794689578</c:v>
                </c:pt>
                <c:pt idx="1398">
                  <c:v>1.488369273425733</c:v>
                </c:pt>
                <c:pt idx="1399">
                  <c:v>1.4710646070951681</c:v>
                </c:pt>
                <c:pt idx="1400">
                  <c:v>1.4545580885909835</c:v>
                </c:pt>
                <c:pt idx="1401">
                  <c:v>1.4388249112991778</c:v>
                </c:pt>
                <c:pt idx="1402">
                  <c:v>1.4244228709174109</c:v>
                </c:pt>
                <c:pt idx="1403">
                  <c:v>1.4116979585495528</c:v>
                </c:pt>
                <c:pt idx="1404">
                  <c:v>1.4017507038354451</c:v>
                </c:pt>
                <c:pt idx="1405">
                  <c:v>1.3949040897602381</c:v>
                </c:pt>
                <c:pt idx="1406">
                  <c:v>1.391871545658883</c:v>
                </c:pt>
                <c:pt idx="1407">
                  <c:v>1.3920608930833083</c:v>
                </c:pt>
                <c:pt idx="1408">
                  <c:v>1.3949040897602381</c:v>
                </c:pt>
                <c:pt idx="1409">
                  <c:v>1.3985135323672924</c:v>
                </c:pt>
                <c:pt idx="1410">
                  <c:v>1.4009883628810105</c:v>
                </c:pt>
                <c:pt idx="1411">
                  <c:v>1.4002264244297384</c:v>
                </c:pt>
                <c:pt idx="1412">
                  <c:v>1.3947143689431389</c:v>
                </c:pt>
                <c:pt idx="1413">
                  <c:v>1.3841296144810322</c:v>
                </c:pt>
                <c:pt idx="1414">
                  <c:v>1.3685829334415112</c:v>
                </c:pt>
                <c:pt idx="1415">
                  <c:v>1.3500717587308197</c:v>
                </c:pt>
                <c:pt idx="1416">
                  <c:v>1.3301614192543143</c:v>
                </c:pt>
                <c:pt idx="1417">
                  <c:v>1.3107010131767813</c:v>
                </c:pt>
                <c:pt idx="1418">
                  <c:v>1.2934436041512256</c:v>
                </c:pt>
                <c:pt idx="1419">
                  <c:v>1.2790141296796227</c:v>
                </c:pt>
                <c:pt idx="1420">
                  <c:v>1.2669830461460443</c:v>
                </c:pt>
                <c:pt idx="1421">
                  <c:v>1.2572918911241728</c:v>
                </c:pt>
                <c:pt idx="1422">
                  <c:v>1.2488651903925785</c:v>
                </c:pt>
                <c:pt idx="1423">
                  <c:v>1.2406578996841153</c:v>
                </c:pt>
                <c:pt idx="1424">
                  <c:v>1.2324970218007822</c:v>
                </c:pt>
                <c:pt idx="1425">
                  <c:v>1.2240448985816459</c:v>
                </c:pt>
                <c:pt idx="1426">
                  <c:v>1.2154744301830354</c:v>
                </c:pt>
                <c:pt idx="1427">
                  <c:v>1.2072877270968023</c:v>
                </c:pt>
                <c:pt idx="1428">
                  <c:v>1.2001415398783035</c:v>
                </c:pt>
                <c:pt idx="1429">
                  <c:v>1.1943508873667346</c:v>
                </c:pt>
                <c:pt idx="1430">
                  <c:v>1.1902288868687787</c:v>
                </c:pt>
                <c:pt idx="1431">
                  <c:v>1.1880900905915841</c:v>
                </c:pt>
                <c:pt idx="1432">
                  <c:v>1.1879256990218685</c:v>
                </c:pt>
                <c:pt idx="1433">
                  <c:v>1.188912329456735</c:v>
                </c:pt>
                <c:pt idx="1434">
                  <c:v>1.1912170937504798</c:v>
                </c:pt>
                <c:pt idx="1435">
                  <c:v>1.1936905755761311</c:v>
                </c:pt>
                <c:pt idx="1436">
                  <c:v>1.1961683042106419</c:v>
                </c:pt>
                <c:pt idx="1437">
                  <c:v>1.1974915009962359</c:v>
                </c:pt>
                <c:pt idx="1438">
                  <c:v>1.1976569859334261</c:v>
                </c:pt>
                <c:pt idx="1439">
                  <c:v>1.1958376944971256</c:v>
                </c:pt>
                <c:pt idx="1440">
                  <c:v>1.192205977795469</c:v>
                </c:pt>
                <c:pt idx="1441">
                  <c:v>1.1869397426684283</c:v>
                </c:pt>
                <c:pt idx="1442">
                  <c:v>1.1803838590792506</c:v>
                </c:pt>
                <c:pt idx="1443">
                  <c:v>1.1736948451114129</c:v>
                </c:pt>
                <c:pt idx="1444">
                  <c:v>1.1676849178538626</c:v>
                </c:pt>
                <c:pt idx="1445">
                  <c:v>1.1633150375881827</c:v>
                </c:pt>
                <c:pt idx="1446">
                  <c:v>1.1615385027183063</c:v>
                </c:pt>
                <c:pt idx="1447">
                  <c:v>1.1625072506131668</c:v>
                </c:pt>
                <c:pt idx="1448">
                  <c:v>1.1667126891668416</c:v>
                </c:pt>
                <c:pt idx="1449">
                  <c:v>1.1738576234538318</c:v>
                </c:pt>
                <c:pt idx="1450">
                  <c:v>1.182838826600447</c:v>
                </c:pt>
                <c:pt idx="1451">
                  <c:v>1.1927006740443351</c:v>
                </c:pt>
                <c:pt idx="1452">
                  <c:v>1.2024643225716094</c:v>
                </c:pt>
                <c:pt idx="1453">
                  <c:v>1.2106236310168046</c:v>
                </c:pt>
                <c:pt idx="1454">
                  <c:v>1.2166477596805423</c:v>
                </c:pt>
                <c:pt idx="1455">
                  <c:v>1.2196692805095308</c:v>
                </c:pt>
                <c:pt idx="1456">
                  <c:v>1.2198373284157684</c:v>
                </c:pt>
                <c:pt idx="1457">
                  <c:v>1.2168154560834017</c:v>
                </c:pt>
                <c:pt idx="1458">
                  <c:v>1.2112917381552126</c:v>
                </c:pt>
                <c:pt idx="1459">
                  <c:v>1.2036271174261515</c:v>
                </c:pt>
                <c:pt idx="1460">
                  <c:v>1.1943508873667346</c:v>
                </c:pt>
                <c:pt idx="1461">
                  <c:v>1.1834941905504861</c:v>
                </c:pt>
                <c:pt idx="1462">
                  <c:v>1.1717429358059224</c:v>
                </c:pt>
                <c:pt idx="1463">
                  <c:v>1.1592806167520509</c:v>
                </c:pt>
                <c:pt idx="1464">
                  <c:v>1.1466054782816544</c:v>
                </c:pt>
                <c:pt idx="1465">
                  <c:v>1.1340406995011425</c:v>
                </c:pt>
                <c:pt idx="1466">
                  <c:v>1.122055441464052</c:v>
                </c:pt>
                <c:pt idx="1467">
                  <c:v>1.111103762979661</c:v>
                </c:pt>
                <c:pt idx="1468">
                  <c:v>1.1014726285905725</c:v>
                </c:pt>
                <c:pt idx="1469">
                  <c:v>1.0931362751529525</c:v>
                </c:pt>
                <c:pt idx="1470">
                  <c:v>1.08591955154493</c:v>
                </c:pt>
                <c:pt idx="1471">
                  <c:v>1.0801110241669414</c:v>
                </c:pt>
                <c:pt idx="1472">
                  <c:v>1.0753897436971784</c:v>
                </c:pt>
                <c:pt idx="1473">
                  <c:v>1.0717451375890552</c:v>
                </c:pt>
                <c:pt idx="1474">
                  <c:v>1.0696233603212408</c:v>
                </c:pt>
                <c:pt idx="1475">
                  <c:v>1.0693205037843083</c:v>
                </c:pt>
                <c:pt idx="1476">
                  <c:v>1.0712902083382376</c:v>
                </c:pt>
                <c:pt idx="1477">
                  <c:v>1.0758459673354748</c:v>
                </c:pt>
                <c:pt idx="1478">
                  <c:v>1.0830123654405488</c:v>
                </c:pt>
                <c:pt idx="1479">
                  <c:v>1.0923668209128177</c:v>
                </c:pt>
                <c:pt idx="1480">
                  <c:v>1.1031766946277755</c:v>
                </c:pt>
                <c:pt idx="1481">
                  <c:v>1.1139119806309365</c:v>
                </c:pt>
                <c:pt idx="1482">
                  <c:v>1.1229980354839679</c:v>
                </c:pt>
                <c:pt idx="1483">
                  <c:v>1.1291399495222278</c:v>
                </c:pt>
                <c:pt idx="1484">
                  <c:v>1.1316672906116021</c:v>
                </c:pt>
                <c:pt idx="1485">
                  <c:v>1.1307190189359182</c:v>
                </c:pt>
                <c:pt idx="1486">
                  <c:v>1.1277202628428653</c:v>
                </c:pt>
                <c:pt idx="1487">
                  <c:v>1.1245703949696411</c:v>
                </c:pt>
                <c:pt idx="1488">
                  <c:v>1.1234695634715595</c:v>
                </c:pt>
                <c:pt idx="1489">
                  <c:v>1.1264594905506522</c:v>
                </c:pt>
                <c:pt idx="1490">
                  <c:v>1.1345158500492041</c:v>
                </c:pt>
                <c:pt idx="1491">
                  <c:v>1.1480438750493538</c:v>
                </c:pt>
                <c:pt idx="1492">
                  <c:v>1.1657411150323975</c:v>
                </c:pt>
                <c:pt idx="1493">
                  <c:v>1.1859544594759537</c:v>
                </c:pt>
                <c:pt idx="1494">
                  <c:v>1.2061219801345249</c:v>
                </c:pt>
                <c:pt idx="1495">
                  <c:v>1.2243820347572678</c:v>
                </c:pt>
                <c:pt idx="1496">
                  <c:v>1.2392945444639745</c:v>
                </c:pt>
                <c:pt idx="1497">
                  <c:v>1.2504092674035452</c:v>
                </c:pt>
                <c:pt idx="1498">
                  <c:v>1.2583271217232201</c:v>
                </c:pt>
                <c:pt idx="1499">
                  <c:v>1.2643808129593825</c:v>
                </c:pt>
                <c:pt idx="1500">
                  <c:v>1.2694160379921549</c:v>
                </c:pt>
                <c:pt idx="1501">
                  <c:v>1.2749926135321861</c:v>
                </c:pt>
                <c:pt idx="1502">
                  <c:v>1.2809414322577188</c:v>
                </c:pt>
                <c:pt idx="1503">
                  <c:v>1.2874431323327091</c:v>
                </c:pt>
                <c:pt idx="1504">
                  <c:v>1.2934436041512256</c:v>
                </c:pt>
                <c:pt idx="1505">
                  <c:v>1.2978716879973642</c:v>
                </c:pt>
                <c:pt idx="1506">
                  <c:v>1.2996467329852228</c:v>
                </c:pt>
                <c:pt idx="1507">
                  <c:v>1.2978716879973642</c:v>
                </c:pt>
                <c:pt idx="1508">
                  <c:v>1.2920294821437173</c:v>
                </c:pt>
                <c:pt idx="1509">
                  <c:v>1.2821692390473465</c:v>
                </c:pt>
                <c:pt idx="1510">
                  <c:v>1.2685466413798099</c:v>
                </c:pt>
                <c:pt idx="1511">
                  <c:v>1.2517831686313792</c:v>
                </c:pt>
                <c:pt idx="1512">
                  <c:v>1.2328361385672795</c:v>
                </c:pt>
                <c:pt idx="1513">
                  <c:v>1.2129633604818026</c:v>
                </c:pt>
                <c:pt idx="1514">
                  <c:v>1.1931955399324277</c:v>
                </c:pt>
                <c:pt idx="1515">
                  <c:v>1.1743460686753455</c:v>
                </c:pt>
                <c:pt idx="1516">
                  <c:v>1.1573480936735847</c:v>
                </c:pt>
                <c:pt idx="1517">
                  <c:v>1.1424581452378604</c:v>
                </c:pt>
                <c:pt idx="1518">
                  <c:v>1.1300871838149733</c:v>
                </c:pt>
                <c:pt idx="1519">
                  <c:v>1.1201720984323944</c:v>
                </c:pt>
                <c:pt idx="1520">
                  <c:v>1.1125071887252214</c:v>
                </c:pt>
                <c:pt idx="1521">
                  <c:v>1.106901656196521</c:v>
                </c:pt>
                <c:pt idx="1522">
                  <c:v>1.1030216963575887</c:v>
                </c:pt>
                <c:pt idx="1523">
                  <c:v>1.100543985448369</c:v>
                </c:pt>
                <c:pt idx="1524">
                  <c:v>1.099152140241761</c:v>
                </c:pt>
                <c:pt idx="1525">
                  <c:v>1.0988430235236069</c:v>
                </c:pt>
                <c:pt idx="1526">
                  <c:v>1.0988430235236069</c:v>
                </c:pt>
                <c:pt idx="1527">
                  <c:v>1.0989975736060227</c:v>
                </c:pt>
                <c:pt idx="1528">
                  <c:v>1.0989975736060227</c:v>
                </c:pt>
                <c:pt idx="1529">
                  <c:v>1.0980705212872992</c:v>
                </c:pt>
                <c:pt idx="1530">
                  <c:v>1.09652675627788</c:v>
                </c:pt>
                <c:pt idx="1531">
                  <c:v>1.0939061398781655</c:v>
                </c:pt>
                <c:pt idx="1532">
                  <c:v>1.0906754643370198</c:v>
                </c:pt>
                <c:pt idx="1533">
                  <c:v>1.0869920981518517</c:v>
                </c:pt>
                <c:pt idx="1534">
                  <c:v>1.0833181093809263</c:v>
                </c:pt>
                <c:pt idx="1535">
                  <c:v>1.0799584834561411</c:v>
                </c:pt>
                <c:pt idx="1536">
                  <c:v>1.0773677553001635</c:v>
                </c:pt>
                <c:pt idx="1537">
                  <c:v>1.0756938767632533</c:v>
                </c:pt>
                <c:pt idx="1538">
                  <c:v>1.0750856747130813</c:v>
                </c:pt>
                <c:pt idx="1539">
                  <c:v>1.0752377011965706</c:v>
                </c:pt>
                <c:pt idx="1540">
                  <c:v>1.0758459673354748</c:v>
                </c:pt>
                <c:pt idx="1541">
                  <c:v>1.0769110503879125</c:v>
                </c:pt>
                <c:pt idx="1542">
                  <c:v>1.077976920101605</c:v>
                </c:pt>
                <c:pt idx="1543">
                  <c:v>1.0785863421517023</c:v>
                </c:pt>
                <c:pt idx="1544">
                  <c:v>1.078891149712913</c:v>
                </c:pt>
                <c:pt idx="1545">
                  <c:v>1.0787387378847959</c:v>
                </c:pt>
                <c:pt idx="1546">
                  <c:v>1.0784339625102339</c:v>
                </c:pt>
                <c:pt idx="1547">
                  <c:v>1.0782815989569927</c:v>
                </c:pt>
                <c:pt idx="1548">
                  <c:v>1.0782815989569927</c:v>
                </c:pt>
                <c:pt idx="1549">
                  <c:v>1.0790435776394536</c:v>
                </c:pt>
                <c:pt idx="1550">
                  <c:v>1.0805687430669626</c:v>
                </c:pt>
                <c:pt idx="1551">
                  <c:v>1.0827066862627095</c:v>
                </c:pt>
                <c:pt idx="1552">
                  <c:v>1.0854601326224365</c:v>
                </c:pt>
                <c:pt idx="1553">
                  <c:v>1.0886791407293424</c:v>
                </c:pt>
                <c:pt idx="1554">
                  <c:v>1.092059154054561</c:v>
                </c:pt>
                <c:pt idx="1555">
                  <c:v>1.095447102537328</c:v>
                </c:pt>
                <c:pt idx="1556">
                  <c:v>1.0988430235236069</c:v>
                </c:pt>
                <c:pt idx="1557">
                  <c:v>1.1020920561752239</c:v>
                </c:pt>
                <c:pt idx="1558">
                  <c:v>1.1048827752526258</c:v>
                </c:pt>
                <c:pt idx="1559">
                  <c:v>1.1070570717793735</c:v>
                </c:pt>
                <c:pt idx="1560">
                  <c:v>1.1086121488621634</c:v>
                </c:pt>
                <c:pt idx="1561">
                  <c:v>1.1092346492031806</c:v>
                </c:pt>
                <c:pt idx="1562">
                  <c:v>1.1089233654674644</c:v>
                </c:pt>
                <c:pt idx="1563">
                  <c:v>1.1083009993583315</c:v>
                </c:pt>
                <c:pt idx="1564">
                  <c:v>1.1076789015393704</c:v>
                </c:pt>
                <c:pt idx="1565">
                  <c:v>1.1078344008545564</c:v>
                </c:pt>
                <c:pt idx="1566">
                  <c:v>1.1097017007396539</c:v>
                </c:pt>
                <c:pt idx="1567">
                  <c:v>1.1134435647026089</c:v>
                </c:pt>
                <c:pt idx="1568">
                  <c:v>1.119544863219571</c:v>
                </c:pt>
                <c:pt idx="1569">
                  <c:v>1.1277202628428653</c:v>
                </c:pt>
                <c:pt idx="1570">
                  <c:v>1.1375287753203747</c:v>
                </c:pt>
                <c:pt idx="1571">
                  <c:v>1.1483637135686555</c:v>
                </c:pt>
                <c:pt idx="1572">
                  <c:v>1.15960295568419</c:v>
                </c:pt>
                <c:pt idx="1573">
                  <c:v>1.1704431281132881</c:v>
                </c:pt>
                <c:pt idx="1574">
                  <c:v>1.1807109468850896</c:v>
                </c:pt>
                <c:pt idx="1575">
                  <c:v>1.1900642514920461</c:v>
                </c:pt>
                <c:pt idx="1576">
                  <c:v>1.19865029426209</c:v>
                </c:pt>
                <c:pt idx="1577">
                  <c:v>1.2067880059422096</c:v>
                </c:pt>
                <c:pt idx="1578">
                  <c:v>1.215139368330314</c:v>
                </c:pt>
                <c:pt idx="1579">
                  <c:v>1.2240448985816459</c:v>
                </c:pt>
                <c:pt idx="1580">
                  <c:v>1.2347027065651781</c:v>
                </c:pt>
                <c:pt idx="1581">
                  <c:v>1.2478367227924367</c:v>
                </c:pt>
                <c:pt idx="1582">
                  <c:v>1.2640342027996321</c:v>
                </c:pt>
                <c:pt idx="1583">
                  <c:v>1.284276484094224</c:v>
                </c:pt>
                <c:pt idx="1584">
                  <c:v>1.3087335808431666</c:v>
                </c:pt>
                <c:pt idx="1585">
                  <c:v>1.3378007966245333</c:v>
                </c:pt>
                <c:pt idx="1586">
                  <c:v>1.3704471778464651</c:v>
                </c:pt>
                <c:pt idx="1587">
                  <c:v>1.4061419967711533</c:v>
                </c:pt>
                <c:pt idx="1588">
                  <c:v>1.4423499510594</c:v>
                </c:pt>
                <c:pt idx="1589">
                  <c:v>1.4766759346774159</c:v>
                </c:pt>
                <c:pt idx="1590">
                  <c:v>1.5062938232161158</c:v>
                </c:pt>
                <c:pt idx="1591">
                  <c:v>1.5283927050094892</c:v>
                </c:pt>
                <c:pt idx="1592">
                  <c:v>1.5407243858407624</c:v>
                </c:pt>
                <c:pt idx="1593">
                  <c:v>1.5421944841636743</c:v>
                </c:pt>
                <c:pt idx="1594">
                  <c:v>1.5329786471397431</c:v>
                </c:pt>
                <c:pt idx="1595">
                  <c:v>1.5141033314430965</c:v>
                </c:pt>
                <c:pt idx="1596">
                  <c:v>1.4873574866681787</c:v>
                </c:pt>
                <c:pt idx="1597">
                  <c:v>1.4547558428075571</c:v>
                </c:pt>
                <c:pt idx="1598">
                  <c:v>1.418817797186249</c:v>
                </c:pt>
                <c:pt idx="1599">
                  <c:v>1.38205955801015</c:v>
                </c:pt>
                <c:pt idx="1600">
                  <c:v>1.346397847904411</c:v>
                </c:pt>
                <c:pt idx="1601">
                  <c:v>1.3137468760846489</c:v>
                </c:pt>
                <c:pt idx="1602">
                  <c:v>1.2848037764914861</c:v>
                </c:pt>
                <c:pt idx="1603">
                  <c:v>1.2605726722524881</c:v>
                </c:pt>
                <c:pt idx="1604">
                  <c:v>1.2408284096852809</c:v>
                </c:pt>
                <c:pt idx="1605">
                  <c:v>1.225225219936491</c:v>
                </c:pt>
                <c:pt idx="1606">
                  <c:v>1.2131306292612636</c:v>
                </c:pt>
                <c:pt idx="1607">
                  <c:v>1.2039595166889794</c:v>
                </c:pt>
                <c:pt idx="1608">
                  <c:v>1.1966643608387926</c:v>
                </c:pt>
                <c:pt idx="1609">
                  <c:v>1.1907229057221866</c:v>
                </c:pt>
                <c:pt idx="1610">
                  <c:v>1.185626181177635</c:v>
                </c:pt>
                <c:pt idx="1611">
                  <c:v>1.1812017176407754</c:v>
                </c:pt>
                <c:pt idx="1612">
                  <c:v>1.1771170520403189</c:v>
                </c:pt>
                <c:pt idx="1613">
                  <c:v>1.1735320851277986</c:v>
                </c:pt>
                <c:pt idx="1614">
                  <c:v>1.1702807344380834</c:v>
                </c:pt>
                <c:pt idx="1615">
                  <c:v>1.1671987216361632</c:v>
                </c:pt>
                <c:pt idx="1616">
                  <c:v>1.1647701945697684</c:v>
                </c:pt>
                <c:pt idx="1617">
                  <c:v>1.1628303111457869</c:v>
                </c:pt>
                <c:pt idx="1618">
                  <c:v>1.1613771079417374</c:v>
                </c:pt>
                <c:pt idx="1619">
                  <c:v>1.1605704046990943</c:v>
                </c:pt>
                <c:pt idx="1620">
                  <c:v>1.1600865991204936</c:v>
                </c:pt>
                <c:pt idx="1621">
                  <c:v>1.1597641521538562</c:v>
                </c:pt>
                <c:pt idx="1622">
                  <c:v>1.1594417772182617</c:v>
                </c:pt>
                <c:pt idx="1623">
                  <c:v>1.1586361548040016</c:v>
                </c:pt>
                <c:pt idx="1624">
                  <c:v>1.1568653669946611</c:v>
                </c:pt>
                <c:pt idx="1625">
                  <c:v>1.1541329616916181</c:v>
                </c:pt>
                <c:pt idx="1626">
                  <c:v>1.1506045702195116</c:v>
                </c:pt>
                <c:pt idx="1627">
                  <c:v>1.1461263311155503</c:v>
                </c:pt>
                <c:pt idx="1628">
                  <c:v>1.141184436952893</c:v>
                </c:pt>
                <c:pt idx="1629">
                  <c:v>1.1361008160439858</c:v>
                </c:pt>
                <c:pt idx="1630">
                  <c:v>1.1311930768848351</c:v>
                </c:pt>
                <c:pt idx="1631">
                  <c:v>1.1263019714331914</c:v>
                </c:pt>
                <c:pt idx="1632">
                  <c:v>1.1214273873171856</c:v>
                </c:pt>
                <c:pt idx="1633">
                  <c:v>1.1165692132998386</c:v>
                </c:pt>
                <c:pt idx="1634">
                  <c:v>1.1117273392638307</c:v>
                </c:pt>
                <c:pt idx="1635">
                  <c:v>1.106901656196521</c:v>
                </c:pt>
                <c:pt idx="1636">
                  <c:v>1.1022469546236293</c:v>
                </c:pt>
                <c:pt idx="1637">
                  <c:v>1.0980705212872992</c:v>
                </c:pt>
                <c:pt idx="1638">
                  <c:v>1.0948305200057586</c:v>
                </c:pt>
                <c:pt idx="1639">
                  <c:v>1.0925206789430482</c:v>
                </c:pt>
                <c:pt idx="1640">
                  <c:v>1.0912902737586887</c:v>
                </c:pt>
                <c:pt idx="1641">
                  <c:v>1.0909828363069114</c:v>
                </c:pt>
                <c:pt idx="1642">
                  <c:v>1.0911365468458205</c:v>
                </c:pt>
                <c:pt idx="1643">
                  <c:v>1.0912902737586887</c:v>
                </c:pt>
                <c:pt idx="1644">
                  <c:v>1.0911365468458205</c:v>
                </c:pt>
                <c:pt idx="1645">
                  <c:v>1.0900609167313586</c:v>
                </c:pt>
                <c:pt idx="1646">
                  <c:v>1.0879120586971496</c:v>
                </c:pt>
                <c:pt idx="1647">
                  <c:v>1.0846947592853844</c:v>
                </c:pt>
                <c:pt idx="1648">
                  <c:v>1.0801110241669414</c:v>
                </c:pt>
                <c:pt idx="1649">
                  <c:v>1.0746296913315894</c:v>
                </c:pt>
                <c:pt idx="1650">
                  <c:v>1.068412315338233</c:v>
                </c:pt>
                <c:pt idx="1651">
                  <c:v>1.0617696734915536</c:v>
                </c:pt>
                <c:pt idx="1652">
                  <c:v>1.0551574676821835</c:v>
                </c:pt>
                <c:pt idx="1653">
                  <c:v>1.0491725492308051</c:v>
                </c:pt>
                <c:pt idx="1654">
                  <c:v>1.0439560293485752</c:v>
                </c:pt>
                <c:pt idx="1655">
                  <c:v>1.0397963477564478</c:v>
                </c:pt>
                <c:pt idx="1656">
                  <c:v>1.0366844361683945</c:v>
                </c:pt>
                <c:pt idx="1657">
                  <c:v>1.0346135502549432</c:v>
                </c:pt>
                <c:pt idx="1658">
                  <c:v>1.0331361633597496</c:v>
                </c:pt>
                <c:pt idx="1659">
                  <c:v>1.0319553418613738</c:v>
                </c:pt>
                <c:pt idx="1660">
                  <c:v>1.0309229150451691</c:v>
                </c:pt>
                <c:pt idx="1661">
                  <c:v>1.0298912263169313</c:v>
                </c:pt>
                <c:pt idx="1662">
                  <c:v>1.0288602746220878</c:v>
                </c:pt>
                <c:pt idx="1663">
                  <c:v>1.0281243312162731</c:v>
                </c:pt>
                <c:pt idx="1664">
                  <c:v>1.0278300589083234</c:v>
                </c:pt>
                <c:pt idx="1665">
                  <c:v>1.0281243312162731</c:v>
                </c:pt>
                <c:pt idx="1666">
                  <c:v>1.0290075083510515</c:v>
                </c:pt>
                <c:pt idx="1667">
                  <c:v>1.0303332883186069</c:v>
                </c:pt>
                <c:pt idx="1668">
                  <c:v>1.0316602873943499</c:v>
                </c:pt>
                <c:pt idx="1669">
                  <c:v>1.0325456318351158</c:v>
                </c:pt>
                <c:pt idx="1670">
                  <c:v>1.0326932420631569</c:v>
                </c:pt>
                <c:pt idx="1671">
                  <c:v>1.0315127827800055</c:v>
                </c:pt>
                <c:pt idx="1672">
                  <c:v>1.0288602746220878</c:v>
                </c:pt>
                <c:pt idx="1673">
                  <c:v>1.0250374607490442</c:v>
                </c:pt>
                <c:pt idx="1674">
                  <c:v>1.0200536277236361</c:v>
                </c:pt>
                <c:pt idx="1675">
                  <c:v>1.014795321282929</c:v>
                </c:pt>
                <c:pt idx="1676">
                  <c:v>1.0099919807270392</c:v>
                </c:pt>
                <c:pt idx="1677">
                  <c:v>1.0062187589251141</c:v>
                </c:pt>
                <c:pt idx="1678">
                  <c:v>1.0041911030812367</c:v>
                </c:pt>
                <c:pt idx="1679">
                  <c:v>1.0040463794795318</c:v>
                </c:pt>
                <c:pt idx="1680">
                  <c:v>1.0050597496121898</c:v>
                </c:pt>
                <c:pt idx="1681">
                  <c:v>1.0070886271812201</c:v>
                </c:pt>
                <c:pt idx="1682">
                  <c:v>1.0089751424190982</c:v>
                </c:pt>
                <c:pt idx="1683">
                  <c:v>1.0105733530355105</c:v>
                </c:pt>
                <c:pt idx="1684">
                  <c:v>1.01173680076007</c:v>
                </c:pt>
                <c:pt idx="1685">
                  <c:v>1.0127555875254217</c:v>
                </c:pt>
                <c:pt idx="1686">
                  <c:v>1.0142122459646192</c:v>
                </c:pt>
                <c:pt idx="1687">
                  <c:v>1.0169839543193682</c:v>
                </c:pt>
                <c:pt idx="1688">
                  <c:v>1.0215176751183392</c:v>
                </c:pt>
                <c:pt idx="1689">
                  <c:v>1.0281243312162731</c:v>
                </c:pt>
                <c:pt idx="1690">
                  <c:v>1.0360924511767333</c:v>
                </c:pt>
                <c:pt idx="1691">
                  <c:v>1.0447000929861898</c:v>
                </c:pt>
                <c:pt idx="1692">
                  <c:v>1.0526108439160962</c:v>
                </c:pt>
                <c:pt idx="1693">
                  <c:v>1.0586100684909829</c:v>
                </c:pt>
                <c:pt idx="1694">
                  <c:v>1.0620709493576139</c:v>
                </c:pt>
                <c:pt idx="1695">
                  <c:v>1.0622216108802418</c:v>
                </c:pt>
                <c:pt idx="1696">
                  <c:v>1.0593617281742014</c:v>
                </c:pt>
                <c:pt idx="1697">
                  <c:v>1.0541083135878562</c:v>
                </c:pt>
                <c:pt idx="1698">
                  <c:v>1.0473819030783811</c:v>
                </c:pt>
                <c:pt idx="1699">
                  <c:v>1.0397963477564478</c:v>
                </c:pt>
                <c:pt idx="1700">
                  <c:v>1.0323980367040044</c:v>
                </c:pt>
                <c:pt idx="1701">
                  <c:v>1.0256249272310778</c:v>
                </c:pt>
                <c:pt idx="1702">
                  <c:v>1.0197609963948049</c:v>
                </c:pt>
                <c:pt idx="1703">
                  <c:v>1.0152327824270417</c:v>
                </c:pt>
                <c:pt idx="1704">
                  <c:v>1.0121733355937046</c:v>
                </c:pt>
                <c:pt idx="1705">
                  <c:v>1.0102826376047964</c:v>
                </c:pt>
                <c:pt idx="1706">
                  <c:v>1.0097013823786578</c:v>
                </c:pt>
                <c:pt idx="1707">
                  <c:v>1.0099919807270392</c:v>
                </c:pt>
                <c:pt idx="1708">
                  <c:v>1.0110095360199964</c:v>
                </c:pt>
                <c:pt idx="1709">
                  <c:v>1.0118822976995674</c:v>
                </c:pt>
                <c:pt idx="1710">
                  <c:v>1.0124644321944256</c:v>
                </c:pt>
                <c:pt idx="1711">
                  <c:v>1.0120278093097927</c:v>
                </c:pt>
                <c:pt idx="1712">
                  <c:v>1.0107187327156</c:v>
                </c:pt>
                <c:pt idx="1713">
                  <c:v>1.0082492677530295</c:v>
                </c:pt>
                <c:pt idx="1714">
                  <c:v>1.005349414686062</c:v>
                </c:pt>
                <c:pt idx="1715">
                  <c:v>1.0023108273843755</c:v>
                </c:pt>
                <c:pt idx="1716">
                  <c:v>1.0002886511447133</c:v>
                </c:pt>
                <c:pt idx="1717">
                  <c:v>1.0005773600369812</c:v>
                </c:pt>
                <c:pt idx="1718">
                  <c:v>1.0040463794795318</c:v>
                </c:pt>
                <c:pt idx="1719">
                  <c:v>1.0118822976995674</c:v>
                </c:pt>
                <c:pt idx="1720">
                  <c:v>1.024743817164109</c:v>
                </c:pt>
                <c:pt idx="1721">
                  <c:v>1.0426176808020697</c:v>
                </c:pt>
                <c:pt idx="1722">
                  <c:v>1.0650871724081554</c:v>
                </c:pt>
                <c:pt idx="1723">
                  <c:v>1.0905218028990653</c:v>
                </c:pt>
                <c:pt idx="1724">
                  <c:v>1.1171951562258027</c:v>
                </c:pt>
                <c:pt idx="1725">
                  <c:v>1.1422988702094787</c:v>
                </c:pt>
                <c:pt idx="1726">
                  <c:v>1.1633150375881827</c:v>
                </c:pt>
                <c:pt idx="1727">
                  <c:v>1.1780963178954837</c:v>
                </c:pt>
                <c:pt idx="1728">
                  <c:v>1.1854620700279519</c:v>
                </c:pt>
                <c:pt idx="1729">
                  <c:v>1.1859544594759537</c:v>
                </c:pt>
                <c:pt idx="1730">
                  <c:v>1.181038108843685</c:v>
                </c:pt>
                <c:pt idx="1731">
                  <c:v>1.1735320851277986</c:v>
                </c:pt>
                <c:pt idx="1732">
                  <c:v>1.166064900403553</c:v>
                </c:pt>
                <c:pt idx="1733">
                  <c:v>1.1613771079417374</c:v>
                </c:pt>
                <c:pt idx="1734">
                  <c:v>1.160893031884249</c:v>
                </c:pt>
                <c:pt idx="1735">
                  <c:v>1.1657411150323975</c:v>
                </c:pt>
                <c:pt idx="1736">
                  <c:v>1.1756493980871998</c:v>
                </c:pt>
                <c:pt idx="1737">
                  <c:v>1.190393541029855</c:v>
                </c:pt>
                <c:pt idx="1738">
                  <c:v>1.2082876888366754</c:v>
                </c:pt>
                <c:pt idx="1739">
                  <c:v>1.2284338242037662</c:v>
                </c:pt>
                <c:pt idx="1740">
                  <c:v>1.2488651903925785</c:v>
                </c:pt>
                <c:pt idx="1741">
                  <c:v>1.268372824891411</c:v>
                </c:pt>
                <c:pt idx="1742">
                  <c:v>1.2846279909509581</c:v>
                </c:pt>
                <c:pt idx="1743">
                  <c:v>1.2955673887776336</c:v>
                </c:pt>
                <c:pt idx="1744">
                  <c:v>1.2994691302044694</c:v>
                </c:pt>
                <c:pt idx="1745">
                  <c:v>1.2946820986491496</c:v>
                </c:pt>
                <c:pt idx="1746">
                  <c:v>1.2805908221021591</c:v>
                </c:pt>
                <c:pt idx="1747">
                  <c:v>1.2578094135945519</c:v>
                </c:pt>
                <c:pt idx="1748">
                  <c:v>1.228771987390594</c:v>
                </c:pt>
                <c:pt idx="1749">
                  <c:v>1.1960029898862516</c:v>
                </c:pt>
                <c:pt idx="1750">
                  <c:v>1.16299186853674</c:v>
                </c:pt>
                <c:pt idx="1751">
                  <c:v>1.1324579932740795</c:v>
                </c:pt>
                <c:pt idx="1752">
                  <c:v>1.1061248292448966</c:v>
                </c:pt>
                <c:pt idx="1753">
                  <c:v>1.0853070254775066</c:v>
                </c:pt>
                <c:pt idx="1754">
                  <c:v>1.0697748124275019</c:v>
                </c:pt>
                <c:pt idx="1755">
                  <c:v>1.0593617281742014</c:v>
                </c:pt>
                <c:pt idx="1756">
                  <c:v>1.0532096453326492</c:v>
                </c:pt>
                <c:pt idx="1757">
                  <c:v>1.0508159290165628</c:v>
                </c:pt>
                <c:pt idx="1758">
                  <c:v>1.0512644484896949</c:v>
                </c:pt>
                <c:pt idx="1759">
                  <c:v>1.0538086953176664</c:v>
                </c:pt>
                <c:pt idx="1760">
                  <c:v>1.0577085933592107</c:v>
                </c:pt>
                <c:pt idx="1761">
                  <c:v>1.0619203035624785</c:v>
                </c:pt>
                <c:pt idx="1762">
                  <c:v>1.0652381491717162</c:v>
                </c:pt>
                <c:pt idx="1763">
                  <c:v>1.0668999368795598</c:v>
                </c:pt>
                <c:pt idx="1764">
                  <c:v>1.0661443415990983</c:v>
                </c:pt>
                <c:pt idx="1765">
                  <c:v>1.0626736898459352</c:v>
                </c:pt>
                <c:pt idx="1766">
                  <c:v>1.0571079226353728</c:v>
                </c:pt>
                <c:pt idx="1767">
                  <c:v>1.0499193080537736</c:v>
                </c:pt>
                <c:pt idx="1768">
                  <c:v>1.0420232574003232</c:v>
                </c:pt>
                <c:pt idx="1769">
                  <c:v>1.0337269366330435</c:v>
                </c:pt>
                <c:pt idx="1770">
                  <c:v>1.0257718312260313</c:v>
                </c:pt>
                <c:pt idx="1771">
                  <c:v>1.0184448892418558</c:v>
                </c:pt>
                <c:pt idx="1772">
                  <c:v>1.0120278093097927</c:v>
                </c:pt>
                <c:pt idx="1773">
                  <c:v>1.0069436127216509</c:v>
                </c:pt>
                <c:pt idx="1774">
                  <c:v>1.0031783425251284</c:v>
                </c:pt>
                <c:pt idx="1775">
                  <c:v>1.0011549511566331</c:v>
                </c:pt>
                <c:pt idx="1776">
                  <c:v>1.0002886511447133</c:v>
                </c:pt>
                <c:pt idx="1777">
                  <c:v>1.0004329983709594</c:v>
                </c:pt>
                <c:pt idx="1778">
                  <c:v>1.0010105317026032</c:v>
                </c:pt>
                <c:pt idx="1779">
                  <c:v>1.0011549511566331</c:v>
                </c:pt>
                <c:pt idx="1780">
                  <c:v>1.0010105317026032</c:v>
                </c:pt>
                <c:pt idx="1781">
                  <c:v>1.0004329983709594</c:v>
                </c:pt>
                <c:pt idx="1782">
                  <c:v>1</c:v>
                </c:pt>
                <c:pt idx="1783">
                  <c:v>1.0001443183553564</c:v>
                </c:pt>
                <c:pt idx="1784">
                  <c:v>1.0015882962556857</c:v>
                </c:pt>
                <c:pt idx="1785">
                  <c:v>1.0046253609890774</c:v>
                </c:pt>
                <c:pt idx="1786">
                  <c:v>1.0091203611757673</c:v>
                </c:pt>
                <c:pt idx="1787">
                  <c:v>1.0146495303656784</c:v>
                </c:pt>
                <c:pt idx="1788">
                  <c:v>1.0206390684591233</c:v>
                </c:pt>
                <c:pt idx="1789">
                  <c:v>1.0263595967949692</c:v>
                </c:pt>
                <c:pt idx="1790">
                  <c:v>1.0309229150451691</c:v>
                </c:pt>
                <c:pt idx="1791">
                  <c:v>1.0337269366330435</c:v>
                </c:pt>
                <c:pt idx="1792">
                  <c:v>1.0349092092179082</c:v>
                </c:pt>
                <c:pt idx="1793">
                  <c:v>1.0343179518530106</c:v>
                </c:pt>
                <c:pt idx="1794">
                  <c:v>1.0323980367040044</c:v>
                </c:pt>
                <c:pt idx="1795">
                  <c:v>1.0300385652719</c:v>
                </c:pt>
                <c:pt idx="1796">
                  <c:v>1.0285658522211507</c:v>
                </c:pt>
                <c:pt idx="1797">
                  <c:v>1.0278300589083234</c:v>
                </c:pt>
                <c:pt idx="1798">
                  <c:v>1.0254780381889448</c:v>
                </c:pt>
                <c:pt idx="1799">
                  <c:v>1.0203463184037154</c:v>
                </c:pt>
                <c:pt idx="1800">
                  <c:v>1.0137750940271566</c:v>
                </c:pt>
              </c:numCache>
            </c:numRef>
          </c:yVal>
          <c:smooth val="1"/>
          <c:extLst>
            <c:ext xmlns:c16="http://schemas.microsoft.com/office/drawing/2014/chart" uri="{C3380CC4-5D6E-409C-BE32-E72D297353CC}">
              <c16:uniqueId val="{00000002-7174-45F5-AB8F-2CA91F8E1461}"/>
            </c:ext>
          </c:extLst>
        </c:ser>
        <c:dLbls>
          <c:showLegendKey val="0"/>
          <c:showVal val="0"/>
          <c:showCatName val="0"/>
          <c:showSerName val="0"/>
          <c:showPercent val="0"/>
          <c:showBubbleSize val="0"/>
        </c:dLbls>
        <c:axId val="304337232"/>
        <c:axId val="304323792"/>
      </c:scatterChart>
      <c:valAx>
        <c:axId val="304337232"/>
        <c:scaling>
          <c:orientation val="maxMin"/>
          <c:max val="4000"/>
          <c:min val="4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2000" b="1" dirty="0">
                    <a:solidFill>
                      <a:schemeClr val="tx1"/>
                    </a:solidFill>
                  </a:rPr>
                  <a:t>Wavenumber</a:t>
                </a:r>
                <a:r>
                  <a:rPr lang="en-US" sz="2000" b="1" baseline="0" dirty="0">
                    <a:solidFill>
                      <a:schemeClr val="tx1"/>
                    </a:solidFill>
                  </a:rPr>
                  <a:t> (cm</a:t>
                </a:r>
                <a:r>
                  <a:rPr lang="en-US" sz="2000" b="1" baseline="30000" dirty="0">
                    <a:solidFill>
                      <a:schemeClr val="tx1"/>
                    </a:solidFill>
                  </a:rPr>
                  <a:t>-1</a:t>
                </a:r>
                <a:r>
                  <a:rPr lang="en-US" sz="2000" b="1" baseline="0" dirty="0">
                    <a:solidFill>
                      <a:schemeClr val="tx1"/>
                    </a:solidFill>
                  </a:rPr>
                  <a:t>)</a:t>
                </a:r>
                <a:endParaRPr lang="en-US" sz="2000" b="1" dirty="0">
                  <a:solidFill>
                    <a:schemeClr val="tx1"/>
                  </a:solidFill>
                </a:endParaRPr>
              </a:p>
            </c:rich>
          </c:tx>
          <c:layout>
            <c:manualLayout>
              <c:xMode val="edge"/>
              <c:yMode val="edge"/>
              <c:x val="0.38830988448251053"/>
              <c:y val="0.91371253932181762"/>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1800" b="0" i="0" u="none" strike="noStrike" kern="1200" baseline="0">
                <a:solidFill>
                  <a:schemeClr val="tx1"/>
                </a:solidFill>
                <a:latin typeface="+mn-lt"/>
                <a:ea typeface="+mn-ea"/>
                <a:cs typeface="+mn-cs"/>
              </a:defRPr>
            </a:pPr>
            <a:endParaRPr lang="en-US"/>
          </a:p>
        </c:txPr>
        <c:crossAx val="304323792"/>
        <c:crosses val="autoZero"/>
        <c:crossBetween val="midCat"/>
      </c:valAx>
      <c:valAx>
        <c:axId val="304323792"/>
        <c:scaling>
          <c:orientation val="minMax"/>
          <c:min val="0"/>
        </c:scaling>
        <c:delete val="0"/>
        <c:axPos val="r"/>
        <c:numFmt formatCode="General" sourceLinked="1"/>
        <c:majorTickMark val="none"/>
        <c:minorTickMark val="none"/>
        <c:tickLblPos val="none"/>
        <c:spPr>
          <a:noFill/>
          <a:ln w="254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04337232"/>
        <c:crosses val="autoZero"/>
        <c:crossBetween val="midCat"/>
      </c:valAx>
      <c:spPr>
        <a:noFill/>
        <a:ln w="3175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760FD2F-FA14-F04C-BC5A-E9A1ECE76F4B}" type="datetimeFigureOut">
              <a:rPr lang="en-US" smtClean="0"/>
              <a:t>4/22/24</a:t>
            </a:fld>
            <a:endParaRPr lang="en-US" dirty="0"/>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D183BDE4-01FB-FB41-8BF9-B500D457E49E}" type="slidenum">
              <a:rPr lang="en-US" smtClean="0"/>
              <a:t>‹#›</a:t>
            </a:fld>
            <a:endParaRPr lang="en-US" dirty="0"/>
          </a:p>
        </p:txBody>
      </p:sp>
    </p:spTree>
    <p:extLst>
      <p:ext uri="{BB962C8B-B14F-4D97-AF65-F5344CB8AC3E}">
        <p14:creationId xmlns:p14="http://schemas.microsoft.com/office/powerpoint/2010/main" val="1514112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183BDE4-01FB-FB41-8BF9-B500D457E49E}" type="slidenum">
              <a:rPr lang="en-US" smtClean="0"/>
              <a:t>1</a:t>
            </a:fld>
            <a:endParaRPr lang="en-US" dirty="0"/>
          </a:p>
        </p:txBody>
      </p:sp>
    </p:spTree>
    <p:extLst>
      <p:ext uri="{BB962C8B-B14F-4D97-AF65-F5344CB8AC3E}">
        <p14:creationId xmlns:p14="http://schemas.microsoft.com/office/powerpoint/2010/main" val="1522498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3"/>
            <a:ext cx="37307520" cy="11460480"/>
          </a:xfrm>
        </p:spPr>
        <p:txBody>
          <a:bodyPr anchor="b"/>
          <a:lstStyle>
            <a:lvl1pPr algn="ctr">
              <a:defRPr sz="29400"/>
            </a:lvl1pPr>
          </a:lstStyle>
          <a:p>
            <a:r>
              <a:rPr lang="en-US"/>
              <a:t>Click to edit Master title style</a:t>
            </a:r>
          </a:p>
        </p:txBody>
      </p:sp>
      <p:sp>
        <p:nvSpPr>
          <p:cNvPr id="3" name="Subtitle 2"/>
          <p:cNvSpPr>
            <a:spLocks noGrp="1"/>
          </p:cNvSpPr>
          <p:nvPr>
            <p:ph type="subTitle" idx="1"/>
          </p:nvPr>
        </p:nvSpPr>
        <p:spPr>
          <a:xfrm>
            <a:off x="5486400" y="17289783"/>
            <a:ext cx="32918400" cy="7947657"/>
          </a:xfrm>
        </p:spPr>
        <p:txBody>
          <a:bodyPr/>
          <a:lstStyle>
            <a:lvl1pPr marL="0" indent="0" algn="ctr">
              <a:buNone/>
              <a:defRPr sz="11800"/>
            </a:lvl1pPr>
            <a:lvl2pPr marL="2240152" indent="0" algn="ctr">
              <a:buNone/>
              <a:defRPr sz="9800"/>
            </a:lvl2pPr>
            <a:lvl3pPr marL="4480304" indent="0" algn="ctr">
              <a:buNone/>
              <a:defRPr sz="8800"/>
            </a:lvl3pPr>
            <a:lvl4pPr marL="6720456" indent="0" algn="ctr">
              <a:buNone/>
              <a:defRPr sz="7800"/>
            </a:lvl4pPr>
            <a:lvl5pPr marL="8960608" indent="0" algn="ctr">
              <a:buNone/>
              <a:defRPr sz="7800"/>
            </a:lvl5pPr>
            <a:lvl6pPr marL="11200760" indent="0" algn="ctr">
              <a:buNone/>
              <a:defRPr sz="7800"/>
            </a:lvl6pPr>
            <a:lvl7pPr marL="13440912" indent="0" algn="ctr">
              <a:buNone/>
              <a:defRPr sz="7800"/>
            </a:lvl7pPr>
            <a:lvl8pPr marL="15681064" indent="0" algn="ctr">
              <a:buNone/>
              <a:defRPr sz="7800"/>
            </a:lvl8pPr>
            <a:lvl9pPr marL="17921216" indent="0" algn="ctr">
              <a:buNone/>
              <a:defRPr sz="7800"/>
            </a:lvl9pPr>
          </a:lstStyle>
          <a:p>
            <a:r>
              <a:rPr lang="en-US"/>
              <a:t>Click to edit Master subtitle style</a:t>
            </a:r>
          </a:p>
        </p:txBody>
      </p:sp>
      <p:sp>
        <p:nvSpPr>
          <p:cNvPr id="4" name="Date Placeholder 3"/>
          <p:cNvSpPr>
            <a:spLocks noGrp="1"/>
          </p:cNvSpPr>
          <p:nvPr>
            <p:ph type="dt" sz="half" idx="10"/>
          </p:nvPr>
        </p:nvSpPr>
        <p:spPr/>
        <p:txBody>
          <a:bodyPr/>
          <a:lstStyle/>
          <a:p>
            <a:fld id="{08E81BC7-D5A5-445F-BF4D-797F02B50EB4}" type="datetimeFigureOut">
              <a:rPr lang="en-US" smtClean="0"/>
              <a:t>4/22/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9552316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22/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547499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17522" y="1752600"/>
            <a:ext cx="27843480" cy="2789682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22/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7679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22/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377049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51"/>
            <a:ext cx="37856160" cy="13693137"/>
          </a:xfrm>
        </p:spPr>
        <p:txBody>
          <a:bodyPr anchor="b"/>
          <a:lstStyle>
            <a:lvl1pPr>
              <a:defRPr sz="29400"/>
            </a:lvl1pPr>
          </a:lstStyle>
          <a:p>
            <a:r>
              <a:rPr lang="en-US"/>
              <a:t>Click to edit Master title style</a:t>
            </a:r>
          </a:p>
        </p:txBody>
      </p:sp>
      <p:sp>
        <p:nvSpPr>
          <p:cNvPr id="3" name="Text Placeholder 2"/>
          <p:cNvSpPr>
            <a:spLocks noGrp="1"/>
          </p:cNvSpPr>
          <p:nvPr>
            <p:ph type="body" idx="1"/>
          </p:nvPr>
        </p:nvSpPr>
        <p:spPr>
          <a:xfrm>
            <a:off x="2994662" y="22029431"/>
            <a:ext cx="37856160" cy="7200897"/>
          </a:xfrm>
        </p:spPr>
        <p:txBody>
          <a:bodyPr/>
          <a:lstStyle>
            <a:lvl1pPr marL="0" indent="0">
              <a:buNone/>
              <a:defRPr sz="11800">
                <a:solidFill>
                  <a:schemeClr val="tx1"/>
                </a:solidFill>
              </a:defRPr>
            </a:lvl1pPr>
            <a:lvl2pPr marL="2240152" indent="0">
              <a:buNone/>
              <a:defRPr sz="9800">
                <a:solidFill>
                  <a:schemeClr val="tx1">
                    <a:tint val="75000"/>
                  </a:schemeClr>
                </a:solidFill>
              </a:defRPr>
            </a:lvl2pPr>
            <a:lvl3pPr marL="4480304" indent="0">
              <a:buNone/>
              <a:defRPr sz="8800">
                <a:solidFill>
                  <a:schemeClr val="tx1">
                    <a:tint val="75000"/>
                  </a:schemeClr>
                </a:solidFill>
              </a:defRPr>
            </a:lvl3pPr>
            <a:lvl4pPr marL="6720456" indent="0">
              <a:buNone/>
              <a:defRPr sz="7800">
                <a:solidFill>
                  <a:schemeClr val="tx1">
                    <a:tint val="75000"/>
                  </a:schemeClr>
                </a:solidFill>
              </a:defRPr>
            </a:lvl4pPr>
            <a:lvl5pPr marL="8960608" indent="0">
              <a:buNone/>
              <a:defRPr sz="7800">
                <a:solidFill>
                  <a:schemeClr val="tx1">
                    <a:tint val="75000"/>
                  </a:schemeClr>
                </a:solidFill>
              </a:defRPr>
            </a:lvl5pPr>
            <a:lvl6pPr marL="11200760" indent="0">
              <a:buNone/>
              <a:defRPr sz="7800">
                <a:solidFill>
                  <a:schemeClr val="tx1">
                    <a:tint val="75000"/>
                  </a:schemeClr>
                </a:solidFill>
              </a:defRPr>
            </a:lvl6pPr>
            <a:lvl7pPr marL="13440912" indent="0">
              <a:buNone/>
              <a:defRPr sz="7800">
                <a:solidFill>
                  <a:schemeClr val="tx1">
                    <a:tint val="75000"/>
                  </a:schemeClr>
                </a:solidFill>
              </a:defRPr>
            </a:lvl7pPr>
            <a:lvl8pPr marL="15681064" indent="0">
              <a:buNone/>
              <a:defRPr sz="7800">
                <a:solidFill>
                  <a:schemeClr val="tx1">
                    <a:tint val="75000"/>
                  </a:schemeClr>
                </a:solidFill>
              </a:defRPr>
            </a:lvl8pPr>
            <a:lvl9pPr marL="17921216" indent="0">
              <a:buNone/>
              <a:defRPr sz="7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E81BC7-D5A5-445F-BF4D-797F02B50EB4}" type="datetimeFigureOut">
              <a:rPr lang="en-US" smtClean="0"/>
              <a:t>4/22/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264123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17520" y="8763000"/>
            <a:ext cx="1865376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2219920" y="8763000"/>
            <a:ext cx="1865376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8E81BC7-D5A5-445F-BF4D-797F02B50EB4}" type="datetimeFigureOut">
              <a:rPr lang="en-US" smtClean="0"/>
              <a:t>4/22/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998905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3"/>
          </a:xfrm>
        </p:spPr>
        <p:txBody>
          <a:bodyPr/>
          <a:lstStyle/>
          <a:p>
            <a:r>
              <a:rPr lang="en-US"/>
              <a:t>Click to edit Master title style</a:t>
            </a:r>
          </a:p>
        </p:txBody>
      </p:sp>
      <p:sp>
        <p:nvSpPr>
          <p:cNvPr id="3" name="Text Placeholder 2"/>
          <p:cNvSpPr>
            <a:spLocks noGrp="1"/>
          </p:cNvSpPr>
          <p:nvPr>
            <p:ph type="body" idx="1"/>
          </p:nvPr>
        </p:nvSpPr>
        <p:spPr>
          <a:xfrm>
            <a:off x="3023242" y="8069584"/>
            <a:ext cx="18568032" cy="3954777"/>
          </a:xfrm>
        </p:spPr>
        <p:txBody>
          <a:bodyPr anchor="b"/>
          <a:lstStyle>
            <a:lvl1pPr marL="0" indent="0">
              <a:buNone/>
              <a:defRPr sz="11800" b="1"/>
            </a:lvl1pPr>
            <a:lvl2pPr marL="2240152" indent="0">
              <a:buNone/>
              <a:defRPr sz="9800" b="1"/>
            </a:lvl2pPr>
            <a:lvl3pPr marL="4480304" indent="0">
              <a:buNone/>
              <a:defRPr sz="8800" b="1"/>
            </a:lvl3pPr>
            <a:lvl4pPr marL="6720456" indent="0">
              <a:buNone/>
              <a:defRPr sz="7800" b="1"/>
            </a:lvl4pPr>
            <a:lvl5pPr marL="8960608" indent="0">
              <a:buNone/>
              <a:defRPr sz="7800" b="1"/>
            </a:lvl5pPr>
            <a:lvl6pPr marL="11200760" indent="0">
              <a:buNone/>
              <a:defRPr sz="7800" b="1"/>
            </a:lvl6pPr>
            <a:lvl7pPr marL="13440912" indent="0">
              <a:buNone/>
              <a:defRPr sz="7800" b="1"/>
            </a:lvl7pPr>
            <a:lvl8pPr marL="15681064" indent="0">
              <a:buNone/>
              <a:defRPr sz="7800" b="1"/>
            </a:lvl8pPr>
            <a:lvl9pPr marL="17921216" indent="0">
              <a:buNone/>
              <a:defRPr sz="7800" b="1"/>
            </a:lvl9pPr>
          </a:lstStyle>
          <a:p>
            <a:pPr lvl="0"/>
            <a:r>
              <a:rPr lang="en-US"/>
              <a:t>Click to edit Master text styles</a:t>
            </a:r>
          </a:p>
        </p:txBody>
      </p:sp>
      <p:sp>
        <p:nvSpPr>
          <p:cNvPr id="4" name="Content Placeholder 3"/>
          <p:cNvSpPr>
            <a:spLocks noGrp="1"/>
          </p:cNvSpPr>
          <p:nvPr>
            <p:ph sz="half" idx="2"/>
          </p:nvPr>
        </p:nvSpPr>
        <p:spPr>
          <a:xfrm>
            <a:off x="3023242" y="12024360"/>
            <a:ext cx="18568032"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19922" y="8069584"/>
            <a:ext cx="18659477" cy="3954777"/>
          </a:xfrm>
        </p:spPr>
        <p:txBody>
          <a:bodyPr anchor="b"/>
          <a:lstStyle>
            <a:lvl1pPr marL="0" indent="0">
              <a:buNone/>
              <a:defRPr sz="11800" b="1"/>
            </a:lvl1pPr>
            <a:lvl2pPr marL="2240152" indent="0">
              <a:buNone/>
              <a:defRPr sz="9800" b="1"/>
            </a:lvl2pPr>
            <a:lvl3pPr marL="4480304" indent="0">
              <a:buNone/>
              <a:defRPr sz="8800" b="1"/>
            </a:lvl3pPr>
            <a:lvl4pPr marL="6720456" indent="0">
              <a:buNone/>
              <a:defRPr sz="7800" b="1"/>
            </a:lvl4pPr>
            <a:lvl5pPr marL="8960608" indent="0">
              <a:buNone/>
              <a:defRPr sz="7800" b="1"/>
            </a:lvl5pPr>
            <a:lvl6pPr marL="11200760" indent="0">
              <a:buNone/>
              <a:defRPr sz="7800" b="1"/>
            </a:lvl6pPr>
            <a:lvl7pPr marL="13440912" indent="0">
              <a:buNone/>
              <a:defRPr sz="7800" b="1"/>
            </a:lvl7pPr>
            <a:lvl8pPr marL="15681064" indent="0">
              <a:buNone/>
              <a:defRPr sz="7800" b="1"/>
            </a:lvl8pPr>
            <a:lvl9pPr marL="17921216" indent="0">
              <a:buNone/>
              <a:defRPr sz="7800" b="1"/>
            </a:lvl9pPr>
          </a:lstStyle>
          <a:p>
            <a:pPr lvl="0"/>
            <a:r>
              <a:rPr lang="en-US"/>
              <a:t>Click to edit Master text styles</a:t>
            </a:r>
          </a:p>
        </p:txBody>
      </p:sp>
      <p:sp>
        <p:nvSpPr>
          <p:cNvPr id="6" name="Content Placeholder 5"/>
          <p:cNvSpPr>
            <a:spLocks noGrp="1"/>
          </p:cNvSpPr>
          <p:nvPr>
            <p:ph sz="quarter" idx="4"/>
          </p:nvPr>
        </p:nvSpPr>
        <p:spPr>
          <a:xfrm>
            <a:off x="22219922" y="12024360"/>
            <a:ext cx="18659477"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8E81BC7-D5A5-445F-BF4D-797F02B50EB4}" type="datetimeFigureOut">
              <a:rPr lang="en-US" smtClean="0"/>
              <a:t>4/22/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874506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8E81BC7-D5A5-445F-BF4D-797F02B50EB4}" type="datetimeFigureOut">
              <a:rPr lang="en-US" smtClean="0"/>
              <a:t>4/22/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703485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E81BC7-D5A5-445F-BF4D-797F02B50EB4}" type="datetimeFigureOut">
              <a:rPr lang="en-US" smtClean="0"/>
              <a:t>4/22/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739455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700"/>
            </a:lvl1pPr>
          </a:lstStyle>
          <a:p>
            <a:r>
              <a:rPr lang="en-US"/>
              <a:t>Click to edit Master title style</a:t>
            </a:r>
          </a:p>
        </p:txBody>
      </p:sp>
      <p:sp>
        <p:nvSpPr>
          <p:cNvPr id="3" name="Content Placeholder 2"/>
          <p:cNvSpPr>
            <a:spLocks noGrp="1"/>
          </p:cNvSpPr>
          <p:nvPr>
            <p:ph idx="1"/>
          </p:nvPr>
        </p:nvSpPr>
        <p:spPr>
          <a:xfrm>
            <a:off x="18659477" y="4739648"/>
            <a:ext cx="22219920" cy="23393400"/>
          </a:xfrm>
        </p:spPr>
        <p:txBody>
          <a:bodyPr/>
          <a:lstStyle>
            <a:lvl1pPr>
              <a:defRPr sz="15700"/>
            </a:lvl1pPr>
            <a:lvl2pPr>
              <a:defRPr sz="13700"/>
            </a:lvl2pPr>
            <a:lvl3pPr>
              <a:defRPr sz="11800"/>
            </a:lvl3pPr>
            <a:lvl4pPr>
              <a:defRPr sz="9800"/>
            </a:lvl4pPr>
            <a:lvl5pPr>
              <a:defRPr sz="9800"/>
            </a:lvl5pPr>
            <a:lvl6pPr>
              <a:defRPr sz="9800"/>
            </a:lvl6pPr>
            <a:lvl7pPr>
              <a:defRPr sz="9800"/>
            </a:lvl7pPr>
            <a:lvl8pPr>
              <a:defRPr sz="9800"/>
            </a:lvl8pPr>
            <a:lvl9pPr>
              <a:defRPr sz="9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23237" y="9875520"/>
            <a:ext cx="14156054" cy="18295623"/>
          </a:xfrm>
        </p:spPr>
        <p:txBody>
          <a:bodyPr/>
          <a:lstStyle>
            <a:lvl1pPr marL="0" indent="0">
              <a:buNone/>
              <a:defRPr sz="7800"/>
            </a:lvl1pPr>
            <a:lvl2pPr marL="2240152" indent="0">
              <a:buNone/>
              <a:defRPr sz="6900"/>
            </a:lvl2pPr>
            <a:lvl3pPr marL="4480304" indent="0">
              <a:buNone/>
              <a:defRPr sz="5900"/>
            </a:lvl3pPr>
            <a:lvl4pPr marL="6720456" indent="0">
              <a:buNone/>
              <a:defRPr sz="4900"/>
            </a:lvl4pPr>
            <a:lvl5pPr marL="8960608" indent="0">
              <a:buNone/>
              <a:defRPr sz="4900"/>
            </a:lvl5pPr>
            <a:lvl6pPr marL="11200760" indent="0">
              <a:buNone/>
              <a:defRPr sz="4900"/>
            </a:lvl6pPr>
            <a:lvl7pPr marL="13440912" indent="0">
              <a:buNone/>
              <a:defRPr sz="4900"/>
            </a:lvl7pPr>
            <a:lvl8pPr marL="15681064" indent="0">
              <a:buNone/>
              <a:defRPr sz="4900"/>
            </a:lvl8pPr>
            <a:lvl9pPr marL="17921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22/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613618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700"/>
            </a:lvl1pPr>
          </a:lstStyle>
          <a:p>
            <a:r>
              <a:rPr lang="en-US"/>
              <a:t>Click to edit Master title style</a:t>
            </a:r>
          </a:p>
        </p:txBody>
      </p:sp>
      <p:sp>
        <p:nvSpPr>
          <p:cNvPr id="3" name="Picture Placeholder 2"/>
          <p:cNvSpPr>
            <a:spLocks noGrp="1" noChangeAspect="1"/>
          </p:cNvSpPr>
          <p:nvPr>
            <p:ph type="pic" idx="1"/>
          </p:nvPr>
        </p:nvSpPr>
        <p:spPr>
          <a:xfrm>
            <a:off x="18659477" y="4739648"/>
            <a:ext cx="22219920" cy="23393400"/>
          </a:xfrm>
        </p:spPr>
        <p:txBody>
          <a:bodyPr anchor="t"/>
          <a:lstStyle>
            <a:lvl1pPr marL="0" indent="0">
              <a:buNone/>
              <a:defRPr sz="15700"/>
            </a:lvl1pPr>
            <a:lvl2pPr marL="2240152" indent="0">
              <a:buNone/>
              <a:defRPr sz="13700"/>
            </a:lvl2pPr>
            <a:lvl3pPr marL="4480304" indent="0">
              <a:buNone/>
              <a:defRPr sz="11800"/>
            </a:lvl3pPr>
            <a:lvl4pPr marL="6720456" indent="0">
              <a:buNone/>
              <a:defRPr sz="9800"/>
            </a:lvl4pPr>
            <a:lvl5pPr marL="8960608" indent="0">
              <a:buNone/>
              <a:defRPr sz="9800"/>
            </a:lvl5pPr>
            <a:lvl6pPr marL="11200760" indent="0">
              <a:buNone/>
              <a:defRPr sz="9800"/>
            </a:lvl6pPr>
            <a:lvl7pPr marL="13440912" indent="0">
              <a:buNone/>
              <a:defRPr sz="9800"/>
            </a:lvl7pPr>
            <a:lvl8pPr marL="15681064" indent="0">
              <a:buNone/>
              <a:defRPr sz="9800"/>
            </a:lvl8pPr>
            <a:lvl9pPr marL="17921216" indent="0">
              <a:buNone/>
              <a:defRPr sz="9800"/>
            </a:lvl9pPr>
          </a:lstStyle>
          <a:p>
            <a:r>
              <a:rPr lang="en-US" dirty="0"/>
              <a:t>Click icon to add picture</a:t>
            </a:r>
          </a:p>
        </p:txBody>
      </p:sp>
      <p:sp>
        <p:nvSpPr>
          <p:cNvPr id="4" name="Text Placeholder 3"/>
          <p:cNvSpPr>
            <a:spLocks noGrp="1"/>
          </p:cNvSpPr>
          <p:nvPr>
            <p:ph type="body" sz="half" idx="2"/>
          </p:nvPr>
        </p:nvSpPr>
        <p:spPr>
          <a:xfrm>
            <a:off x="3023237" y="9875520"/>
            <a:ext cx="14156054" cy="18295623"/>
          </a:xfrm>
        </p:spPr>
        <p:txBody>
          <a:bodyPr/>
          <a:lstStyle>
            <a:lvl1pPr marL="0" indent="0">
              <a:buNone/>
              <a:defRPr sz="7800"/>
            </a:lvl1pPr>
            <a:lvl2pPr marL="2240152" indent="0">
              <a:buNone/>
              <a:defRPr sz="6900"/>
            </a:lvl2pPr>
            <a:lvl3pPr marL="4480304" indent="0">
              <a:buNone/>
              <a:defRPr sz="5900"/>
            </a:lvl3pPr>
            <a:lvl4pPr marL="6720456" indent="0">
              <a:buNone/>
              <a:defRPr sz="4900"/>
            </a:lvl4pPr>
            <a:lvl5pPr marL="8960608" indent="0">
              <a:buNone/>
              <a:defRPr sz="4900"/>
            </a:lvl5pPr>
            <a:lvl6pPr marL="11200760" indent="0">
              <a:buNone/>
              <a:defRPr sz="4900"/>
            </a:lvl6pPr>
            <a:lvl7pPr marL="13440912" indent="0">
              <a:buNone/>
              <a:defRPr sz="4900"/>
            </a:lvl7pPr>
            <a:lvl8pPr marL="15681064" indent="0">
              <a:buNone/>
              <a:defRPr sz="4900"/>
            </a:lvl8pPr>
            <a:lvl9pPr marL="17921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22/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4144683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3"/>
          </a:xfrm>
          <a:prstGeom prst="rect">
            <a:avLst/>
          </a:prstGeom>
        </p:spPr>
        <p:txBody>
          <a:bodyPr vert="horz" lIns="106674" tIns="53337" rIns="106674" bIns="53337" rtlCol="0" anchor="ctr">
            <a:normAutofit/>
          </a:bodyPr>
          <a:lstStyle/>
          <a:p>
            <a:r>
              <a:rPr lang="en-US"/>
              <a:t>Click to edit Master title style</a:t>
            </a:r>
          </a:p>
        </p:txBody>
      </p:sp>
      <p:sp>
        <p:nvSpPr>
          <p:cNvPr id="3" name="Text Placeholder 2"/>
          <p:cNvSpPr>
            <a:spLocks noGrp="1"/>
          </p:cNvSpPr>
          <p:nvPr>
            <p:ph type="body" idx="1"/>
          </p:nvPr>
        </p:nvSpPr>
        <p:spPr>
          <a:xfrm>
            <a:off x="3017520" y="8763000"/>
            <a:ext cx="37856160" cy="20886423"/>
          </a:xfrm>
          <a:prstGeom prst="rect">
            <a:avLst/>
          </a:prstGeom>
        </p:spPr>
        <p:txBody>
          <a:bodyPr vert="horz" lIns="106674" tIns="53337" rIns="106674" bIns="5333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17520" y="30510488"/>
            <a:ext cx="9875520" cy="1752600"/>
          </a:xfrm>
          <a:prstGeom prst="rect">
            <a:avLst/>
          </a:prstGeom>
        </p:spPr>
        <p:txBody>
          <a:bodyPr vert="horz" lIns="106674" tIns="53337" rIns="106674" bIns="53337" rtlCol="0" anchor="ctr"/>
          <a:lstStyle>
            <a:lvl1pPr algn="l">
              <a:defRPr sz="5900">
                <a:solidFill>
                  <a:schemeClr val="tx1">
                    <a:tint val="75000"/>
                  </a:schemeClr>
                </a:solidFill>
              </a:defRPr>
            </a:lvl1pPr>
          </a:lstStyle>
          <a:p>
            <a:fld id="{08E81BC7-D5A5-445F-BF4D-797F02B50EB4}" type="datetimeFigureOut">
              <a:rPr lang="en-US" smtClean="0"/>
              <a:t>4/22/24</a:t>
            </a:fld>
            <a:endParaRPr lang="en-US" dirty="0"/>
          </a:p>
        </p:txBody>
      </p:sp>
      <p:sp>
        <p:nvSpPr>
          <p:cNvPr id="5" name="Footer Placeholder 4"/>
          <p:cNvSpPr>
            <a:spLocks noGrp="1"/>
          </p:cNvSpPr>
          <p:nvPr>
            <p:ph type="ftr" sz="quarter" idx="3"/>
          </p:nvPr>
        </p:nvSpPr>
        <p:spPr>
          <a:xfrm>
            <a:off x="14538960" y="30510488"/>
            <a:ext cx="14813280" cy="1752600"/>
          </a:xfrm>
          <a:prstGeom prst="rect">
            <a:avLst/>
          </a:prstGeom>
        </p:spPr>
        <p:txBody>
          <a:bodyPr vert="horz" lIns="106674" tIns="53337" rIns="106674" bIns="53337" rtlCol="0" anchor="ctr"/>
          <a:lstStyle>
            <a:lvl1pPr algn="ctr">
              <a:defRPr sz="5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30998160" y="30510488"/>
            <a:ext cx="9875520" cy="1752600"/>
          </a:xfrm>
          <a:prstGeom prst="rect">
            <a:avLst/>
          </a:prstGeom>
        </p:spPr>
        <p:txBody>
          <a:bodyPr vert="horz" lIns="106674" tIns="53337" rIns="106674" bIns="53337" rtlCol="0" anchor="ctr"/>
          <a:lstStyle>
            <a:lvl1pPr algn="r">
              <a:defRPr sz="5900">
                <a:solidFill>
                  <a:schemeClr val="tx1">
                    <a:tint val="75000"/>
                  </a:schemeClr>
                </a:solidFill>
              </a:defRPr>
            </a:lvl1pPr>
          </a:lstStyle>
          <a:p>
            <a:fld id="{59152990-41B8-4C7F-B873-1D5366E1EAB8}" type="slidenum">
              <a:rPr lang="en-US" smtClean="0"/>
              <a:t>‹#›</a:t>
            </a:fld>
            <a:endParaRPr lang="en-US" dirty="0"/>
          </a:p>
        </p:txBody>
      </p:sp>
    </p:spTree>
    <p:extLst>
      <p:ext uri="{BB962C8B-B14F-4D97-AF65-F5344CB8AC3E}">
        <p14:creationId xmlns:p14="http://schemas.microsoft.com/office/powerpoint/2010/main" val="411317299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4480304" rtl="0" eaLnBrk="1" latinLnBrk="0" hangingPunct="1">
        <a:lnSpc>
          <a:spcPct val="90000"/>
        </a:lnSpc>
        <a:spcBef>
          <a:spcPct val="0"/>
        </a:spcBef>
        <a:buNone/>
        <a:defRPr sz="21600" kern="1200">
          <a:solidFill>
            <a:schemeClr val="tx1"/>
          </a:solidFill>
          <a:latin typeface="+mj-lt"/>
          <a:ea typeface="+mj-ea"/>
          <a:cs typeface="+mj-cs"/>
        </a:defRPr>
      </a:lvl1pPr>
    </p:titleStyle>
    <p:bodyStyle>
      <a:lvl1pPr marL="1120076" indent="-1120076" algn="l" defTabSz="4480304" rtl="0" eaLnBrk="1" latinLnBrk="0" hangingPunct="1">
        <a:lnSpc>
          <a:spcPct val="90000"/>
        </a:lnSpc>
        <a:spcBef>
          <a:spcPts val="4900"/>
        </a:spcBef>
        <a:buFont typeface="Arial" panose="020B0604020202020204" pitchFamily="34" charset="0"/>
        <a:buChar char="•"/>
        <a:defRPr sz="13700" kern="1200">
          <a:solidFill>
            <a:schemeClr val="tx1"/>
          </a:solidFill>
          <a:latin typeface="+mn-lt"/>
          <a:ea typeface="+mn-ea"/>
          <a:cs typeface="+mn-cs"/>
        </a:defRPr>
      </a:lvl1pPr>
      <a:lvl2pPr marL="3360228" indent="-1120076" algn="l" defTabSz="4480304" rtl="0" eaLnBrk="1" latinLnBrk="0" hangingPunct="1">
        <a:lnSpc>
          <a:spcPct val="90000"/>
        </a:lnSpc>
        <a:spcBef>
          <a:spcPts val="2450"/>
        </a:spcBef>
        <a:buFont typeface="Arial" panose="020B0604020202020204" pitchFamily="34" charset="0"/>
        <a:buChar char="•"/>
        <a:defRPr sz="11800" kern="1200">
          <a:solidFill>
            <a:schemeClr val="tx1"/>
          </a:solidFill>
          <a:latin typeface="+mn-lt"/>
          <a:ea typeface="+mn-ea"/>
          <a:cs typeface="+mn-cs"/>
        </a:defRPr>
      </a:lvl2pPr>
      <a:lvl3pPr marL="5600380" indent="-1120076" algn="l" defTabSz="4480304" rtl="0" eaLnBrk="1" latinLnBrk="0" hangingPunct="1">
        <a:lnSpc>
          <a:spcPct val="90000"/>
        </a:lnSpc>
        <a:spcBef>
          <a:spcPts val="2450"/>
        </a:spcBef>
        <a:buFont typeface="Arial" panose="020B0604020202020204" pitchFamily="34" charset="0"/>
        <a:buChar char="•"/>
        <a:defRPr sz="9800" kern="1200">
          <a:solidFill>
            <a:schemeClr val="tx1"/>
          </a:solidFill>
          <a:latin typeface="+mn-lt"/>
          <a:ea typeface="+mn-ea"/>
          <a:cs typeface="+mn-cs"/>
        </a:defRPr>
      </a:lvl3pPr>
      <a:lvl4pPr marL="7840532"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4pPr>
      <a:lvl5pPr marL="10080684"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5pPr>
      <a:lvl6pPr marL="12320836"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6pPr>
      <a:lvl7pPr marL="14560988"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7pPr>
      <a:lvl8pPr marL="16801140"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8pPr>
      <a:lvl9pPr marL="19041292"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9pPr>
    </p:bodyStyle>
    <p:otherStyle>
      <a:defPPr>
        <a:defRPr lang="en-US"/>
      </a:defPPr>
      <a:lvl1pPr marL="0" algn="l" defTabSz="4480304" rtl="0" eaLnBrk="1" latinLnBrk="0" hangingPunct="1">
        <a:defRPr sz="8800" kern="1200">
          <a:solidFill>
            <a:schemeClr val="tx1"/>
          </a:solidFill>
          <a:latin typeface="+mn-lt"/>
          <a:ea typeface="+mn-ea"/>
          <a:cs typeface="+mn-cs"/>
        </a:defRPr>
      </a:lvl1pPr>
      <a:lvl2pPr marL="2240152" algn="l" defTabSz="4480304" rtl="0" eaLnBrk="1" latinLnBrk="0" hangingPunct="1">
        <a:defRPr sz="8800" kern="1200">
          <a:solidFill>
            <a:schemeClr val="tx1"/>
          </a:solidFill>
          <a:latin typeface="+mn-lt"/>
          <a:ea typeface="+mn-ea"/>
          <a:cs typeface="+mn-cs"/>
        </a:defRPr>
      </a:lvl2pPr>
      <a:lvl3pPr marL="4480304" algn="l" defTabSz="4480304" rtl="0" eaLnBrk="1" latinLnBrk="0" hangingPunct="1">
        <a:defRPr sz="8800" kern="1200">
          <a:solidFill>
            <a:schemeClr val="tx1"/>
          </a:solidFill>
          <a:latin typeface="+mn-lt"/>
          <a:ea typeface="+mn-ea"/>
          <a:cs typeface="+mn-cs"/>
        </a:defRPr>
      </a:lvl3pPr>
      <a:lvl4pPr marL="6720456" algn="l" defTabSz="4480304" rtl="0" eaLnBrk="1" latinLnBrk="0" hangingPunct="1">
        <a:defRPr sz="8800" kern="1200">
          <a:solidFill>
            <a:schemeClr val="tx1"/>
          </a:solidFill>
          <a:latin typeface="+mn-lt"/>
          <a:ea typeface="+mn-ea"/>
          <a:cs typeface="+mn-cs"/>
        </a:defRPr>
      </a:lvl4pPr>
      <a:lvl5pPr marL="8960608" algn="l" defTabSz="4480304" rtl="0" eaLnBrk="1" latinLnBrk="0" hangingPunct="1">
        <a:defRPr sz="8800" kern="1200">
          <a:solidFill>
            <a:schemeClr val="tx1"/>
          </a:solidFill>
          <a:latin typeface="+mn-lt"/>
          <a:ea typeface="+mn-ea"/>
          <a:cs typeface="+mn-cs"/>
        </a:defRPr>
      </a:lvl5pPr>
      <a:lvl6pPr marL="11200760" algn="l" defTabSz="4480304" rtl="0" eaLnBrk="1" latinLnBrk="0" hangingPunct="1">
        <a:defRPr sz="8800" kern="1200">
          <a:solidFill>
            <a:schemeClr val="tx1"/>
          </a:solidFill>
          <a:latin typeface="+mn-lt"/>
          <a:ea typeface="+mn-ea"/>
          <a:cs typeface="+mn-cs"/>
        </a:defRPr>
      </a:lvl6pPr>
      <a:lvl7pPr marL="13440912" algn="l" defTabSz="4480304" rtl="0" eaLnBrk="1" latinLnBrk="0" hangingPunct="1">
        <a:defRPr sz="8800" kern="1200">
          <a:solidFill>
            <a:schemeClr val="tx1"/>
          </a:solidFill>
          <a:latin typeface="+mn-lt"/>
          <a:ea typeface="+mn-ea"/>
          <a:cs typeface="+mn-cs"/>
        </a:defRPr>
      </a:lvl7pPr>
      <a:lvl8pPr marL="15681064" algn="l" defTabSz="4480304" rtl="0" eaLnBrk="1" latinLnBrk="0" hangingPunct="1">
        <a:defRPr sz="8800" kern="1200">
          <a:solidFill>
            <a:schemeClr val="tx1"/>
          </a:solidFill>
          <a:latin typeface="+mn-lt"/>
          <a:ea typeface="+mn-ea"/>
          <a:cs typeface="+mn-cs"/>
        </a:defRPr>
      </a:lvl8pPr>
      <a:lvl9pPr marL="17921216" algn="l" defTabSz="4480304" rtl="0" eaLnBrk="1" latinLnBrk="0" hangingPunct="1">
        <a:defRPr sz="8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9.tiff"/><Relationship Id="rId18" Type="http://schemas.openxmlformats.org/officeDocument/2006/relationships/image" Target="../media/image13.png"/><Relationship Id="rId26" Type="http://schemas.openxmlformats.org/officeDocument/2006/relationships/chart" Target="../charts/chart2.xml"/><Relationship Id="rId21" Type="http://schemas.openxmlformats.org/officeDocument/2006/relationships/image" Target="../media/image14.emf"/><Relationship Id="rId34" Type="http://schemas.microsoft.com/office/2007/relationships/hdphoto" Target="../media/hdphoto3.wdp"/><Relationship Id="rId7" Type="http://schemas.openxmlformats.org/officeDocument/2006/relationships/image" Target="../media/image3.png"/><Relationship Id="rId12" Type="http://schemas.openxmlformats.org/officeDocument/2006/relationships/image" Target="../media/image8.tiff"/><Relationship Id="rId17" Type="http://schemas.openxmlformats.org/officeDocument/2006/relationships/image" Target="../media/image12.emf"/><Relationship Id="rId25" Type="http://schemas.openxmlformats.org/officeDocument/2006/relationships/image" Target="../media/image16.jpeg"/><Relationship Id="rId33" Type="http://schemas.openxmlformats.org/officeDocument/2006/relationships/image" Target="../media/image21.png"/><Relationship Id="rId38" Type="http://schemas.openxmlformats.org/officeDocument/2006/relationships/image" Target="../media/image24.png"/><Relationship Id="rId2" Type="http://schemas.openxmlformats.org/officeDocument/2006/relationships/notesSlide" Target="../notesSlides/notesSlide1.xml"/><Relationship Id="rId16" Type="http://schemas.openxmlformats.org/officeDocument/2006/relationships/oleObject" Target="../embeddings/oleObject1.bin"/><Relationship Id="rId20" Type="http://schemas.openxmlformats.org/officeDocument/2006/relationships/oleObject" Target="../embeddings/oleObject2.bin"/><Relationship Id="rId29" Type="http://schemas.openxmlformats.org/officeDocument/2006/relationships/image" Target="../media/image19.png"/><Relationship Id="rId1" Type="http://schemas.openxmlformats.org/officeDocument/2006/relationships/slideLayout" Target="../slideLayouts/slideLayout1.xml"/><Relationship Id="rId6" Type="http://schemas.openxmlformats.org/officeDocument/2006/relationships/image" Target="../media/image2.png"/><Relationship Id="rId11" Type="http://schemas.openxmlformats.org/officeDocument/2006/relationships/image" Target="../media/image7.tiff"/><Relationship Id="rId24" Type="http://schemas.openxmlformats.org/officeDocument/2006/relationships/chart" Target="../charts/chart1.xml"/><Relationship Id="rId32" Type="http://schemas.openxmlformats.org/officeDocument/2006/relationships/image" Target="../media/image20.emf"/><Relationship Id="rId37" Type="http://schemas.openxmlformats.org/officeDocument/2006/relationships/image" Target="../media/image23.png"/><Relationship Id="rId5" Type="http://schemas.openxmlformats.org/officeDocument/2006/relationships/hyperlink" Target="https://doi.org/info:doi/" TargetMode="External"/><Relationship Id="rId15" Type="http://schemas.openxmlformats.org/officeDocument/2006/relationships/image" Target="../media/image11.jpeg"/><Relationship Id="rId23" Type="http://schemas.openxmlformats.org/officeDocument/2006/relationships/image" Target="../media/image15.emf"/><Relationship Id="rId28" Type="http://schemas.openxmlformats.org/officeDocument/2006/relationships/image" Target="../media/image18.png"/><Relationship Id="rId36" Type="http://schemas.openxmlformats.org/officeDocument/2006/relationships/image" Target="../media/image22.emf"/><Relationship Id="rId10" Type="http://schemas.openxmlformats.org/officeDocument/2006/relationships/image" Target="../media/image6.png"/><Relationship Id="rId19" Type="http://schemas.microsoft.com/office/2007/relationships/hdphoto" Target="../media/hdphoto1.wdp"/><Relationship Id="rId31" Type="http://schemas.openxmlformats.org/officeDocument/2006/relationships/oleObject" Target="../embeddings/oleObject4.bin"/><Relationship Id="rId4" Type="http://schemas.openxmlformats.org/officeDocument/2006/relationships/hyperlink" Target="https://doi.org/10.1002/smll.202205062" TargetMode="External"/><Relationship Id="rId9" Type="http://schemas.openxmlformats.org/officeDocument/2006/relationships/image" Target="../media/image5.png"/><Relationship Id="rId14" Type="http://schemas.openxmlformats.org/officeDocument/2006/relationships/image" Target="../media/image10.jpeg"/><Relationship Id="rId22" Type="http://schemas.openxmlformats.org/officeDocument/2006/relationships/oleObject" Target="../embeddings/oleObject3.bin"/><Relationship Id="rId27" Type="http://schemas.openxmlformats.org/officeDocument/2006/relationships/image" Target="../media/image17.png"/><Relationship Id="rId30" Type="http://schemas.microsoft.com/office/2007/relationships/hdphoto" Target="../media/hdphoto2.wdp"/><Relationship Id="rId35" Type="http://schemas.openxmlformats.org/officeDocument/2006/relationships/oleObject" Target="../embeddings/oleObject5.bin"/><Relationship Id="rId8" Type="http://schemas.openxmlformats.org/officeDocument/2006/relationships/image" Target="../media/image4.png"/><Relationship Id="rId3"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 name="Rectangle 132">
            <a:extLst>
              <a:ext uri="{FF2B5EF4-FFF2-40B4-BE49-F238E27FC236}">
                <a16:creationId xmlns:a16="http://schemas.microsoft.com/office/drawing/2014/main" id="{BDE087D5-24ED-BB90-5088-08A1261D9077}"/>
              </a:ext>
            </a:extLst>
          </p:cNvPr>
          <p:cNvSpPr/>
          <p:nvPr/>
        </p:nvSpPr>
        <p:spPr>
          <a:xfrm>
            <a:off x="32697816" y="4728380"/>
            <a:ext cx="10914743" cy="28037563"/>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1" name="Rectangle 120">
            <a:extLst>
              <a:ext uri="{FF2B5EF4-FFF2-40B4-BE49-F238E27FC236}">
                <a16:creationId xmlns:a16="http://schemas.microsoft.com/office/drawing/2014/main" id="{94EE8BC6-785B-9458-E847-75C2623EAA31}"/>
              </a:ext>
            </a:extLst>
          </p:cNvPr>
          <p:cNvSpPr/>
          <p:nvPr/>
        </p:nvSpPr>
        <p:spPr>
          <a:xfrm>
            <a:off x="388481" y="4689690"/>
            <a:ext cx="10914743" cy="28028801"/>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0" name="Rectangle 119">
            <a:extLst>
              <a:ext uri="{FF2B5EF4-FFF2-40B4-BE49-F238E27FC236}">
                <a16:creationId xmlns:a16="http://schemas.microsoft.com/office/drawing/2014/main" id="{E75B4EBD-B0E2-70CD-D03C-A7672E01BD2D}"/>
              </a:ext>
            </a:extLst>
          </p:cNvPr>
          <p:cNvSpPr/>
          <p:nvPr/>
        </p:nvSpPr>
        <p:spPr>
          <a:xfrm>
            <a:off x="12124709" y="4680930"/>
            <a:ext cx="19641782" cy="28028802"/>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CE199920-6ACC-19F7-F6C5-66E32C9338D9}"/>
              </a:ext>
            </a:extLst>
          </p:cNvPr>
          <p:cNvSpPr/>
          <p:nvPr/>
        </p:nvSpPr>
        <p:spPr>
          <a:xfrm>
            <a:off x="0" y="-47760"/>
            <a:ext cx="43903231" cy="4481020"/>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ubtitle 2"/>
          <p:cNvSpPr txBox="1">
            <a:spLocks/>
          </p:cNvSpPr>
          <p:nvPr/>
        </p:nvSpPr>
        <p:spPr>
          <a:xfrm>
            <a:off x="12124709" y="4689690"/>
            <a:ext cx="19641782" cy="902869"/>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800" dirty="0">
                <a:solidFill>
                  <a:schemeClr val="bg1"/>
                </a:solidFill>
                <a:latin typeface="Times New Roman" panose="02020603050405020304" pitchFamily="18" charset="0"/>
                <a:cs typeface="Times New Roman" panose="02020603050405020304" pitchFamily="18" charset="0"/>
              </a:rPr>
              <a:t>Molecular Design</a:t>
            </a:r>
          </a:p>
        </p:txBody>
      </p:sp>
      <p:sp>
        <p:nvSpPr>
          <p:cNvPr id="13" name="Subtitle 2"/>
          <p:cNvSpPr txBox="1">
            <a:spLocks/>
          </p:cNvSpPr>
          <p:nvPr/>
        </p:nvSpPr>
        <p:spPr>
          <a:xfrm>
            <a:off x="380204" y="4684268"/>
            <a:ext cx="10914743" cy="91315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800" dirty="0">
                <a:solidFill>
                  <a:schemeClr val="bg1"/>
                </a:solidFill>
                <a:latin typeface="Times New Roman" panose="02020603050405020304" pitchFamily="18" charset="0"/>
                <a:cs typeface="Times New Roman" panose="02020603050405020304" pitchFamily="18" charset="0"/>
              </a:rPr>
              <a:t>Introduction</a:t>
            </a:r>
          </a:p>
        </p:txBody>
      </p:sp>
      <p:sp>
        <p:nvSpPr>
          <p:cNvPr id="15" name="Subtitle 2"/>
          <p:cNvSpPr txBox="1">
            <a:spLocks/>
          </p:cNvSpPr>
          <p:nvPr/>
        </p:nvSpPr>
        <p:spPr>
          <a:xfrm>
            <a:off x="32682948" y="4685796"/>
            <a:ext cx="10914743" cy="913157"/>
          </a:xfrm>
          <a:prstGeom prst="rect">
            <a:avLst/>
          </a:prstGeom>
          <a:solidFill>
            <a:srgbClr val="002060"/>
          </a:solidFill>
          <a:ln>
            <a:solidFill>
              <a:srgbClr val="002060"/>
            </a:solidFill>
          </a:ln>
        </p:spPr>
        <p:txBody>
          <a:bodyPr vert="horz" lIns="106674" tIns="53337" rIns="106674" bIns="53337" rtlCol="0" anchor="ctr">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Preliminary Cell Studies</a:t>
            </a:r>
          </a:p>
        </p:txBody>
      </p:sp>
      <p:sp>
        <p:nvSpPr>
          <p:cNvPr id="18" name="Subtitle 2"/>
          <p:cNvSpPr txBox="1">
            <a:spLocks/>
          </p:cNvSpPr>
          <p:nvPr/>
        </p:nvSpPr>
        <p:spPr>
          <a:xfrm>
            <a:off x="32712684" y="23607102"/>
            <a:ext cx="10914743" cy="935953"/>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4700" dirty="0">
                <a:solidFill>
                  <a:schemeClr val="bg1"/>
                </a:solidFill>
                <a:latin typeface="Cambria" panose="02040503050406030204" pitchFamily="18" charset="0"/>
              </a:rPr>
              <a:t>Acknowledgements</a:t>
            </a:r>
          </a:p>
        </p:txBody>
      </p:sp>
      <p:sp>
        <p:nvSpPr>
          <p:cNvPr id="32" name="Subtitle 2"/>
          <p:cNvSpPr txBox="1">
            <a:spLocks/>
          </p:cNvSpPr>
          <p:nvPr/>
        </p:nvSpPr>
        <p:spPr>
          <a:xfrm>
            <a:off x="12124709" y="12786914"/>
            <a:ext cx="19641782" cy="91315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dirty="0">
                <a:solidFill>
                  <a:schemeClr val="bg1"/>
                </a:solidFill>
                <a:latin typeface="Cambria" panose="02040503050406030204" pitchFamily="18" charset="0"/>
              </a:rPr>
              <a:t>Scanning Electron Microscopy and Transmission Electron Microscopy</a:t>
            </a:r>
          </a:p>
        </p:txBody>
      </p:sp>
      <p:pic>
        <p:nvPicPr>
          <p:cNvPr id="161" name="Picture 16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293" y="397786"/>
            <a:ext cx="2999810" cy="3970337"/>
          </a:xfrm>
          <a:prstGeom prst="rect">
            <a:avLst/>
          </a:prstGeom>
        </p:spPr>
      </p:pic>
      <p:sp>
        <p:nvSpPr>
          <p:cNvPr id="85" name="Subtitle 2"/>
          <p:cNvSpPr txBox="1">
            <a:spLocks/>
          </p:cNvSpPr>
          <p:nvPr/>
        </p:nvSpPr>
        <p:spPr>
          <a:xfrm>
            <a:off x="32741564" y="28359442"/>
            <a:ext cx="10773521" cy="4059413"/>
          </a:xfrm>
          <a:prstGeom prst="rect">
            <a:avLst/>
          </a:prstGeom>
          <a:noFill/>
          <a:ln>
            <a:solidFill>
              <a:schemeClr val="bg1">
                <a:alpha val="0"/>
              </a:schemeClr>
            </a:solidFill>
          </a:ln>
        </p:spPr>
        <p:txBody>
          <a:bodyPr vert="horz" lIns="106674" tIns="53337" rIns="106674" bIns="53337" rtlCol="0" anchor="t">
            <a:no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algn="just">
              <a:lnSpc>
                <a:spcPct val="100000"/>
              </a:lnSpc>
              <a:spcBef>
                <a:spcPts val="0"/>
              </a:spcBef>
            </a:pPr>
            <a:r>
              <a:rPr lang="en-US" sz="1500" dirty="0">
                <a:effectLst/>
                <a:cs typeface="Arial" panose="020B0604020202020204" pitchFamily="34" charset="0"/>
              </a:rPr>
              <a:t>Anusree Natraj, Ji, W., Xin, J., Castano, I., Burke, D. W., Evans, A. M., Strauss, M. J., Ateia, M., Hamachi, L. S., Gianneschi, N. C., ALOthman, Z. A., Sun, J., Yusuf, K., &amp; Dichtel, W. R. (2022). Single-Crystalline Imine-Linked Two-Dimensional Covalent Organic Frameworks Separate Benzene and Cyclohexane Efficiently. </a:t>
            </a:r>
            <a:r>
              <a:rPr lang="en-US" sz="1500" i="1" dirty="0">
                <a:effectLst/>
                <a:cs typeface="Arial" panose="020B0604020202020204" pitchFamily="34" charset="0"/>
              </a:rPr>
              <a:t>Journal of the American Chemical Society</a:t>
            </a:r>
            <a:r>
              <a:rPr lang="en-US" sz="1500" dirty="0">
                <a:effectLst/>
                <a:cs typeface="Arial" panose="020B0604020202020204" pitchFamily="34" charset="0"/>
              </a:rPr>
              <a:t>, </a:t>
            </a:r>
            <a:r>
              <a:rPr lang="en-US" sz="1500" i="1" dirty="0">
                <a:effectLst/>
                <a:cs typeface="Arial" panose="020B0604020202020204" pitchFamily="34" charset="0"/>
              </a:rPr>
              <a:t>144</a:t>
            </a:r>
            <a:r>
              <a:rPr lang="en-US" sz="1500" dirty="0">
                <a:effectLst/>
                <a:cs typeface="Arial" panose="020B0604020202020204" pitchFamily="34" charset="0"/>
              </a:rPr>
              <a:t>(43), 19813–19824. https://doi.org/10.1021/jacs.2c07166</a:t>
            </a:r>
          </a:p>
          <a:p>
            <a:pPr algn="just" rtl="0">
              <a:lnSpc>
                <a:spcPct val="100000"/>
              </a:lnSpc>
              <a:spcBef>
                <a:spcPts val="0"/>
              </a:spcBef>
              <a:spcAft>
                <a:spcPts val="0"/>
              </a:spcAft>
            </a:pPr>
            <a:endParaRPr lang="en-US" sz="1500" i="0" strike="noStrike" dirty="0">
              <a:effectLst/>
              <a:cs typeface="Arial" panose="020B0604020202020204" pitchFamily="34" charset="0"/>
            </a:endParaRPr>
          </a:p>
          <a:p>
            <a:pPr algn="just" rtl="0">
              <a:lnSpc>
                <a:spcPct val="100000"/>
              </a:lnSpc>
              <a:spcBef>
                <a:spcPts val="0"/>
              </a:spcBef>
              <a:spcAft>
                <a:spcPts val="0"/>
              </a:spcAft>
            </a:pPr>
            <a:r>
              <a:rPr lang="en-US" sz="1500" i="0" strike="noStrike" dirty="0">
                <a:effectLst/>
                <a:cs typeface="Arial" panose="020B0604020202020204" pitchFamily="34" charset="0"/>
              </a:rPr>
              <a:t>Huang, C., Zhou, S., Chen, C., Wang, X., Ding, R., Xu, Y., Cheng, Z., Ye, Z., Sun, L., Wang, Z. J., Hu, D., Jia, X., Zhang, G., &amp; Gao, S. (2022). Biodegradable Redox-Responsive AIEgen-Based-Covalent Organic Framework Nanocarriers for Long-Term Treatment of Myocardial Ischemia/Reperfusion Injury. </a:t>
            </a:r>
            <a:r>
              <a:rPr lang="en-US" sz="1500" i="1" strike="noStrike" dirty="0">
                <a:effectLst/>
                <a:cs typeface="Arial" panose="020B0604020202020204" pitchFamily="34" charset="0"/>
              </a:rPr>
              <a:t>Small (Weinheim an der Bergstrasse, Germany)</a:t>
            </a:r>
            <a:r>
              <a:rPr lang="en-US" sz="1500" i="0" strike="noStrike" dirty="0">
                <a:effectLst/>
                <a:cs typeface="Arial" panose="020B0604020202020204" pitchFamily="34" charset="0"/>
              </a:rPr>
              <a:t>, </a:t>
            </a:r>
            <a:r>
              <a:rPr lang="en-US" sz="1500" i="1" strike="noStrike" dirty="0">
                <a:effectLst/>
                <a:cs typeface="Arial" panose="020B0604020202020204" pitchFamily="34" charset="0"/>
              </a:rPr>
              <a:t>18</a:t>
            </a:r>
            <a:r>
              <a:rPr lang="en-US" sz="1500" i="0" strike="noStrike" dirty="0">
                <a:effectLst/>
                <a:cs typeface="Arial" panose="020B0604020202020204" pitchFamily="34" charset="0"/>
              </a:rPr>
              <a:t>(47), e2205062. </a:t>
            </a:r>
            <a:r>
              <a:rPr lang="en-US" sz="1500" i="0" strike="noStrike" dirty="0">
                <a:effectLst/>
                <a:cs typeface="Arial" panose="020B0604020202020204" pitchFamily="34" charset="0"/>
                <a:hlinkClick r:id="rId4">
                  <a:extLst>
                    <a:ext uri="{A12FA001-AC4F-418D-AE19-62706E023703}">
                      <ahyp:hlinkClr xmlns:ahyp="http://schemas.microsoft.com/office/drawing/2018/hyperlinkcolor" val="tx"/>
                    </a:ext>
                  </a:extLst>
                </a:hlinkClick>
              </a:rPr>
              <a:t>https://doi.org/10.1002/smll.202205062</a:t>
            </a:r>
            <a:r>
              <a:rPr lang="en-US" sz="1500" i="0" strike="noStrike" dirty="0">
                <a:effectLst/>
                <a:cs typeface="Arial" panose="020B0604020202020204" pitchFamily="34" charset="0"/>
              </a:rPr>
              <a:t> </a:t>
            </a:r>
            <a:endParaRPr lang="en-US" sz="1500" dirty="0">
              <a:effectLst/>
              <a:cs typeface="Arial" panose="020B0604020202020204" pitchFamily="34" charset="0"/>
            </a:endParaRPr>
          </a:p>
          <a:p>
            <a:pPr algn="just" rtl="0">
              <a:lnSpc>
                <a:spcPct val="100000"/>
              </a:lnSpc>
              <a:spcBef>
                <a:spcPts val="0"/>
              </a:spcBef>
              <a:spcAft>
                <a:spcPts val="0"/>
              </a:spcAft>
            </a:pPr>
            <a:br>
              <a:rPr lang="en-US" sz="1500" dirty="0">
                <a:effectLst/>
                <a:cs typeface="Arial" panose="020B0604020202020204" pitchFamily="34" charset="0"/>
              </a:rPr>
            </a:br>
            <a:r>
              <a:rPr lang="en-US" sz="1500" i="0" strike="noStrike" dirty="0">
                <a:effectLst/>
                <a:cs typeface="Arial" panose="020B0604020202020204" pitchFamily="34" charset="0"/>
              </a:rPr>
              <a:t>Li. (2022). Dynamic Disulfide Bonds Contained Covalent Organic Framework Modified Separator as Efficient Inhibit Polysulfide Shuttling in Li–S Batteries. </a:t>
            </a:r>
            <a:r>
              <a:rPr lang="en-US" sz="1500" i="1" strike="noStrike" dirty="0">
                <a:effectLst/>
                <a:cs typeface="Arial" panose="020B0604020202020204" pitchFamily="34" charset="0"/>
              </a:rPr>
              <a:t>ACS Sustainable Chemistry &amp; Engineering.</a:t>
            </a:r>
            <a:r>
              <a:rPr lang="en-US" sz="1500" i="0" strike="noStrike" dirty="0">
                <a:effectLst/>
                <a:cs typeface="Arial" panose="020B0604020202020204" pitchFamily="34" charset="0"/>
              </a:rPr>
              <a:t>, </a:t>
            </a:r>
            <a:r>
              <a:rPr lang="en-US" sz="1500" i="1" strike="noStrike" dirty="0">
                <a:effectLst/>
                <a:cs typeface="Arial" panose="020B0604020202020204" pitchFamily="34" charset="0"/>
              </a:rPr>
              <a:t>10</a:t>
            </a:r>
            <a:r>
              <a:rPr lang="en-US" sz="1500" i="0" strike="noStrike" dirty="0">
                <a:effectLst/>
                <a:cs typeface="Arial" panose="020B0604020202020204" pitchFamily="34" charset="0"/>
              </a:rPr>
              <a:t>(41), 13638–13649. </a:t>
            </a:r>
            <a:r>
              <a:rPr lang="en-US" sz="1500" i="0" strike="noStrike" dirty="0">
                <a:effectLst/>
                <a:cs typeface="Arial" panose="020B0604020202020204" pitchFamily="34" charset="0"/>
                <a:hlinkClick r:id="rId5">
                  <a:extLst>
                    <a:ext uri="{A12FA001-AC4F-418D-AE19-62706E023703}">
                      <ahyp:hlinkClr xmlns:ahyp="http://schemas.microsoft.com/office/drawing/2018/hyperlinkcolor" val="tx"/>
                    </a:ext>
                  </a:extLst>
                </a:hlinkClick>
              </a:rPr>
              <a:t>https://doi.org/info:doi/</a:t>
            </a:r>
            <a:r>
              <a:rPr lang="en-US" sz="1500" i="0" strike="noStrike" dirty="0">
                <a:effectLst/>
                <a:cs typeface="Arial" panose="020B0604020202020204" pitchFamily="34" charset="0"/>
              </a:rPr>
              <a:t> </a:t>
            </a:r>
            <a:endParaRPr lang="en-US" sz="1500" dirty="0">
              <a:effectLst/>
              <a:cs typeface="Arial" panose="020B0604020202020204" pitchFamily="34" charset="0"/>
            </a:endParaRPr>
          </a:p>
          <a:p>
            <a:pPr algn="just" rtl="0">
              <a:lnSpc>
                <a:spcPct val="100000"/>
              </a:lnSpc>
              <a:spcBef>
                <a:spcPts val="0"/>
              </a:spcBef>
              <a:spcAft>
                <a:spcPts val="0"/>
              </a:spcAft>
            </a:pPr>
            <a:br>
              <a:rPr lang="en-US" sz="1500" dirty="0">
                <a:effectLst/>
                <a:cs typeface="Arial" panose="020B0604020202020204" pitchFamily="34" charset="0"/>
              </a:rPr>
            </a:br>
            <a:r>
              <a:rPr lang="en-US" sz="1500" i="0" strike="noStrike" dirty="0">
                <a:effectLst/>
                <a:cs typeface="Arial" panose="020B0604020202020204" pitchFamily="34" charset="0"/>
              </a:rPr>
              <a:t>Veselska. (2018). Structural Diversity of Coordination Polymers Based on a Heterotopic Ligand: Cu(II)-Carboxylate vs Cu(I)-Thiolate. </a:t>
            </a:r>
            <a:r>
              <a:rPr lang="en-US" sz="1500" i="1" strike="noStrike" dirty="0">
                <a:effectLst/>
                <a:cs typeface="Arial" panose="020B0604020202020204" pitchFamily="34" charset="0"/>
              </a:rPr>
              <a:t>Inorganic Chemistry.</a:t>
            </a:r>
            <a:r>
              <a:rPr lang="en-US" sz="1500" i="0" strike="noStrike" dirty="0">
                <a:effectLst/>
                <a:cs typeface="Arial" panose="020B0604020202020204" pitchFamily="34" charset="0"/>
              </a:rPr>
              <a:t>, </a:t>
            </a:r>
            <a:r>
              <a:rPr lang="en-US" sz="1500" i="1" strike="noStrike" dirty="0">
                <a:effectLst/>
                <a:cs typeface="Arial" panose="020B0604020202020204" pitchFamily="34" charset="0"/>
              </a:rPr>
              <a:t>57</a:t>
            </a:r>
            <a:r>
              <a:rPr lang="en-US" sz="1500" i="0" strike="noStrike" dirty="0">
                <a:effectLst/>
                <a:cs typeface="Arial" panose="020B0604020202020204" pitchFamily="34" charset="0"/>
              </a:rPr>
              <a:t>(5), 2736–2743. </a:t>
            </a:r>
            <a:r>
              <a:rPr lang="en-US" sz="1500" i="0" strike="noStrike" dirty="0">
                <a:effectLst/>
                <a:cs typeface="Arial" panose="020B0604020202020204" pitchFamily="34" charset="0"/>
                <a:hlinkClick r:id="rId5">
                  <a:extLst>
                    <a:ext uri="{A12FA001-AC4F-418D-AE19-62706E023703}">
                      <ahyp:hlinkClr xmlns:ahyp="http://schemas.microsoft.com/office/drawing/2018/hyperlinkcolor" val="tx"/>
                    </a:ext>
                  </a:extLst>
                </a:hlinkClick>
              </a:rPr>
              <a:t>https://doi.org/info:doi/</a:t>
            </a:r>
            <a:endParaRPr lang="en-US" sz="1500" i="0" strike="noStrike" dirty="0">
              <a:effectLst/>
              <a:cs typeface="Arial" panose="020B0604020202020204" pitchFamily="34" charset="0"/>
            </a:endParaRPr>
          </a:p>
          <a:p>
            <a:pPr algn="just" rtl="0">
              <a:lnSpc>
                <a:spcPct val="100000"/>
              </a:lnSpc>
              <a:spcBef>
                <a:spcPts val="0"/>
              </a:spcBef>
              <a:spcAft>
                <a:spcPts val="0"/>
              </a:spcAft>
            </a:pPr>
            <a:br>
              <a:rPr lang="en-US" sz="1500" dirty="0">
                <a:effectLst/>
                <a:cs typeface="Arial" panose="020B0604020202020204" pitchFamily="34" charset="0"/>
              </a:rPr>
            </a:br>
            <a:r>
              <a:rPr lang="en-US" sz="1500" i="0" strike="noStrike" dirty="0">
                <a:effectLst/>
                <a:cs typeface="Arial" panose="020B0604020202020204" pitchFamily="34" charset="0"/>
              </a:rPr>
              <a:t>Zhang. (2023). Harnessing Self-Repairing and Crystallization Processes for Effective Enzyme Encapsulation in Covalent Organic Frameworks. </a:t>
            </a:r>
            <a:r>
              <a:rPr lang="en-US" sz="1500" i="1" strike="noStrike" dirty="0">
                <a:effectLst/>
                <a:cs typeface="Arial" panose="020B0604020202020204" pitchFamily="34" charset="0"/>
              </a:rPr>
              <a:t>Journal of the American Chemical Society.</a:t>
            </a:r>
            <a:r>
              <a:rPr lang="en-US" sz="1500" i="0" strike="noStrike" dirty="0">
                <a:effectLst/>
                <a:cs typeface="Arial" panose="020B0604020202020204" pitchFamily="34" charset="0"/>
              </a:rPr>
              <a:t>, </a:t>
            </a:r>
            <a:r>
              <a:rPr lang="en-US" sz="1500" i="1" strike="noStrike" dirty="0">
                <a:effectLst/>
                <a:cs typeface="Arial" panose="020B0604020202020204" pitchFamily="34" charset="0"/>
              </a:rPr>
              <a:t>145</a:t>
            </a:r>
            <a:r>
              <a:rPr lang="en-US" sz="1500" i="0" strike="noStrike" dirty="0">
                <a:effectLst/>
                <a:cs typeface="Arial" panose="020B0604020202020204" pitchFamily="34" charset="0"/>
              </a:rPr>
              <a:t>(24), 13469–13475. </a:t>
            </a:r>
            <a:r>
              <a:rPr lang="en-US" sz="1500" i="0" strike="noStrike" dirty="0">
                <a:effectLst/>
                <a:cs typeface="Arial" panose="020B0604020202020204" pitchFamily="34" charset="0"/>
                <a:hlinkClick r:id="rId5">
                  <a:extLst>
                    <a:ext uri="{A12FA001-AC4F-418D-AE19-62706E023703}">
                      <ahyp:hlinkClr xmlns:ahyp="http://schemas.microsoft.com/office/drawing/2018/hyperlinkcolor" val="tx"/>
                    </a:ext>
                  </a:extLst>
                </a:hlinkClick>
              </a:rPr>
              <a:t>https://doi.org/info:doi/</a:t>
            </a:r>
            <a:r>
              <a:rPr lang="en-US" sz="1500" i="0" strike="noStrike" dirty="0">
                <a:effectLst/>
                <a:cs typeface="Arial" panose="020B0604020202020204" pitchFamily="34" charset="0"/>
              </a:rPr>
              <a:t> </a:t>
            </a:r>
            <a:endParaRPr lang="en-US" sz="1500" dirty="0">
              <a:cs typeface="Arial" panose="020B0604020202020204" pitchFamily="34" charset="0"/>
            </a:endParaRPr>
          </a:p>
        </p:txBody>
      </p:sp>
      <p:sp>
        <p:nvSpPr>
          <p:cNvPr id="93" name="Subtitle 2"/>
          <p:cNvSpPr txBox="1">
            <a:spLocks/>
          </p:cNvSpPr>
          <p:nvPr/>
        </p:nvSpPr>
        <p:spPr>
          <a:xfrm>
            <a:off x="32682948" y="27325841"/>
            <a:ext cx="10914743" cy="902869"/>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4700" dirty="0">
                <a:solidFill>
                  <a:schemeClr val="bg1"/>
                </a:solidFill>
                <a:latin typeface="Cambria" panose="02040503050406030204" pitchFamily="18" charset="0"/>
              </a:rPr>
              <a:t>References</a:t>
            </a:r>
          </a:p>
        </p:txBody>
      </p:sp>
      <p:sp>
        <p:nvSpPr>
          <p:cNvPr id="4" name="TextBox 3"/>
          <p:cNvSpPr txBox="1"/>
          <p:nvPr/>
        </p:nvSpPr>
        <p:spPr>
          <a:xfrm>
            <a:off x="32984920" y="12216858"/>
            <a:ext cx="5657401" cy="553992"/>
          </a:xfrm>
          <a:prstGeom prst="rect">
            <a:avLst/>
          </a:prstGeom>
          <a:noFill/>
        </p:spPr>
        <p:txBody>
          <a:bodyPr wrap="square" lIns="106674" tIns="53337" rIns="106674" bIns="53337" rtlCol="0">
            <a:spAutoFit/>
          </a:bodyPr>
          <a:lstStyle/>
          <a:p>
            <a:endParaRPr lang="en-US" sz="2900" dirty="0">
              <a:latin typeface="Cambria" panose="02040503050406030204" pitchFamily="18" charset="0"/>
            </a:endParaRPr>
          </a:p>
        </p:txBody>
      </p:sp>
      <p:sp>
        <p:nvSpPr>
          <p:cNvPr id="98" name="Subtitle 2"/>
          <p:cNvSpPr txBox="1">
            <a:spLocks/>
          </p:cNvSpPr>
          <p:nvPr/>
        </p:nvSpPr>
        <p:spPr>
          <a:xfrm>
            <a:off x="356169" y="20636208"/>
            <a:ext cx="10914743" cy="913158"/>
          </a:xfrm>
          <a:prstGeom prst="rect">
            <a:avLst/>
          </a:prstGeom>
          <a:solidFill>
            <a:srgbClr val="002060"/>
          </a:solidFill>
          <a:ln>
            <a:solidFill>
              <a:srgbClr val="002060"/>
            </a:solidFill>
          </a:ln>
        </p:spPr>
        <p:txBody>
          <a:bodyPr vert="horz" lIns="106674" tIns="53337" rIns="106674" bIns="53337" rtlCol="0" anchor="ctr">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300" dirty="0">
                <a:solidFill>
                  <a:schemeClr val="bg1"/>
                </a:solidFill>
                <a:latin typeface="Cambria" panose="02040503050406030204" pitchFamily="18" charset="0"/>
              </a:rPr>
              <a:t> Experimental </a:t>
            </a:r>
            <a:r>
              <a:rPr lang="en-US" sz="5800" dirty="0">
                <a:solidFill>
                  <a:schemeClr val="bg1"/>
                </a:solidFill>
                <a:latin typeface="Cambria" panose="02040503050406030204" pitchFamily="18" charset="0"/>
              </a:rPr>
              <a:t>Methods</a:t>
            </a:r>
          </a:p>
        </p:txBody>
      </p:sp>
      <p:sp>
        <p:nvSpPr>
          <p:cNvPr id="108" name="Subtitle 2"/>
          <p:cNvSpPr txBox="1">
            <a:spLocks/>
          </p:cNvSpPr>
          <p:nvPr/>
        </p:nvSpPr>
        <p:spPr>
          <a:xfrm>
            <a:off x="32726633" y="24902639"/>
            <a:ext cx="10827372" cy="2241037"/>
          </a:xfrm>
          <a:prstGeom prst="rect">
            <a:avLst/>
          </a:prstGeom>
          <a:noFill/>
          <a:ln>
            <a:solidFill>
              <a:schemeClr val="bg1">
                <a:alpha val="0"/>
              </a:schemeClr>
            </a:solidFill>
          </a:ln>
        </p:spPr>
        <p:txBody>
          <a:bodyPr vert="horz" lIns="106674" tIns="53337" rIns="106674" bIns="53337" rtlCol="0" anchor="t">
            <a:no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algn="just">
              <a:lnSpc>
                <a:spcPct val="120000"/>
              </a:lnSpc>
            </a:pPr>
            <a:r>
              <a:rPr lang="en-US" sz="2400" b="1" dirty="0">
                <a:effectLst/>
              </a:rPr>
              <a:t>A special thanks to the Department of Chemistry, Dr. Aylin Aykanat, Dr. </a:t>
            </a:r>
            <a:r>
              <a:rPr lang="en-US" sz="2400" b="1" dirty="0"/>
              <a:t>Nathan Oldenhuis, and Patrick Strobel.</a:t>
            </a:r>
          </a:p>
          <a:p>
            <a:pPr algn="just">
              <a:lnSpc>
                <a:spcPct val="120000"/>
              </a:lnSpc>
            </a:pPr>
            <a:r>
              <a:rPr lang="en-US" sz="2400" b="1" dirty="0">
                <a:effectLst/>
              </a:rPr>
              <a:t>NH BioMade is funded by NSF Award #IIA 1757371 administered by NH EPSCoR at UNH</a:t>
            </a:r>
            <a:endParaRPr lang="en-US" sz="2400" b="1" dirty="0"/>
          </a:p>
        </p:txBody>
      </p:sp>
      <p:pic>
        <p:nvPicPr>
          <p:cNvPr id="24" name="Picture 23">
            <a:extLst>
              <a:ext uri="{FF2B5EF4-FFF2-40B4-BE49-F238E27FC236}">
                <a16:creationId xmlns:a16="http://schemas.microsoft.com/office/drawing/2014/main" id="{7ED96A71-7EE7-C1C7-EB3E-C882C9FE0B0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3582" y="25028728"/>
            <a:ext cx="6662625" cy="6496887"/>
          </a:xfrm>
          <a:prstGeom prst="rect">
            <a:avLst/>
          </a:prstGeom>
          <a:noFill/>
        </p:spPr>
      </p:pic>
      <p:sp>
        <p:nvSpPr>
          <p:cNvPr id="52" name="TextBox 51">
            <a:extLst>
              <a:ext uri="{FF2B5EF4-FFF2-40B4-BE49-F238E27FC236}">
                <a16:creationId xmlns:a16="http://schemas.microsoft.com/office/drawing/2014/main" id="{97C8A591-4846-E33A-459A-B29918B7B24E}"/>
              </a:ext>
            </a:extLst>
          </p:cNvPr>
          <p:cNvSpPr txBox="1"/>
          <p:nvPr/>
        </p:nvSpPr>
        <p:spPr>
          <a:xfrm flipH="1">
            <a:off x="434403" y="5719689"/>
            <a:ext cx="10761654" cy="14865608"/>
          </a:xfrm>
          <a:prstGeom prst="rect">
            <a:avLst/>
          </a:prstGeom>
          <a:noFill/>
        </p:spPr>
        <p:txBody>
          <a:bodyPr wrap="square" rtlCol="0">
            <a:spAutoFit/>
          </a:bodyPr>
          <a:lstStyle/>
          <a:p>
            <a:pPr algn="just"/>
            <a:r>
              <a:rPr lang="en-US" sz="3200" dirty="0">
                <a:cs typeface="Arial" panose="020B0604020202020204" pitchFamily="34" charset="0"/>
              </a:rPr>
              <a:t>Cancer remains the second leading cause of death in the United States, resulting in nearly 2 million cases with over half a million deaths annually. Cancer cells are dysregulated, genetically altered cells arising from normal cellular origins, characterized by uncontrolled proliferation leading to tumor formation. While chemotherapy is commonly used as the primary treatment method, it has limitations such as tumor cell chemoresistance, suboptimal cellular uptake, and adverse effects on patients’ physiology. To address these issues, extensive research has been dedicated to nanoscale carriers including porous organic polymers. These advancements aim to enhance drug efficacy and reduce side effects.</a:t>
            </a: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endParaRPr lang="en-US" sz="3200" dirty="0">
              <a:cs typeface="Arial" panose="020B0604020202020204" pitchFamily="34" charset="0"/>
            </a:endParaRPr>
          </a:p>
          <a:p>
            <a:pPr algn="just"/>
            <a:r>
              <a:rPr lang="en-US" sz="3200" dirty="0">
                <a:cs typeface="Arial" panose="020B0604020202020204" pitchFamily="34" charset="0"/>
              </a:rPr>
              <a:t>Research has shown the promising potential of optimizing nanoscale covalent organic frameworks (nCOFs) for drug delivery applications. Through a strategic choice of building blocks, these frameworks undergo self-assembly, resulting in functional molecular configurations with detailed pore chemistry that can respond to stimuli. </a:t>
            </a:r>
          </a:p>
          <a:p>
            <a:pPr algn="just"/>
            <a:endParaRPr lang="en-US" sz="3200" dirty="0">
              <a:cs typeface="Arial" panose="020B0604020202020204" pitchFamily="34" charset="0"/>
            </a:endParaRPr>
          </a:p>
          <a:p>
            <a:pPr algn="just"/>
            <a:r>
              <a:rPr lang="en-US" sz="3200" b="1" dirty="0">
                <a:cs typeface="Arial" panose="020B0604020202020204" pitchFamily="34" charset="0"/>
              </a:rPr>
              <a:t>Our objective is to synergistically deliver chemotherapeutics with developed frameworks to induce apoptosis in cancer cells.</a:t>
            </a:r>
          </a:p>
        </p:txBody>
      </p:sp>
      <p:cxnSp>
        <p:nvCxnSpPr>
          <p:cNvPr id="40" name="Straight Connector 39">
            <a:extLst>
              <a:ext uri="{FF2B5EF4-FFF2-40B4-BE49-F238E27FC236}">
                <a16:creationId xmlns:a16="http://schemas.microsoft.com/office/drawing/2014/main" id="{D6BC40CA-34CF-63EC-A2B9-198DB6B71FC4}"/>
              </a:ext>
            </a:extLst>
          </p:cNvPr>
          <p:cNvCxnSpPr/>
          <p:nvPr/>
        </p:nvCxnSpPr>
        <p:spPr>
          <a:xfrm>
            <a:off x="18383154" y="21037341"/>
            <a:ext cx="1410937" cy="0"/>
          </a:xfrm>
          <a:prstGeom prst="line">
            <a:avLst/>
          </a:prstGeom>
          <a:ln w="50800">
            <a:solidFill>
              <a:schemeClr val="bg1"/>
            </a:solidFill>
          </a:ln>
        </p:spPr>
        <p:style>
          <a:lnRef idx="1">
            <a:schemeClr val="accent1"/>
          </a:lnRef>
          <a:fillRef idx="0">
            <a:schemeClr val="accent1"/>
          </a:fillRef>
          <a:effectRef idx="0">
            <a:schemeClr val="accent1"/>
          </a:effectRef>
          <a:fontRef idx="minor">
            <a:schemeClr val="tx1"/>
          </a:fontRef>
        </p:style>
      </p:cxnSp>
      <p:pic>
        <p:nvPicPr>
          <p:cNvPr id="109" name="Picture 108" descr="A blue globe with white text&#10;&#10;Description automatically generated">
            <a:extLst>
              <a:ext uri="{FF2B5EF4-FFF2-40B4-BE49-F238E27FC236}">
                <a16:creationId xmlns:a16="http://schemas.microsoft.com/office/drawing/2014/main" id="{4D87A8E5-012E-61EA-B5B8-50A62F6F726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744233" y="556645"/>
            <a:ext cx="3237835" cy="3256551"/>
          </a:xfrm>
          <a:prstGeom prst="rect">
            <a:avLst/>
          </a:prstGeom>
        </p:spPr>
      </p:pic>
      <p:pic>
        <p:nvPicPr>
          <p:cNvPr id="10" name="Picture 10">
            <a:extLst>
              <a:ext uri="{FF2B5EF4-FFF2-40B4-BE49-F238E27FC236}">
                <a16:creationId xmlns:a16="http://schemas.microsoft.com/office/drawing/2014/main" id="{10F854C5-2883-005E-6F1A-7B9201980C6C}"/>
              </a:ext>
            </a:extLst>
          </p:cNvPr>
          <p:cNvPicPr>
            <a:picLocks noChangeAspect="1"/>
          </p:cNvPicPr>
          <p:nvPr/>
        </p:nvPicPr>
        <p:blipFill>
          <a:blip r:embed="rId8"/>
          <a:stretch>
            <a:fillRect/>
          </a:stretch>
        </p:blipFill>
        <p:spPr>
          <a:xfrm>
            <a:off x="4844477" y="1971768"/>
            <a:ext cx="4790602" cy="2185029"/>
          </a:xfrm>
          <a:prstGeom prst="rect">
            <a:avLst/>
          </a:prstGeom>
        </p:spPr>
      </p:pic>
      <p:pic>
        <p:nvPicPr>
          <p:cNvPr id="3" name="object 74">
            <a:extLst>
              <a:ext uri="{FF2B5EF4-FFF2-40B4-BE49-F238E27FC236}">
                <a16:creationId xmlns:a16="http://schemas.microsoft.com/office/drawing/2014/main" id="{ECDF8D64-AA6C-0AED-3680-0091FCBF2657}"/>
              </a:ext>
            </a:extLst>
          </p:cNvPr>
          <p:cNvPicPr/>
          <p:nvPr/>
        </p:nvPicPr>
        <p:blipFill>
          <a:blip r:embed="rId9" cstate="print"/>
          <a:stretch>
            <a:fillRect/>
          </a:stretch>
        </p:blipFill>
        <p:spPr>
          <a:xfrm>
            <a:off x="33603644" y="1115093"/>
            <a:ext cx="5697305" cy="2139654"/>
          </a:xfrm>
          <a:prstGeom prst="rect">
            <a:avLst/>
          </a:prstGeom>
        </p:spPr>
      </p:pic>
      <p:pic>
        <p:nvPicPr>
          <p:cNvPr id="5" name="object 73">
            <a:extLst>
              <a:ext uri="{FF2B5EF4-FFF2-40B4-BE49-F238E27FC236}">
                <a16:creationId xmlns:a16="http://schemas.microsoft.com/office/drawing/2014/main" id="{5919F43F-A747-A439-1A89-5060D3C8147A}"/>
              </a:ext>
            </a:extLst>
          </p:cNvPr>
          <p:cNvPicPr/>
          <p:nvPr/>
        </p:nvPicPr>
        <p:blipFill>
          <a:blip r:embed="rId10" cstate="print"/>
          <a:stretch>
            <a:fillRect/>
          </a:stretch>
        </p:blipFill>
        <p:spPr>
          <a:xfrm>
            <a:off x="4813896" y="112619"/>
            <a:ext cx="5564540" cy="1859149"/>
          </a:xfrm>
          <a:prstGeom prst="rect">
            <a:avLst/>
          </a:prstGeom>
        </p:spPr>
      </p:pic>
      <p:sp>
        <p:nvSpPr>
          <p:cNvPr id="19" name="TextBox 18">
            <a:extLst>
              <a:ext uri="{FF2B5EF4-FFF2-40B4-BE49-F238E27FC236}">
                <a16:creationId xmlns:a16="http://schemas.microsoft.com/office/drawing/2014/main" id="{5F409485-E538-95BB-B325-8B574A78C783}"/>
              </a:ext>
            </a:extLst>
          </p:cNvPr>
          <p:cNvSpPr txBox="1"/>
          <p:nvPr/>
        </p:nvSpPr>
        <p:spPr>
          <a:xfrm>
            <a:off x="8907540" y="199909"/>
            <a:ext cx="26076120" cy="4001095"/>
          </a:xfrm>
          <a:prstGeom prst="rect">
            <a:avLst/>
          </a:prstGeom>
          <a:noFill/>
        </p:spPr>
        <p:txBody>
          <a:bodyPr wrap="square" rtlCol="0">
            <a:spAutoFit/>
          </a:bodyPr>
          <a:lstStyle/>
          <a:p>
            <a:pPr algn="ctr"/>
            <a:r>
              <a:rPr lang="en-US" sz="8000" spc="300" dirty="0">
                <a:solidFill>
                  <a:schemeClr val="bg1"/>
                </a:solidFill>
                <a:latin typeface="Times New Roman" panose="02020603050405020304" pitchFamily="18" charset="0"/>
                <a:cs typeface="Times New Roman" panose="02020603050405020304" pitchFamily="18" charset="0"/>
              </a:rPr>
              <a:t>Glutathione-Sensitive Nanocarrier Frameworks for </a:t>
            </a:r>
            <a:br>
              <a:rPr lang="en-US" sz="8000" spc="300" dirty="0">
                <a:solidFill>
                  <a:schemeClr val="bg1"/>
                </a:solidFill>
                <a:latin typeface="Times New Roman" panose="02020603050405020304" pitchFamily="18" charset="0"/>
                <a:cs typeface="Times New Roman" panose="02020603050405020304" pitchFamily="18" charset="0"/>
              </a:rPr>
            </a:br>
            <a:r>
              <a:rPr lang="en-US" sz="8000" spc="300" dirty="0">
                <a:solidFill>
                  <a:schemeClr val="bg1"/>
                </a:solidFill>
                <a:latin typeface="Times New Roman" panose="02020603050405020304" pitchFamily="18" charset="0"/>
                <a:cs typeface="Times New Roman" panose="02020603050405020304" pitchFamily="18" charset="0"/>
              </a:rPr>
              <a:t>the Synergistic Release of Chemotherapeutics</a:t>
            </a:r>
            <a:br>
              <a:rPr lang="en-US" sz="5400" spc="300" dirty="0">
                <a:solidFill>
                  <a:schemeClr val="bg1"/>
                </a:solidFill>
                <a:latin typeface="Times New Roman" panose="02020603050405020304" pitchFamily="18" charset="0"/>
                <a:cs typeface="Times New Roman" panose="02020603050405020304" pitchFamily="18" charset="0"/>
              </a:rPr>
            </a:br>
            <a:r>
              <a:rPr lang="en-US" sz="4800" spc="300" dirty="0">
                <a:solidFill>
                  <a:schemeClr val="bg1"/>
                </a:solidFill>
                <a:latin typeface="Times New Roman" panose="02020603050405020304" pitchFamily="18" charset="0"/>
                <a:cs typeface="Times New Roman" panose="02020603050405020304" pitchFamily="18" charset="0"/>
              </a:rPr>
              <a:t>Carmelina Minico, Patrick Strobel, Dr. Nathan Oldenhuis, Dr. Aylin Aykanat</a:t>
            </a:r>
            <a:br>
              <a:rPr lang="en-US" sz="4400" spc="300" dirty="0">
                <a:solidFill>
                  <a:schemeClr val="bg1"/>
                </a:solidFill>
                <a:latin typeface="Times New Roman" panose="02020603050405020304" pitchFamily="18" charset="0"/>
                <a:cs typeface="Times New Roman" panose="02020603050405020304" pitchFamily="18" charset="0"/>
              </a:rPr>
            </a:br>
            <a:r>
              <a:rPr lang="en-US" sz="4000" i="1" spc="300" dirty="0">
                <a:solidFill>
                  <a:schemeClr val="bg1"/>
                </a:solidFill>
                <a:latin typeface="Times New Roman" panose="02020603050405020304" pitchFamily="18" charset="0"/>
                <a:cs typeface="Times New Roman" panose="02020603050405020304" pitchFamily="18" charset="0"/>
              </a:rPr>
              <a:t>Department of Chemistry, University of New Hampshire, Durham, NH 03824</a:t>
            </a:r>
            <a:endParaRPr lang="en-US" sz="4000" spc="300" dirty="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F5E88C52-E09D-7071-A1FB-2B49FBA00D3B}"/>
              </a:ext>
            </a:extLst>
          </p:cNvPr>
          <p:cNvSpPr txBox="1"/>
          <p:nvPr/>
        </p:nvSpPr>
        <p:spPr>
          <a:xfrm>
            <a:off x="469373" y="21650159"/>
            <a:ext cx="10751047" cy="3539430"/>
          </a:xfrm>
          <a:prstGeom prst="rect">
            <a:avLst/>
          </a:prstGeom>
          <a:noFill/>
        </p:spPr>
        <p:txBody>
          <a:bodyPr wrap="square" rtlCol="0">
            <a:spAutoFit/>
          </a:bodyPr>
          <a:lstStyle/>
          <a:p>
            <a:pPr algn="just"/>
            <a:r>
              <a:rPr lang="en-US" sz="3200" dirty="0">
                <a:cs typeface="Arial" panose="020B0604020202020204" pitchFamily="34" charset="0"/>
              </a:rPr>
              <a:t>The investigation of redox-responsive disulfide bonds as drug delivery systems has gained traction due to tumor-specific physiological triggers. Under oxidative conditions, these bonds can be broken by cellular free thiols such as glutathione (GSH), which is 100 to 1000 times more concentrated in cancer cells. The COF should degrade in these conditions without harming any healthy cells.</a:t>
            </a:r>
          </a:p>
        </p:txBody>
      </p:sp>
      <p:grpSp>
        <p:nvGrpSpPr>
          <p:cNvPr id="50" name="Group 49">
            <a:extLst>
              <a:ext uri="{FF2B5EF4-FFF2-40B4-BE49-F238E27FC236}">
                <a16:creationId xmlns:a16="http://schemas.microsoft.com/office/drawing/2014/main" id="{AFEE300B-51A9-7E7B-A4AA-32F89ABCC045}"/>
              </a:ext>
            </a:extLst>
          </p:cNvPr>
          <p:cNvGrpSpPr/>
          <p:nvPr/>
        </p:nvGrpSpPr>
        <p:grpSpPr>
          <a:xfrm>
            <a:off x="20025817" y="6525095"/>
            <a:ext cx="3632856" cy="2216828"/>
            <a:chOff x="17766122" y="6181896"/>
            <a:chExt cx="3479112" cy="2379058"/>
          </a:xfrm>
        </p:grpSpPr>
        <p:sp>
          <p:nvSpPr>
            <p:cNvPr id="22" name="TextBox 21">
              <a:extLst>
                <a:ext uri="{FF2B5EF4-FFF2-40B4-BE49-F238E27FC236}">
                  <a16:creationId xmlns:a16="http://schemas.microsoft.com/office/drawing/2014/main" id="{3C453F71-08DE-26B7-514B-808839146E2D}"/>
                </a:ext>
              </a:extLst>
            </p:cNvPr>
            <p:cNvSpPr txBox="1"/>
            <p:nvPr/>
          </p:nvSpPr>
          <p:spPr>
            <a:xfrm>
              <a:off x="17766122" y="6181896"/>
              <a:ext cx="3479112" cy="693630"/>
            </a:xfrm>
            <a:prstGeom prst="rect">
              <a:avLst/>
            </a:prstGeom>
            <a:noFill/>
          </p:spPr>
          <p:txBody>
            <a:bodyPr wrap="square" rtlCol="0">
              <a:spAutoFit/>
            </a:bodyPr>
            <a:lstStyle/>
            <a:p>
              <a:pPr algn="ctr"/>
              <a:r>
                <a:rPr lang="en-US" sz="3600" b="1" dirty="0">
                  <a:cs typeface="Times New Roman" panose="02020603050405020304" pitchFamily="18" charset="0"/>
                </a:rPr>
                <a:t>Conditions:</a:t>
              </a:r>
            </a:p>
          </p:txBody>
        </p:sp>
        <p:cxnSp>
          <p:nvCxnSpPr>
            <p:cNvPr id="42" name="Straight Arrow Connector 41">
              <a:extLst>
                <a:ext uri="{FF2B5EF4-FFF2-40B4-BE49-F238E27FC236}">
                  <a16:creationId xmlns:a16="http://schemas.microsoft.com/office/drawing/2014/main" id="{069CB896-8DA3-873B-55A8-4A9EBCDC1A63}"/>
                </a:ext>
              </a:extLst>
            </p:cNvPr>
            <p:cNvCxnSpPr>
              <a:cxnSpLocks/>
            </p:cNvCxnSpPr>
            <p:nvPr/>
          </p:nvCxnSpPr>
          <p:spPr>
            <a:xfrm>
              <a:off x="17846750" y="8560954"/>
              <a:ext cx="3250424"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80" name="Straight Connector 79">
            <a:extLst>
              <a:ext uri="{FF2B5EF4-FFF2-40B4-BE49-F238E27FC236}">
                <a16:creationId xmlns:a16="http://schemas.microsoft.com/office/drawing/2014/main" id="{6DD5A9A1-F6F4-0A6C-4EB7-8BEE60DFF9A3}"/>
              </a:ext>
            </a:extLst>
          </p:cNvPr>
          <p:cNvCxnSpPr>
            <a:cxnSpLocks/>
          </p:cNvCxnSpPr>
          <p:nvPr/>
        </p:nvCxnSpPr>
        <p:spPr>
          <a:xfrm>
            <a:off x="16155157" y="21789956"/>
            <a:ext cx="1744654"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3" name="TextBox 82">
            <a:extLst>
              <a:ext uri="{FF2B5EF4-FFF2-40B4-BE49-F238E27FC236}">
                <a16:creationId xmlns:a16="http://schemas.microsoft.com/office/drawing/2014/main" id="{05C30DFE-10B6-07BC-A2CC-74B696B4C095}"/>
              </a:ext>
            </a:extLst>
          </p:cNvPr>
          <p:cNvSpPr txBox="1"/>
          <p:nvPr/>
        </p:nvSpPr>
        <p:spPr>
          <a:xfrm>
            <a:off x="17939893" y="21492062"/>
            <a:ext cx="1497839" cy="584775"/>
          </a:xfrm>
          <a:prstGeom prst="rect">
            <a:avLst/>
          </a:prstGeom>
          <a:noFill/>
        </p:spPr>
        <p:txBody>
          <a:bodyPr wrap="square" rtlCol="0">
            <a:spAutoFit/>
          </a:bodyPr>
          <a:lstStyle/>
          <a:p>
            <a:r>
              <a:rPr lang="en-US" sz="3200" dirty="0">
                <a:solidFill>
                  <a:schemeClr val="bg1"/>
                </a:solidFill>
                <a:latin typeface="Arial" panose="020B0604020202020204" pitchFamily="34" charset="0"/>
                <a:cs typeface="Arial" panose="020B0604020202020204" pitchFamily="34" charset="0"/>
              </a:rPr>
              <a:t>500µm</a:t>
            </a:r>
          </a:p>
        </p:txBody>
      </p:sp>
      <p:sp>
        <p:nvSpPr>
          <p:cNvPr id="99" name="TextBox 98">
            <a:extLst>
              <a:ext uri="{FF2B5EF4-FFF2-40B4-BE49-F238E27FC236}">
                <a16:creationId xmlns:a16="http://schemas.microsoft.com/office/drawing/2014/main" id="{5EE408A5-E8B2-5BF0-CAB7-9EABE59A97A7}"/>
              </a:ext>
            </a:extLst>
          </p:cNvPr>
          <p:cNvSpPr txBox="1"/>
          <p:nvPr/>
        </p:nvSpPr>
        <p:spPr>
          <a:xfrm>
            <a:off x="1530934" y="31528269"/>
            <a:ext cx="8627923" cy="1508105"/>
          </a:xfrm>
          <a:prstGeom prst="rect">
            <a:avLst/>
          </a:prstGeom>
          <a:noFill/>
        </p:spPr>
        <p:txBody>
          <a:bodyPr wrap="square" rtlCol="0">
            <a:spAutoFit/>
          </a:bodyPr>
          <a:lstStyle/>
          <a:p>
            <a:pPr algn="just"/>
            <a:r>
              <a:rPr lang="en-US" sz="2400" b="1" dirty="0">
                <a:effectLst/>
                <a:cs typeface="Times New Roman" panose="02020603050405020304" pitchFamily="18" charset="0"/>
              </a:rPr>
              <a:t>Figure 1. </a:t>
            </a:r>
            <a:r>
              <a:rPr lang="en-US" sz="2400" i="1" dirty="0">
                <a:effectLst/>
                <a:cs typeface="Times New Roman" panose="02020603050405020304" pitchFamily="18" charset="0"/>
              </a:rPr>
              <a:t>Endocytosis of nCOF to facilitate the release of chemotherapeutics doxorubicin (DOX) and reactive oxygen species (ROS)</a:t>
            </a:r>
            <a:r>
              <a:rPr lang="en-US" sz="2400" dirty="0">
                <a:effectLst/>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B6C257A-670E-B315-31C3-BA61B2B93732}"/>
              </a:ext>
            </a:extLst>
          </p:cNvPr>
          <p:cNvGrpSpPr/>
          <p:nvPr/>
        </p:nvGrpSpPr>
        <p:grpSpPr>
          <a:xfrm>
            <a:off x="15296662" y="13946912"/>
            <a:ext cx="13301909" cy="9802256"/>
            <a:chOff x="14524146" y="14046955"/>
            <a:chExt cx="13549136" cy="9984440"/>
          </a:xfrm>
        </p:grpSpPr>
        <p:grpSp>
          <p:nvGrpSpPr>
            <p:cNvPr id="91" name="Group 90">
              <a:extLst>
                <a:ext uri="{FF2B5EF4-FFF2-40B4-BE49-F238E27FC236}">
                  <a16:creationId xmlns:a16="http://schemas.microsoft.com/office/drawing/2014/main" id="{B4FAC88E-011A-C246-D2BD-17FC7E4CBF2F}"/>
                </a:ext>
              </a:extLst>
            </p:cNvPr>
            <p:cNvGrpSpPr/>
            <p:nvPr/>
          </p:nvGrpSpPr>
          <p:grpSpPr>
            <a:xfrm>
              <a:off x="21805377" y="14068953"/>
              <a:ext cx="6267905" cy="4696526"/>
              <a:chOff x="19635638" y="17982013"/>
              <a:chExt cx="6523073" cy="4767218"/>
            </a:xfrm>
          </p:grpSpPr>
          <p:pic>
            <p:nvPicPr>
              <p:cNvPr id="74" name="Picture 73" descr="A close-up of a pile of metal&#10;&#10;Description automatically generated">
                <a:extLst>
                  <a:ext uri="{FF2B5EF4-FFF2-40B4-BE49-F238E27FC236}">
                    <a16:creationId xmlns:a16="http://schemas.microsoft.com/office/drawing/2014/main" id="{5B4B6AA2-F700-D5B0-69D3-208750909785}"/>
                  </a:ext>
                </a:extLst>
              </p:cNvPr>
              <p:cNvPicPr>
                <a:picLocks noChangeAspect="1"/>
              </p:cNvPicPr>
              <p:nvPr/>
            </p:nvPicPr>
            <p:blipFill rotWithShape="1">
              <a:blip r:embed="rId11">
                <a:extLst>
                  <a:ext uri="{28A0092B-C50C-407E-A947-70E740481C1C}">
                    <a14:useLocalDpi xmlns:a14="http://schemas.microsoft.com/office/drawing/2010/main" val="0"/>
                  </a:ext>
                </a:extLst>
              </a:blip>
              <a:srcRect b="20860"/>
              <a:stretch/>
            </p:blipFill>
            <p:spPr>
              <a:xfrm>
                <a:off x="19635638" y="17982013"/>
                <a:ext cx="6378075" cy="4767218"/>
              </a:xfrm>
              <a:prstGeom prst="rect">
                <a:avLst/>
              </a:prstGeom>
              <a:ln w="50800">
                <a:solidFill>
                  <a:srgbClr val="E0432F"/>
                </a:solidFill>
              </a:ln>
            </p:spPr>
          </p:pic>
          <p:cxnSp>
            <p:nvCxnSpPr>
              <p:cNvPr id="79" name="Straight Connector 78">
                <a:extLst>
                  <a:ext uri="{FF2B5EF4-FFF2-40B4-BE49-F238E27FC236}">
                    <a16:creationId xmlns:a16="http://schemas.microsoft.com/office/drawing/2014/main" id="{E70A7801-99CE-B751-809A-4B7BBE687CB3}"/>
                  </a:ext>
                </a:extLst>
              </p:cNvPr>
              <p:cNvCxnSpPr>
                <a:cxnSpLocks/>
              </p:cNvCxnSpPr>
              <p:nvPr/>
            </p:nvCxnSpPr>
            <p:spPr>
              <a:xfrm>
                <a:off x="23568916" y="22401653"/>
                <a:ext cx="1168098"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id="{6DBAC3E0-5E14-4CBC-BB15-72ED5877D5C5}"/>
                  </a:ext>
                </a:extLst>
              </p:cNvPr>
              <p:cNvSpPr txBox="1"/>
              <p:nvPr/>
            </p:nvSpPr>
            <p:spPr>
              <a:xfrm>
                <a:off x="24737014" y="22138112"/>
                <a:ext cx="1421697" cy="514855"/>
              </a:xfrm>
              <a:prstGeom prst="rect">
                <a:avLst/>
              </a:prstGeom>
              <a:noFill/>
            </p:spPr>
            <p:txBody>
              <a:bodyPr wrap="square" rtlCol="0">
                <a:spAutoFit/>
              </a:bodyPr>
              <a:lstStyle/>
              <a:p>
                <a:r>
                  <a:rPr lang="en-US" sz="2800" dirty="0">
                    <a:solidFill>
                      <a:schemeClr val="bg1"/>
                    </a:solidFill>
                    <a:latin typeface="Arial" panose="020B0604020202020204" pitchFamily="34" charset="0"/>
                    <a:cs typeface="Arial" panose="020B0604020202020204" pitchFamily="34" charset="0"/>
                  </a:rPr>
                  <a:t>10µm</a:t>
                </a:r>
              </a:p>
            </p:txBody>
          </p:sp>
        </p:grpSp>
        <p:grpSp>
          <p:nvGrpSpPr>
            <p:cNvPr id="94" name="Group 93">
              <a:extLst>
                <a:ext uri="{FF2B5EF4-FFF2-40B4-BE49-F238E27FC236}">
                  <a16:creationId xmlns:a16="http://schemas.microsoft.com/office/drawing/2014/main" id="{59C29479-B1BB-F4A7-C541-3D6ADC6B0DFA}"/>
                </a:ext>
              </a:extLst>
            </p:cNvPr>
            <p:cNvGrpSpPr/>
            <p:nvPr/>
          </p:nvGrpSpPr>
          <p:grpSpPr>
            <a:xfrm>
              <a:off x="21793868" y="19143572"/>
              <a:ext cx="6218000" cy="4843254"/>
              <a:chOff x="21756712" y="14838958"/>
              <a:chExt cx="7802650" cy="6077551"/>
            </a:xfrm>
          </p:grpSpPr>
          <p:pic>
            <p:nvPicPr>
              <p:cNvPr id="39" name="Picture 38" descr="A close-up of a microscope&#10;&#10;Description automatically generated">
                <a:extLst>
                  <a:ext uri="{FF2B5EF4-FFF2-40B4-BE49-F238E27FC236}">
                    <a16:creationId xmlns:a16="http://schemas.microsoft.com/office/drawing/2014/main" id="{86AE440C-E5ED-1EAD-0776-87B69C3F35A5}"/>
                  </a:ext>
                </a:extLst>
              </p:cNvPr>
              <p:cNvPicPr>
                <a:picLocks noChangeAspect="1"/>
              </p:cNvPicPr>
              <p:nvPr/>
            </p:nvPicPr>
            <p:blipFill rotWithShape="1">
              <a:blip r:embed="rId12">
                <a:extLst>
                  <a:ext uri="{28A0092B-C50C-407E-A947-70E740481C1C}">
                    <a14:useLocalDpi xmlns:a14="http://schemas.microsoft.com/office/drawing/2010/main" val="0"/>
                  </a:ext>
                </a:extLst>
              </a:blip>
              <a:srcRect t="13410" b="7919"/>
              <a:stretch/>
            </p:blipFill>
            <p:spPr>
              <a:xfrm rot="10800000">
                <a:off x="21756712" y="14838958"/>
                <a:ext cx="7725345" cy="6077551"/>
              </a:xfrm>
              <a:prstGeom prst="rect">
                <a:avLst/>
              </a:prstGeom>
              <a:ln w="50800">
                <a:solidFill>
                  <a:srgbClr val="E0432F"/>
                </a:solidFill>
              </a:ln>
            </p:spPr>
          </p:pic>
          <p:cxnSp>
            <p:nvCxnSpPr>
              <p:cNvPr id="67" name="Straight Connector 66">
                <a:extLst>
                  <a:ext uri="{FF2B5EF4-FFF2-40B4-BE49-F238E27FC236}">
                    <a16:creationId xmlns:a16="http://schemas.microsoft.com/office/drawing/2014/main" id="{87C18420-6C23-87CF-0907-0CBD346E72FE}"/>
                  </a:ext>
                </a:extLst>
              </p:cNvPr>
              <p:cNvCxnSpPr>
                <a:cxnSpLocks/>
              </p:cNvCxnSpPr>
              <p:nvPr/>
            </p:nvCxnSpPr>
            <p:spPr>
              <a:xfrm>
                <a:off x="26421316" y="20524390"/>
                <a:ext cx="1593317"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90" name="TextBox 89">
                <a:extLst>
                  <a:ext uri="{FF2B5EF4-FFF2-40B4-BE49-F238E27FC236}">
                    <a16:creationId xmlns:a16="http://schemas.microsoft.com/office/drawing/2014/main" id="{BA72CA51-931A-BFE7-8C44-926B9E7DC8C1}"/>
                  </a:ext>
                </a:extLst>
              </p:cNvPr>
              <p:cNvSpPr txBox="1"/>
              <p:nvPr/>
            </p:nvSpPr>
            <p:spPr>
              <a:xfrm>
                <a:off x="28014633" y="20109351"/>
                <a:ext cx="1544729" cy="658023"/>
              </a:xfrm>
              <a:prstGeom prst="rect">
                <a:avLst/>
              </a:prstGeom>
              <a:noFill/>
            </p:spPr>
            <p:txBody>
              <a:bodyPr wrap="square" rtlCol="0">
                <a:spAutoFit/>
              </a:bodyPr>
              <a:lstStyle/>
              <a:p>
                <a:r>
                  <a:rPr lang="en-US" sz="2800" dirty="0">
                    <a:solidFill>
                      <a:schemeClr val="bg1"/>
                    </a:solidFill>
                    <a:latin typeface="Arial" panose="020B0604020202020204" pitchFamily="34" charset="0"/>
                    <a:cs typeface="Arial" panose="020B0604020202020204" pitchFamily="34" charset="0"/>
                  </a:rPr>
                  <a:t>50nm</a:t>
                </a:r>
              </a:p>
            </p:txBody>
          </p:sp>
        </p:grpSp>
        <p:grpSp>
          <p:nvGrpSpPr>
            <p:cNvPr id="12" name="Group 11">
              <a:extLst>
                <a:ext uri="{FF2B5EF4-FFF2-40B4-BE49-F238E27FC236}">
                  <a16:creationId xmlns:a16="http://schemas.microsoft.com/office/drawing/2014/main" id="{3350BAF1-FC43-FFAA-5CB1-55044039D4B4}"/>
                </a:ext>
              </a:extLst>
            </p:cNvPr>
            <p:cNvGrpSpPr/>
            <p:nvPr/>
          </p:nvGrpSpPr>
          <p:grpSpPr>
            <a:xfrm>
              <a:off x="14553789" y="14046955"/>
              <a:ext cx="6346244" cy="4695889"/>
              <a:chOff x="14237334" y="14755346"/>
              <a:chExt cx="5889843" cy="4358176"/>
            </a:xfrm>
          </p:grpSpPr>
          <p:pic>
            <p:nvPicPr>
              <p:cNvPr id="124" name="Picture 123">
                <a:extLst>
                  <a:ext uri="{FF2B5EF4-FFF2-40B4-BE49-F238E27FC236}">
                    <a16:creationId xmlns:a16="http://schemas.microsoft.com/office/drawing/2014/main" id="{08F25C3B-25EA-D490-39C4-E923B26ADFB7}"/>
                  </a:ext>
                </a:extLst>
              </p:cNvPr>
              <p:cNvPicPr>
                <a:picLocks noChangeAspect="1"/>
              </p:cNvPicPr>
              <p:nvPr/>
            </p:nvPicPr>
            <p:blipFill rotWithShape="1">
              <a:blip r:embed="rId13">
                <a:extLst>
                  <a:ext uri="{28A0092B-C50C-407E-A947-70E740481C1C}">
                    <a14:useLocalDpi xmlns:a14="http://schemas.microsoft.com/office/drawing/2010/main" val="0"/>
                  </a:ext>
                </a:extLst>
              </a:blip>
              <a:srcRect l="2688" b="21058"/>
              <a:stretch/>
            </p:blipFill>
            <p:spPr>
              <a:xfrm>
                <a:off x="14237334" y="14755346"/>
                <a:ext cx="5688391" cy="4358176"/>
              </a:xfrm>
              <a:prstGeom prst="rect">
                <a:avLst/>
              </a:prstGeom>
              <a:ln w="50800">
                <a:solidFill>
                  <a:schemeClr val="tx1"/>
                </a:solidFill>
              </a:ln>
            </p:spPr>
          </p:pic>
          <p:cxnSp>
            <p:nvCxnSpPr>
              <p:cNvPr id="127" name="Straight Connector 126">
                <a:extLst>
                  <a:ext uri="{FF2B5EF4-FFF2-40B4-BE49-F238E27FC236}">
                    <a16:creationId xmlns:a16="http://schemas.microsoft.com/office/drawing/2014/main" id="{8CED7EBB-A9CD-8FCF-ADC0-1CE5094A7E79}"/>
                  </a:ext>
                </a:extLst>
              </p:cNvPr>
              <p:cNvCxnSpPr>
                <a:cxnSpLocks/>
              </p:cNvCxnSpPr>
              <p:nvPr/>
            </p:nvCxnSpPr>
            <p:spPr>
              <a:xfrm>
                <a:off x="17160030" y="18816736"/>
                <a:ext cx="1452633"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129" name="TextBox 128">
                <a:extLst>
                  <a:ext uri="{FF2B5EF4-FFF2-40B4-BE49-F238E27FC236}">
                    <a16:creationId xmlns:a16="http://schemas.microsoft.com/office/drawing/2014/main" id="{E2BF322F-72C4-A362-35E5-9F25CB90EBAE}"/>
                  </a:ext>
                </a:extLst>
              </p:cNvPr>
              <p:cNvSpPr txBox="1"/>
              <p:nvPr/>
            </p:nvSpPr>
            <p:spPr>
              <a:xfrm>
                <a:off x="18721647" y="18526914"/>
                <a:ext cx="1405530" cy="521867"/>
              </a:xfrm>
              <a:prstGeom prst="rect">
                <a:avLst/>
              </a:prstGeom>
              <a:noFill/>
            </p:spPr>
            <p:txBody>
              <a:bodyPr wrap="square" rtlCol="0">
                <a:spAutoFit/>
              </a:bodyPr>
              <a:lstStyle/>
              <a:p>
                <a:r>
                  <a:rPr lang="en-US" sz="2800" dirty="0">
                    <a:solidFill>
                      <a:schemeClr val="bg1"/>
                    </a:solidFill>
                    <a:latin typeface="Arial" panose="020B0604020202020204" pitchFamily="34" charset="0"/>
                    <a:cs typeface="Arial" panose="020B0604020202020204" pitchFamily="34" charset="0"/>
                  </a:rPr>
                  <a:t>50µm</a:t>
                </a:r>
              </a:p>
            </p:txBody>
          </p:sp>
        </p:grpSp>
        <p:grpSp>
          <p:nvGrpSpPr>
            <p:cNvPr id="6" name="Group 5">
              <a:extLst>
                <a:ext uri="{FF2B5EF4-FFF2-40B4-BE49-F238E27FC236}">
                  <a16:creationId xmlns:a16="http://schemas.microsoft.com/office/drawing/2014/main" id="{BCBBBD70-832C-332C-964F-35776F4DBDAC}"/>
                </a:ext>
              </a:extLst>
            </p:cNvPr>
            <p:cNvGrpSpPr/>
            <p:nvPr/>
          </p:nvGrpSpPr>
          <p:grpSpPr>
            <a:xfrm>
              <a:off x="14524146" y="19147824"/>
              <a:ext cx="6202872" cy="4883571"/>
              <a:chOff x="18459697" y="20739340"/>
              <a:chExt cx="6202872" cy="4883571"/>
            </a:xfrm>
          </p:grpSpPr>
          <p:pic>
            <p:nvPicPr>
              <p:cNvPr id="126" name="Picture 125">
                <a:extLst>
                  <a:ext uri="{FF2B5EF4-FFF2-40B4-BE49-F238E27FC236}">
                    <a16:creationId xmlns:a16="http://schemas.microsoft.com/office/drawing/2014/main" id="{3CFEE729-EE60-B100-BDA1-A36910FF1542}"/>
                  </a:ext>
                </a:extLst>
              </p:cNvPr>
              <p:cNvPicPr>
                <a:picLocks noChangeAspect="1"/>
              </p:cNvPicPr>
              <p:nvPr/>
            </p:nvPicPr>
            <p:blipFill rotWithShape="1">
              <a:blip r:embed="rId14">
                <a:extLst>
                  <a:ext uri="{28A0092B-C50C-407E-A947-70E740481C1C}">
                    <a14:useLocalDpi xmlns:a14="http://schemas.microsoft.com/office/drawing/2010/main" val="0"/>
                  </a:ext>
                </a:extLst>
              </a:blip>
              <a:srcRect t="3608" b="17031"/>
              <a:stretch/>
            </p:blipFill>
            <p:spPr>
              <a:xfrm rot="10800000">
                <a:off x="18459697" y="20739340"/>
                <a:ext cx="6153658" cy="4883571"/>
              </a:xfrm>
              <a:prstGeom prst="rect">
                <a:avLst/>
              </a:prstGeom>
              <a:ln w="50800">
                <a:solidFill>
                  <a:schemeClr val="tx1"/>
                </a:solidFill>
              </a:ln>
            </p:spPr>
          </p:pic>
          <p:cxnSp>
            <p:nvCxnSpPr>
              <p:cNvPr id="130" name="Straight Connector 129">
                <a:extLst>
                  <a:ext uri="{FF2B5EF4-FFF2-40B4-BE49-F238E27FC236}">
                    <a16:creationId xmlns:a16="http://schemas.microsoft.com/office/drawing/2014/main" id="{D859D720-2E94-3080-580B-04D52C812937}"/>
                  </a:ext>
                </a:extLst>
              </p:cNvPr>
              <p:cNvCxnSpPr>
                <a:cxnSpLocks/>
              </p:cNvCxnSpPr>
              <p:nvPr/>
            </p:nvCxnSpPr>
            <p:spPr>
              <a:xfrm>
                <a:off x="22334035" y="25228785"/>
                <a:ext cx="830228"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132" name="TextBox 131">
                <a:extLst>
                  <a:ext uri="{FF2B5EF4-FFF2-40B4-BE49-F238E27FC236}">
                    <a16:creationId xmlns:a16="http://schemas.microsoft.com/office/drawing/2014/main" id="{FBC9D3C6-0287-AE5D-1BA2-1F1AE3ECD827}"/>
                  </a:ext>
                </a:extLst>
              </p:cNvPr>
              <p:cNvSpPr txBox="1"/>
              <p:nvPr/>
            </p:nvSpPr>
            <p:spPr>
              <a:xfrm>
                <a:off x="23253394" y="24967175"/>
                <a:ext cx="1409175" cy="523220"/>
              </a:xfrm>
              <a:prstGeom prst="rect">
                <a:avLst/>
              </a:prstGeom>
              <a:noFill/>
            </p:spPr>
            <p:txBody>
              <a:bodyPr wrap="square" rtlCol="0">
                <a:spAutoFit/>
              </a:bodyPr>
              <a:lstStyle/>
              <a:p>
                <a:r>
                  <a:rPr lang="en-US" sz="2800" dirty="0">
                    <a:solidFill>
                      <a:schemeClr val="bg1"/>
                    </a:solidFill>
                    <a:latin typeface="Arial" panose="020B0604020202020204" pitchFamily="34" charset="0"/>
                    <a:cs typeface="Arial" panose="020B0604020202020204" pitchFamily="34" charset="0"/>
                  </a:rPr>
                  <a:t>500nm</a:t>
                </a:r>
              </a:p>
            </p:txBody>
          </p:sp>
        </p:grpSp>
        <p:sp>
          <p:nvSpPr>
            <p:cNvPr id="14" name="Rectangle 13">
              <a:extLst>
                <a:ext uri="{FF2B5EF4-FFF2-40B4-BE49-F238E27FC236}">
                  <a16:creationId xmlns:a16="http://schemas.microsoft.com/office/drawing/2014/main" id="{581C61D3-B650-9908-77FE-E75A9902EB3A}"/>
                </a:ext>
              </a:extLst>
            </p:cNvPr>
            <p:cNvSpPr/>
            <p:nvPr/>
          </p:nvSpPr>
          <p:spPr>
            <a:xfrm>
              <a:off x="16339647" y="15799926"/>
              <a:ext cx="1688253" cy="1418253"/>
            </a:xfrm>
            <a:prstGeom prst="rect">
              <a:avLst/>
            </a:prstGeom>
            <a:solidFill>
              <a:schemeClr val="accent2">
                <a:alpha val="0"/>
              </a:schemeClr>
            </a:solidFill>
            <a:ln w="63500">
              <a:solidFill>
                <a:srgbClr val="E0432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Connector 19">
              <a:extLst>
                <a:ext uri="{FF2B5EF4-FFF2-40B4-BE49-F238E27FC236}">
                  <a16:creationId xmlns:a16="http://schemas.microsoft.com/office/drawing/2014/main" id="{DF017CF1-6C07-325A-DE91-989466CED57E}"/>
                </a:ext>
              </a:extLst>
            </p:cNvPr>
            <p:cNvCxnSpPr>
              <a:cxnSpLocks/>
            </p:cNvCxnSpPr>
            <p:nvPr/>
          </p:nvCxnSpPr>
          <p:spPr>
            <a:xfrm flipV="1">
              <a:off x="18027900" y="14065045"/>
              <a:ext cx="3753682" cy="1745175"/>
            </a:xfrm>
            <a:prstGeom prst="line">
              <a:avLst/>
            </a:prstGeom>
            <a:ln w="63500">
              <a:solidFill>
                <a:srgbClr val="E0432F"/>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11A72BC5-BBEB-7312-E1E3-ED377BAE5A35}"/>
                </a:ext>
              </a:extLst>
            </p:cNvPr>
            <p:cNvCxnSpPr>
              <a:cxnSpLocks/>
            </p:cNvCxnSpPr>
            <p:nvPr/>
          </p:nvCxnSpPr>
          <p:spPr>
            <a:xfrm>
              <a:off x="17981727" y="17203621"/>
              <a:ext cx="3812140" cy="1570130"/>
            </a:xfrm>
            <a:prstGeom prst="line">
              <a:avLst/>
            </a:prstGeom>
            <a:ln w="63500">
              <a:solidFill>
                <a:srgbClr val="E0432F"/>
              </a:solidFill>
              <a:prstDash val="sysDash"/>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id="{2599616C-0290-8620-3DF4-0A772F438D48}"/>
                </a:ext>
              </a:extLst>
            </p:cNvPr>
            <p:cNvSpPr/>
            <p:nvPr/>
          </p:nvSpPr>
          <p:spPr>
            <a:xfrm>
              <a:off x="17473554" y="21007613"/>
              <a:ext cx="852511" cy="716170"/>
            </a:xfrm>
            <a:prstGeom prst="rect">
              <a:avLst/>
            </a:prstGeom>
            <a:solidFill>
              <a:srgbClr val="E0432F">
                <a:alpha val="0"/>
              </a:srgbClr>
            </a:solidFill>
            <a:ln w="63500">
              <a:solidFill>
                <a:srgbClr val="E0432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4" name="Straight Connector 43">
              <a:extLst>
                <a:ext uri="{FF2B5EF4-FFF2-40B4-BE49-F238E27FC236}">
                  <a16:creationId xmlns:a16="http://schemas.microsoft.com/office/drawing/2014/main" id="{640C649F-404A-8AA3-54FF-080401834708}"/>
                </a:ext>
              </a:extLst>
            </p:cNvPr>
            <p:cNvCxnSpPr>
              <a:cxnSpLocks/>
            </p:cNvCxnSpPr>
            <p:nvPr/>
          </p:nvCxnSpPr>
          <p:spPr>
            <a:xfrm flipV="1">
              <a:off x="18252258" y="19116918"/>
              <a:ext cx="3541610" cy="1882731"/>
            </a:xfrm>
            <a:prstGeom prst="line">
              <a:avLst/>
            </a:prstGeom>
            <a:ln w="63500">
              <a:solidFill>
                <a:srgbClr val="E0432F"/>
              </a:solidFill>
              <a:prstDash val="sysDash"/>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7EB99552-8DCD-44AA-E082-7D76998A57FA}"/>
                </a:ext>
              </a:extLst>
            </p:cNvPr>
            <p:cNvCxnSpPr>
              <a:cxnSpLocks/>
            </p:cNvCxnSpPr>
            <p:nvPr/>
          </p:nvCxnSpPr>
          <p:spPr>
            <a:xfrm>
              <a:off x="18275377" y="21696658"/>
              <a:ext cx="3539624" cy="2298134"/>
            </a:xfrm>
            <a:prstGeom prst="line">
              <a:avLst/>
            </a:prstGeom>
            <a:ln w="63500">
              <a:solidFill>
                <a:srgbClr val="E0432F"/>
              </a:solidFill>
              <a:prstDash val="sysDash"/>
            </a:ln>
          </p:spPr>
          <p:style>
            <a:lnRef idx="1">
              <a:schemeClr val="accent1"/>
            </a:lnRef>
            <a:fillRef idx="0">
              <a:schemeClr val="accent1"/>
            </a:fillRef>
            <a:effectRef idx="0">
              <a:schemeClr val="accent1"/>
            </a:effectRef>
            <a:fontRef idx="minor">
              <a:schemeClr val="tx1"/>
            </a:fontRef>
          </p:style>
        </p:cxnSp>
      </p:grpSp>
      <p:sp>
        <p:nvSpPr>
          <p:cNvPr id="59" name="Subtitle 2">
            <a:extLst>
              <a:ext uri="{FF2B5EF4-FFF2-40B4-BE49-F238E27FC236}">
                <a16:creationId xmlns:a16="http://schemas.microsoft.com/office/drawing/2014/main" id="{3ADACD3F-D11C-4CE0-FFB5-2B136EEDB49A}"/>
              </a:ext>
            </a:extLst>
          </p:cNvPr>
          <p:cNvSpPr txBox="1">
            <a:spLocks/>
          </p:cNvSpPr>
          <p:nvPr/>
        </p:nvSpPr>
        <p:spPr>
          <a:xfrm>
            <a:off x="12124709" y="24902639"/>
            <a:ext cx="19641782" cy="913158"/>
          </a:xfrm>
          <a:prstGeom prst="rect">
            <a:avLst/>
          </a:prstGeom>
          <a:solidFill>
            <a:srgbClr val="002060"/>
          </a:solidFill>
          <a:ln>
            <a:solidFill>
              <a:srgbClr val="002060"/>
            </a:solidFill>
          </a:ln>
        </p:spPr>
        <p:txBody>
          <a:bodyPr vert="horz" lIns="106674" tIns="53337" rIns="106674" bIns="53337" rtlCol="0" anchor="ctr">
            <a:normAutofit fontScale="925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dirty="0">
                <a:solidFill>
                  <a:schemeClr val="bg1"/>
                </a:solidFill>
                <a:latin typeface="Cambria" panose="02040503050406030204" pitchFamily="18" charset="0"/>
              </a:rPr>
              <a:t>Powder X-Ray Diffraction and Fourier-Transform Infrared Spectroscopy</a:t>
            </a:r>
          </a:p>
        </p:txBody>
      </p:sp>
      <p:sp>
        <p:nvSpPr>
          <p:cNvPr id="8" name="TextBox 7">
            <a:extLst>
              <a:ext uri="{FF2B5EF4-FFF2-40B4-BE49-F238E27FC236}">
                <a16:creationId xmlns:a16="http://schemas.microsoft.com/office/drawing/2014/main" id="{9596D86F-5D61-702F-4F21-B95D2EB3F377}"/>
              </a:ext>
            </a:extLst>
          </p:cNvPr>
          <p:cNvSpPr txBox="1"/>
          <p:nvPr/>
        </p:nvSpPr>
        <p:spPr>
          <a:xfrm>
            <a:off x="13189244" y="23888446"/>
            <a:ext cx="17536774" cy="830997"/>
          </a:xfrm>
          <a:prstGeom prst="rect">
            <a:avLst/>
          </a:prstGeom>
          <a:noFill/>
        </p:spPr>
        <p:txBody>
          <a:bodyPr wrap="square" rtlCol="0">
            <a:spAutoFit/>
          </a:bodyPr>
          <a:lstStyle/>
          <a:p>
            <a:pPr algn="just"/>
            <a:r>
              <a:rPr lang="en-US" sz="2400" b="1" dirty="0"/>
              <a:t>Figure 2. </a:t>
            </a:r>
            <a:r>
              <a:rPr lang="en-US" sz="2400" i="1" dirty="0"/>
              <a:t>Crystal morphology revealed through Scanning Electron Microscopy (SEM) at two magnifications 50µm (A) and 10µm (B).  Scanning electron microscopy (SEM). Transmission electron microscopy (TEM) images taken at 500nm (C) and 50nm (D) with visible lattice structures. </a:t>
            </a:r>
          </a:p>
        </p:txBody>
      </p:sp>
      <p:pic>
        <p:nvPicPr>
          <p:cNvPr id="55" name="Picture 54" descr="A green light in a dark background&#10;&#10;Description automatically generated">
            <a:extLst>
              <a:ext uri="{FF2B5EF4-FFF2-40B4-BE49-F238E27FC236}">
                <a16:creationId xmlns:a16="http://schemas.microsoft.com/office/drawing/2014/main" id="{A201FB48-AB35-4647-1FFA-02B59C8EF3BE}"/>
              </a:ext>
            </a:extLst>
          </p:cNvPr>
          <p:cNvPicPr>
            <a:picLocks noChangeAspect="1"/>
          </p:cNvPicPr>
          <p:nvPr/>
        </p:nvPicPr>
        <p:blipFill rotWithShape="1">
          <a:blip r:embed="rId15">
            <a:extLst>
              <a:ext uri="{28A0092B-C50C-407E-A947-70E740481C1C}">
                <a14:useLocalDpi xmlns:a14="http://schemas.microsoft.com/office/drawing/2010/main" val="0"/>
              </a:ext>
            </a:extLst>
          </a:blip>
          <a:srcRect t="9057" b="17451"/>
          <a:stretch/>
        </p:blipFill>
        <p:spPr>
          <a:xfrm>
            <a:off x="38353550" y="12179584"/>
            <a:ext cx="4815307" cy="3017896"/>
          </a:xfrm>
          <a:prstGeom prst="rect">
            <a:avLst/>
          </a:prstGeom>
          <a:ln w="63500">
            <a:solidFill>
              <a:schemeClr val="tx1"/>
            </a:solidFill>
          </a:ln>
        </p:spPr>
      </p:pic>
      <p:sp>
        <p:nvSpPr>
          <p:cNvPr id="64" name="TextBox 63">
            <a:extLst>
              <a:ext uri="{FF2B5EF4-FFF2-40B4-BE49-F238E27FC236}">
                <a16:creationId xmlns:a16="http://schemas.microsoft.com/office/drawing/2014/main" id="{54E620D2-488A-D54E-0F8D-97214F235DBB}"/>
              </a:ext>
            </a:extLst>
          </p:cNvPr>
          <p:cNvSpPr txBox="1"/>
          <p:nvPr/>
        </p:nvSpPr>
        <p:spPr>
          <a:xfrm>
            <a:off x="15426604" y="13974079"/>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A</a:t>
            </a:r>
          </a:p>
        </p:txBody>
      </p:sp>
      <p:sp>
        <p:nvSpPr>
          <p:cNvPr id="65" name="TextBox 64">
            <a:extLst>
              <a:ext uri="{FF2B5EF4-FFF2-40B4-BE49-F238E27FC236}">
                <a16:creationId xmlns:a16="http://schemas.microsoft.com/office/drawing/2014/main" id="{B9DE51C8-A9BF-3658-66B8-D99CC8E4A5DC}"/>
              </a:ext>
            </a:extLst>
          </p:cNvPr>
          <p:cNvSpPr txBox="1"/>
          <p:nvPr/>
        </p:nvSpPr>
        <p:spPr>
          <a:xfrm>
            <a:off x="22558458" y="13960695"/>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B</a:t>
            </a:r>
          </a:p>
        </p:txBody>
      </p:sp>
      <p:sp>
        <p:nvSpPr>
          <p:cNvPr id="66" name="TextBox 65">
            <a:extLst>
              <a:ext uri="{FF2B5EF4-FFF2-40B4-BE49-F238E27FC236}">
                <a16:creationId xmlns:a16="http://schemas.microsoft.com/office/drawing/2014/main" id="{C5AF2BF9-090D-6441-3834-D9D37E3C25A3}"/>
              </a:ext>
            </a:extLst>
          </p:cNvPr>
          <p:cNvSpPr txBox="1"/>
          <p:nvPr/>
        </p:nvSpPr>
        <p:spPr>
          <a:xfrm>
            <a:off x="15426604" y="19030630"/>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C</a:t>
            </a:r>
          </a:p>
        </p:txBody>
      </p:sp>
      <p:sp>
        <p:nvSpPr>
          <p:cNvPr id="68" name="TextBox 67">
            <a:extLst>
              <a:ext uri="{FF2B5EF4-FFF2-40B4-BE49-F238E27FC236}">
                <a16:creationId xmlns:a16="http://schemas.microsoft.com/office/drawing/2014/main" id="{6724C9AC-40B2-27B3-25DC-9E91E21B0F47}"/>
              </a:ext>
            </a:extLst>
          </p:cNvPr>
          <p:cNvSpPr txBox="1"/>
          <p:nvPr/>
        </p:nvSpPr>
        <p:spPr>
          <a:xfrm>
            <a:off x="22558458" y="19030630"/>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D</a:t>
            </a:r>
          </a:p>
        </p:txBody>
      </p:sp>
      <p:grpSp>
        <p:nvGrpSpPr>
          <p:cNvPr id="1622" name="Group 1621">
            <a:extLst>
              <a:ext uri="{FF2B5EF4-FFF2-40B4-BE49-F238E27FC236}">
                <a16:creationId xmlns:a16="http://schemas.microsoft.com/office/drawing/2014/main" id="{FD53B53E-9ACF-ED28-AA1C-DCDAA66BFBB6}"/>
              </a:ext>
            </a:extLst>
          </p:cNvPr>
          <p:cNvGrpSpPr/>
          <p:nvPr/>
        </p:nvGrpSpPr>
        <p:grpSpPr>
          <a:xfrm>
            <a:off x="22317825" y="5491408"/>
            <a:ext cx="9870756" cy="7352321"/>
            <a:chOff x="23629391" y="5477336"/>
            <a:chExt cx="9870756" cy="7352321"/>
          </a:xfrm>
        </p:grpSpPr>
        <p:grpSp>
          <p:nvGrpSpPr>
            <p:cNvPr id="1620" name="Group 1619">
              <a:extLst>
                <a:ext uri="{FF2B5EF4-FFF2-40B4-BE49-F238E27FC236}">
                  <a16:creationId xmlns:a16="http://schemas.microsoft.com/office/drawing/2014/main" id="{9425FF59-B421-B200-BB51-35D67720F9A1}"/>
                </a:ext>
              </a:extLst>
            </p:cNvPr>
            <p:cNvGrpSpPr/>
            <p:nvPr/>
          </p:nvGrpSpPr>
          <p:grpSpPr>
            <a:xfrm>
              <a:off x="23629391" y="5477336"/>
              <a:ext cx="9870756" cy="7352321"/>
              <a:chOff x="23629391" y="5477336"/>
              <a:chExt cx="9870756" cy="7352321"/>
            </a:xfrm>
          </p:grpSpPr>
          <p:grpSp>
            <p:nvGrpSpPr>
              <p:cNvPr id="1618" name="Group 1617">
                <a:extLst>
                  <a:ext uri="{FF2B5EF4-FFF2-40B4-BE49-F238E27FC236}">
                    <a16:creationId xmlns:a16="http://schemas.microsoft.com/office/drawing/2014/main" id="{E9B04E94-FB0F-A6EC-FF84-8DDA37F8A827}"/>
                  </a:ext>
                </a:extLst>
              </p:cNvPr>
              <p:cNvGrpSpPr/>
              <p:nvPr/>
            </p:nvGrpSpPr>
            <p:grpSpPr>
              <a:xfrm>
                <a:off x="23629391" y="5477336"/>
                <a:ext cx="9156111" cy="7352321"/>
                <a:chOff x="23629391" y="5477336"/>
                <a:chExt cx="9156111" cy="7352321"/>
              </a:xfrm>
            </p:grpSpPr>
            <p:grpSp>
              <p:nvGrpSpPr>
                <p:cNvPr id="1617" name="Group 1616">
                  <a:extLst>
                    <a:ext uri="{FF2B5EF4-FFF2-40B4-BE49-F238E27FC236}">
                      <a16:creationId xmlns:a16="http://schemas.microsoft.com/office/drawing/2014/main" id="{DBAB7C2C-2A2F-CA37-1E0A-DFB185BFDCEE}"/>
                    </a:ext>
                  </a:extLst>
                </p:cNvPr>
                <p:cNvGrpSpPr/>
                <p:nvPr/>
              </p:nvGrpSpPr>
              <p:grpSpPr>
                <a:xfrm>
                  <a:off x="23629391" y="5477336"/>
                  <a:ext cx="9156111" cy="7352321"/>
                  <a:chOff x="23220625" y="5601469"/>
                  <a:chExt cx="9156111" cy="7352321"/>
                </a:xfrm>
              </p:grpSpPr>
              <p:sp>
                <p:nvSpPr>
                  <p:cNvPr id="2" name="TextBox 1">
                    <a:extLst>
                      <a:ext uri="{FF2B5EF4-FFF2-40B4-BE49-F238E27FC236}">
                        <a16:creationId xmlns:a16="http://schemas.microsoft.com/office/drawing/2014/main" id="{D1E04648-2367-2FAF-B3B2-1E3710561FCB}"/>
                      </a:ext>
                    </a:extLst>
                  </p:cNvPr>
                  <p:cNvSpPr txBox="1"/>
                  <p:nvPr/>
                </p:nvSpPr>
                <p:spPr>
                  <a:xfrm>
                    <a:off x="26289352" y="6342523"/>
                    <a:ext cx="1717838" cy="646331"/>
                  </a:xfrm>
                  <a:prstGeom prst="rect">
                    <a:avLst/>
                  </a:prstGeom>
                  <a:noFill/>
                </p:spPr>
                <p:txBody>
                  <a:bodyPr wrap="square" rtlCol="0">
                    <a:spAutoFit/>
                  </a:bodyPr>
                  <a:lstStyle/>
                  <a:p>
                    <a:r>
                      <a:rPr lang="en-US" sz="3600" b="1" dirty="0">
                        <a:cs typeface="Times New Roman" panose="02020603050405020304" pitchFamily="18" charset="0"/>
                      </a:rPr>
                      <a:t>HUT 9</a:t>
                    </a:r>
                  </a:p>
                </p:txBody>
              </p:sp>
              <p:graphicFrame>
                <p:nvGraphicFramePr>
                  <p:cNvPr id="1603" name="Object 1602">
                    <a:extLst>
                      <a:ext uri="{FF2B5EF4-FFF2-40B4-BE49-F238E27FC236}">
                        <a16:creationId xmlns:a16="http://schemas.microsoft.com/office/drawing/2014/main" id="{276400F8-B32F-1457-5DB7-36860B6BCC2E}"/>
                      </a:ext>
                    </a:extLst>
                  </p:cNvPr>
                  <p:cNvGraphicFramePr>
                    <a:graphicFrameLocks noChangeAspect="1"/>
                  </p:cNvGraphicFramePr>
                  <p:nvPr>
                    <p:extLst>
                      <p:ext uri="{D42A27DB-BD31-4B8C-83A1-F6EECF244321}">
                        <p14:modId xmlns:p14="http://schemas.microsoft.com/office/powerpoint/2010/main" val="2359416396"/>
                      </p:ext>
                    </p:extLst>
                  </p:nvPr>
                </p:nvGraphicFramePr>
                <p:xfrm>
                  <a:off x="29951470" y="9340486"/>
                  <a:ext cx="2425266" cy="1766620"/>
                </p:xfrm>
                <a:graphic>
                  <a:graphicData uri="http://schemas.openxmlformats.org/presentationml/2006/ole">
                    <mc:AlternateContent xmlns:mc="http://schemas.openxmlformats.org/markup-compatibility/2006">
                      <mc:Choice xmlns:v="urn:schemas-microsoft-com:vml" Requires="v">
                        <p:oleObj name="CS ChemDraw Drawing" r:id="rId16" imgW="1378830" imgH="1004564" progId="ChemDraw.Document.6.0">
                          <p:embed/>
                        </p:oleObj>
                      </mc:Choice>
                      <mc:Fallback>
                        <p:oleObj name="CS ChemDraw Drawing" r:id="rId16" imgW="1378830" imgH="1004564" progId="ChemDraw.Document.6.0">
                          <p:embed/>
                          <p:pic>
                            <p:nvPicPr>
                              <p:cNvPr id="1603" name="Object 1602">
                                <a:extLst>
                                  <a:ext uri="{FF2B5EF4-FFF2-40B4-BE49-F238E27FC236}">
                                    <a16:creationId xmlns:a16="http://schemas.microsoft.com/office/drawing/2014/main" id="{276400F8-B32F-1457-5DB7-36860B6BCC2E}"/>
                                  </a:ext>
                                </a:extLst>
                              </p:cNvPr>
                              <p:cNvPicPr/>
                              <p:nvPr/>
                            </p:nvPicPr>
                            <p:blipFill>
                              <a:blip r:embed="rId17"/>
                              <a:stretch>
                                <a:fillRect/>
                              </a:stretch>
                            </p:blipFill>
                            <p:spPr>
                              <a:xfrm>
                                <a:off x="29951470" y="9340486"/>
                                <a:ext cx="2425266" cy="1766620"/>
                              </a:xfrm>
                              <a:prstGeom prst="rect">
                                <a:avLst/>
                              </a:prstGeom>
                              <a:noFill/>
                              <a:ln w="25400">
                                <a:solidFill>
                                  <a:schemeClr val="tx1"/>
                                </a:solidFill>
                              </a:ln>
                            </p:spPr>
                          </p:pic>
                        </p:oleObj>
                      </mc:Fallback>
                    </mc:AlternateContent>
                  </a:graphicData>
                </a:graphic>
              </p:graphicFrame>
              <p:grpSp>
                <p:nvGrpSpPr>
                  <p:cNvPr id="1607" name="Group 1606">
                    <a:extLst>
                      <a:ext uri="{FF2B5EF4-FFF2-40B4-BE49-F238E27FC236}">
                        <a16:creationId xmlns:a16="http://schemas.microsoft.com/office/drawing/2014/main" id="{59805BCA-F792-2C2E-ED43-1EAB99C4C824}"/>
                      </a:ext>
                    </a:extLst>
                  </p:cNvPr>
                  <p:cNvGrpSpPr/>
                  <p:nvPr/>
                </p:nvGrpSpPr>
                <p:grpSpPr>
                  <a:xfrm>
                    <a:off x="23220625" y="5601469"/>
                    <a:ext cx="7869397" cy="7352321"/>
                    <a:chOff x="23220625" y="5601469"/>
                    <a:chExt cx="7869397" cy="7352321"/>
                  </a:xfrm>
                </p:grpSpPr>
                <p:grpSp>
                  <p:nvGrpSpPr>
                    <p:cNvPr id="1601" name="Group 1600">
                      <a:extLst>
                        <a:ext uri="{FF2B5EF4-FFF2-40B4-BE49-F238E27FC236}">
                          <a16:creationId xmlns:a16="http://schemas.microsoft.com/office/drawing/2014/main" id="{3585439C-AFC3-9548-DE60-DFBFCFD8E128}"/>
                        </a:ext>
                      </a:extLst>
                    </p:cNvPr>
                    <p:cNvGrpSpPr/>
                    <p:nvPr/>
                  </p:nvGrpSpPr>
                  <p:grpSpPr>
                    <a:xfrm>
                      <a:off x="23220625" y="5601469"/>
                      <a:ext cx="7869397" cy="7352321"/>
                      <a:chOff x="23563000" y="5273335"/>
                      <a:chExt cx="7869397" cy="7352321"/>
                    </a:xfrm>
                  </p:grpSpPr>
                  <p:pic>
                    <p:nvPicPr>
                      <p:cNvPr id="51" name="Picture 50" descr="A molecule structure made out of colorful spheres&#10;&#10;Description automatically generated with medium confidence">
                        <a:extLst>
                          <a:ext uri="{FF2B5EF4-FFF2-40B4-BE49-F238E27FC236}">
                            <a16:creationId xmlns:a16="http://schemas.microsoft.com/office/drawing/2014/main" id="{6DD2D46F-68BE-1FFE-7234-6A030F887053}"/>
                          </a:ext>
                        </a:extLst>
                      </p:cNvPr>
                      <p:cNvPicPr>
                        <a:picLocks noChangeAspect="1"/>
                      </p:cNvPicPr>
                      <p:nvPr/>
                    </p:nvPicPr>
                    <p:blipFill rotWithShape="1">
                      <a:blip r:embed="rId18">
                        <a:extLst>
                          <a:ext uri="{BEBA8EAE-BF5A-486C-A8C5-ECC9F3942E4B}">
                            <a14:imgProps xmlns:a14="http://schemas.microsoft.com/office/drawing/2010/main">
                              <a14:imgLayer r:embed="rId19">
                                <a14:imgEffect>
                                  <a14:backgroundRemoval t="10000" b="90000" l="10000" r="90000"/>
                                </a14:imgEffect>
                              </a14:imgLayer>
                            </a14:imgProps>
                          </a:ext>
                          <a:ext uri="{28A0092B-C50C-407E-A947-70E740481C1C}">
                            <a14:useLocalDpi xmlns:a14="http://schemas.microsoft.com/office/drawing/2010/main" val="0"/>
                          </a:ext>
                        </a:extLst>
                      </a:blip>
                      <a:srcRect l="26718" t="5893" r="29976" b="9230"/>
                      <a:stretch/>
                    </p:blipFill>
                    <p:spPr>
                      <a:xfrm>
                        <a:off x="23563000" y="5273335"/>
                        <a:ext cx="7869397" cy="7352321"/>
                      </a:xfrm>
                      <a:prstGeom prst="rect">
                        <a:avLst/>
                      </a:prstGeom>
                    </p:spPr>
                  </p:pic>
                  <p:grpSp>
                    <p:nvGrpSpPr>
                      <p:cNvPr id="1600" name="Group 1599">
                        <a:extLst>
                          <a:ext uri="{FF2B5EF4-FFF2-40B4-BE49-F238E27FC236}">
                            <a16:creationId xmlns:a16="http://schemas.microsoft.com/office/drawing/2014/main" id="{79A26BE9-B7FC-A4FD-29FA-29192F3694DA}"/>
                          </a:ext>
                        </a:extLst>
                      </p:cNvPr>
                      <p:cNvGrpSpPr/>
                      <p:nvPr/>
                    </p:nvGrpSpPr>
                    <p:grpSpPr>
                      <a:xfrm>
                        <a:off x="28603723" y="6006906"/>
                        <a:ext cx="2170900" cy="2154638"/>
                        <a:chOff x="28021688" y="6027167"/>
                        <a:chExt cx="2170900" cy="2154638"/>
                      </a:xfrm>
                    </p:grpSpPr>
                    <p:graphicFrame>
                      <p:nvGraphicFramePr>
                        <p:cNvPr id="1590" name="Object 1589">
                          <a:extLst>
                            <a:ext uri="{FF2B5EF4-FFF2-40B4-BE49-F238E27FC236}">
                              <a16:creationId xmlns:a16="http://schemas.microsoft.com/office/drawing/2014/main" id="{7012FACB-9510-A8B2-0E8B-8E49119493F0}"/>
                            </a:ext>
                          </a:extLst>
                        </p:cNvPr>
                        <p:cNvGraphicFramePr>
                          <a:graphicFrameLocks noChangeAspect="1"/>
                        </p:cNvGraphicFramePr>
                        <p:nvPr>
                          <p:extLst>
                            <p:ext uri="{D42A27DB-BD31-4B8C-83A1-F6EECF244321}">
                              <p14:modId xmlns:p14="http://schemas.microsoft.com/office/powerpoint/2010/main" val="1403032515"/>
                            </p:ext>
                          </p:extLst>
                        </p:nvPr>
                      </p:nvGraphicFramePr>
                      <p:xfrm>
                        <a:off x="29318127" y="6027167"/>
                        <a:ext cx="874461" cy="1735793"/>
                      </p:xfrm>
                      <a:graphic>
                        <a:graphicData uri="http://schemas.openxmlformats.org/presentationml/2006/ole">
                          <mc:AlternateContent xmlns:mc="http://schemas.openxmlformats.org/markup-compatibility/2006">
                            <mc:Choice xmlns:v="urn:schemas-microsoft-com:vml" Requires="v">
                              <p:oleObj name="CS ChemDraw Drawing" r:id="rId20" imgW="528651" imgH="1050071" progId="ChemDraw.Document.6.0">
                                <p:embed/>
                              </p:oleObj>
                            </mc:Choice>
                            <mc:Fallback>
                              <p:oleObj name="CS ChemDraw Drawing" r:id="rId20" imgW="528651" imgH="1050071" progId="ChemDraw.Document.6.0">
                                <p:embed/>
                                <p:pic>
                                  <p:nvPicPr>
                                    <p:cNvPr id="1590" name="Object 1589">
                                      <a:extLst>
                                        <a:ext uri="{FF2B5EF4-FFF2-40B4-BE49-F238E27FC236}">
                                          <a16:creationId xmlns:a16="http://schemas.microsoft.com/office/drawing/2014/main" id="{7012FACB-9510-A8B2-0E8B-8E49119493F0}"/>
                                        </a:ext>
                                      </a:extLst>
                                    </p:cNvPr>
                                    <p:cNvPicPr/>
                                    <p:nvPr/>
                                  </p:nvPicPr>
                                  <p:blipFill>
                                    <a:blip r:embed="rId21"/>
                                    <a:stretch>
                                      <a:fillRect/>
                                    </a:stretch>
                                  </p:blipFill>
                                  <p:spPr>
                                    <a:xfrm>
                                      <a:off x="29318127" y="6027167"/>
                                      <a:ext cx="874461" cy="1735793"/>
                                    </a:xfrm>
                                    <a:prstGeom prst="rect">
                                      <a:avLst/>
                                    </a:prstGeom>
                                    <a:ln w="25400">
                                      <a:solidFill>
                                        <a:schemeClr val="tx1"/>
                                      </a:solidFill>
                                    </a:ln>
                                  </p:spPr>
                                </p:pic>
                              </p:oleObj>
                            </mc:Fallback>
                          </mc:AlternateContent>
                        </a:graphicData>
                      </a:graphic>
                    </p:graphicFrame>
                    <p:sp>
                      <p:nvSpPr>
                        <p:cNvPr id="1591" name="Rectangle 1590">
                          <a:extLst>
                            <a:ext uri="{FF2B5EF4-FFF2-40B4-BE49-F238E27FC236}">
                              <a16:creationId xmlns:a16="http://schemas.microsoft.com/office/drawing/2014/main" id="{13D45035-F64D-D9A8-73CD-5E2F47EA75E2}"/>
                            </a:ext>
                          </a:extLst>
                        </p:cNvPr>
                        <p:cNvSpPr/>
                        <p:nvPr/>
                      </p:nvSpPr>
                      <p:spPr>
                        <a:xfrm>
                          <a:off x="28021688" y="7770550"/>
                          <a:ext cx="288138" cy="411255"/>
                        </a:xfrm>
                        <a:prstGeom prst="rect">
                          <a:avLst/>
                        </a:prstGeom>
                        <a:noFill/>
                        <a:ln w="254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93" name="Straight Connector 1592">
                          <a:extLst>
                            <a:ext uri="{FF2B5EF4-FFF2-40B4-BE49-F238E27FC236}">
                              <a16:creationId xmlns:a16="http://schemas.microsoft.com/office/drawing/2014/main" id="{67FD8938-2109-A295-A6D8-0BB87EE8E2FF}"/>
                            </a:ext>
                          </a:extLst>
                        </p:cNvPr>
                        <p:cNvCxnSpPr>
                          <a:cxnSpLocks/>
                        </p:cNvCxnSpPr>
                        <p:nvPr/>
                      </p:nvCxnSpPr>
                      <p:spPr>
                        <a:xfrm flipV="1">
                          <a:off x="28309826" y="6041820"/>
                          <a:ext cx="941917" cy="1708864"/>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96" name="Straight Connector 1595">
                          <a:extLst>
                            <a:ext uri="{FF2B5EF4-FFF2-40B4-BE49-F238E27FC236}">
                              <a16:creationId xmlns:a16="http://schemas.microsoft.com/office/drawing/2014/main" id="{14977FEB-3F9B-0353-28C8-FA948104F2E2}"/>
                            </a:ext>
                          </a:extLst>
                        </p:cNvPr>
                        <p:cNvCxnSpPr>
                          <a:cxnSpLocks/>
                        </p:cNvCxnSpPr>
                        <p:nvPr/>
                      </p:nvCxnSpPr>
                      <p:spPr>
                        <a:xfrm flipV="1">
                          <a:off x="28318104" y="7770550"/>
                          <a:ext cx="1000023" cy="401728"/>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graphicFrame>
                  <p:nvGraphicFramePr>
                    <p:cNvPr id="1605" name="Object 1604">
                      <a:extLst>
                        <a:ext uri="{FF2B5EF4-FFF2-40B4-BE49-F238E27FC236}">
                          <a16:creationId xmlns:a16="http://schemas.microsoft.com/office/drawing/2014/main" id="{EBCA087A-25F8-F507-1660-A4B6A64FDB3B}"/>
                        </a:ext>
                      </a:extLst>
                    </p:cNvPr>
                    <p:cNvGraphicFramePr>
                      <a:graphicFrameLocks noChangeAspect="1"/>
                    </p:cNvGraphicFramePr>
                    <p:nvPr>
                      <p:extLst>
                        <p:ext uri="{D42A27DB-BD31-4B8C-83A1-F6EECF244321}">
                          <p14:modId xmlns:p14="http://schemas.microsoft.com/office/powerpoint/2010/main" val="2784274004"/>
                        </p:ext>
                      </p:extLst>
                    </p:nvPr>
                  </p:nvGraphicFramePr>
                  <p:xfrm>
                    <a:off x="26328557" y="8413487"/>
                    <a:ext cx="1857713" cy="1404352"/>
                  </p:xfrm>
                  <a:graphic>
                    <a:graphicData uri="http://schemas.openxmlformats.org/presentationml/2006/ole">
                      <mc:AlternateContent xmlns:mc="http://schemas.openxmlformats.org/markup-compatibility/2006">
                        <mc:Choice xmlns:v="urn:schemas-microsoft-com:vml" Requires="v">
                          <p:oleObj name="CS ChemDraw Drawing" r:id="rId22" imgW="1932574" imgH="1460063" progId="ChemDraw.Document.6.0">
                            <p:embed/>
                          </p:oleObj>
                        </mc:Choice>
                        <mc:Fallback>
                          <p:oleObj name="CS ChemDraw Drawing" r:id="rId22" imgW="1932574" imgH="1460063" progId="ChemDraw.Document.6.0">
                            <p:embed/>
                            <p:pic>
                              <p:nvPicPr>
                                <p:cNvPr id="1605" name="Object 1604">
                                  <a:extLst>
                                    <a:ext uri="{FF2B5EF4-FFF2-40B4-BE49-F238E27FC236}">
                                      <a16:creationId xmlns:a16="http://schemas.microsoft.com/office/drawing/2014/main" id="{EBCA087A-25F8-F507-1660-A4B6A64FDB3B}"/>
                                    </a:ext>
                                  </a:extLst>
                                </p:cNvPr>
                                <p:cNvPicPr/>
                                <p:nvPr/>
                              </p:nvPicPr>
                              <p:blipFill>
                                <a:blip r:embed="rId23"/>
                                <a:stretch>
                                  <a:fillRect/>
                                </a:stretch>
                              </p:blipFill>
                              <p:spPr>
                                <a:xfrm>
                                  <a:off x="26328557" y="8413487"/>
                                  <a:ext cx="1857713" cy="1404352"/>
                                </a:xfrm>
                                <a:prstGeom prst="rect">
                                  <a:avLst/>
                                </a:prstGeom>
                              </p:spPr>
                            </p:pic>
                          </p:oleObj>
                        </mc:Fallback>
                      </mc:AlternateContent>
                    </a:graphicData>
                  </a:graphic>
                </p:graphicFrame>
                <p:sp>
                  <p:nvSpPr>
                    <p:cNvPr id="1606" name="TextBox 1605">
                      <a:extLst>
                        <a:ext uri="{FF2B5EF4-FFF2-40B4-BE49-F238E27FC236}">
                          <a16:creationId xmlns:a16="http://schemas.microsoft.com/office/drawing/2014/main" id="{ADDE4A66-ECC0-B6AD-7E8A-D26D089B2EAB}"/>
                        </a:ext>
                      </a:extLst>
                    </p:cNvPr>
                    <p:cNvSpPr txBox="1"/>
                    <p:nvPr/>
                  </p:nvSpPr>
                  <p:spPr>
                    <a:xfrm>
                      <a:off x="25947237" y="9730999"/>
                      <a:ext cx="2818937" cy="646331"/>
                    </a:xfrm>
                    <a:prstGeom prst="rect">
                      <a:avLst/>
                    </a:prstGeom>
                    <a:noFill/>
                  </p:spPr>
                  <p:txBody>
                    <a:bodyPr wrap="square" rtlCol="0">
                      <a:spAutoFit/>
                    </a:bodyPr>
                    <a:lstStyle/>
                    <a:p>
                      <a:pPr algn="just"/>
                      <a:r>
                        <a:rPr lang="en-US" sz="3600" dirty="0">
                          <a:cs typeface="Times New Roman" panose="02020603050405020304" pitchFamily="18" charset="0"/>
                        </a:rPr>
                        <a:t>Doxorubicin</a:t>
                      </a:r>
                    </a:p>
                  </p:txBody>
                </p:sp>
              </p:grpSp>
              <p:cxnSp>
                <p:nvCxnSpPr>
                  <p:cNvPr id="1611" name="Straight Connector 1610">
                    <a:extLst>
                      <a:ext uri="{FF2B5EF4-FFF2-40B4-BE49-F238E27FC236}">
                        <a16:creationId xmlns:a16="http://schemas.microsoft.com/office/drawing/2014/main" id="{02C08676-6559-AC7A-F61B-F3B4443D8E19}"/>
                      </a:ext>
                    </a:extLst>
                  </p:cNvPr>
                  <p:cNvCxnSpPr>
                    <a:cxnSpLocks/>
                  </p:cNvCxnSpPr>
                  <p:nvPr/>
                </p:nvCxnSpPr>
                <p:spPr>
                  <a:xfrm>
                    <a:off x="28935975" y="8917085"/>
                    <a:ext cx="1000023" cy="41654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14" name="Straight Connector 1613">
                    <a:extLst>
                      <a:ext uri="{FF2B5EF4-FFF2-40B4-BE49-F238E27FC236}">
                        <a16:creationId xmlns:a16="http://schemas.microsoft.com/office/drawing/2014/main" id="{6512382B-79A7-C51F-340F-C510E63C3339}"/>
                      </a:ext>
                    </a:extLst>
                  </p:cNvPr>
                  <p:cNvCxnSpPr>
                    <a:cxnSpLocks/>
                  </p:cNvCxnSpPr>
                  <p:nvPr/>
                </p:nvCxnSpPr>
                <p:spPr>
                  <a:xfrm>
                    <a:off x="28935975" y="9177950"/>
                    <a:ext cx="1000023" cy="192915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1610" name="Rectangle 1609">
                  <a:extLst>
                    <a:ext uri="{FF2B5EF4-FFF2-40B4-BE49-F238E27FC236}">
                      <a16:creationId xmlns:a16="http://schemas.microsoft.com/office/drawing/2014/main" id="{E63F4EB9-9A1E-8D0F-0817-BD89D92FCB83}"/>
                    </a:ext>
                  </a:extLst>
                </p:cNvPr>
                <p:cNvSpPr/>
                <p:nvPr/>
              </p:nvSpPr>
              <p:spPr>
                <a:xfrm>
                  <a:off x="29129513" y="8792678"/>
                  <a:ext cx="225811" cy="270891"/>
                </a:xfrm>
                <a:prstGeom prst="rect">
                  <a:avLst/>
                </a:prstGeom>
                <a:noFill/>
                <a:ln w="254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19" name="TextBox 1618">
                <a:extLst>
                  <a:ext uri="{FF2B5EF4-FFF2-40B4-BE49-F238E27FC236}">
                    <a16:creationId xmlns:a16="http://schemas.microsoft.com/office/drawing/2014/main" id="{083A2C44-64E9-3916-88D7-C897388A776D}"/>
                  </a:ext>
                </a:extLst>
              </p:cNvPr>
              <p:cNvSpPr txBox="1"/>
              <p:nvPr/>
            </p:nvSpPr>
            <p:spPr>
              <a:xfrm>
                <a:off x="29867291" y="8842973"/>
                <a:ext cx="3632856" cy="369332"/>
              </a:xfrm>
              <a:prstGeom prst="rect">
                <a:avLst/>
              </a:prstGeom>
              <a:noFill/>
            </p:spPr>
            <p:txBody>
              <a:bodyPr wrap="square" rtlCol="0">
                <a:spAutoFit/>
              </a:bodyPr>
              <a:lstStyle/>
              <a:p>
                <a:pPr algn="ctr"/>
                <a:r>
                  <a:rPr lang="en-US" sz="1800" b="1" dirty="0">
                    <a:cs typeface="Times New Roman" panose="02020603050405020304" pitchFamily="18" charset="0"/>
                  </a:rPr>
                  <a:t>Chemotherapeutic “docking” </a:t>
                </a:r>
              </a:p>
            </p:txBody>
          </p:sp>
        </p:grpSp>
        <p:sp>
          <p:nvSpPr>
            <p:cNvPr id="1621" name="TextBox 1620">
              <a:extLst>
                <a:ext uri="{FF2B5EF4-FFF2-40B4-BE49-F238E27FC236}">
                  <a16:creationId xmlns:a16="http://schemas.microsoft.com/office/drawing/2014/main" id="{7DF755B9-CEA1-42E3-6365-F213A8550A25}"/>
                </a:ext>
              </a:extLst>
            </p:cNvPr>
            <p:cNvSpPr txBox="1"/>
            <p:nvPr/>
          </p:nvSpPr>
          <p:spPr>
            <a:xfrm>
              <a:off x="28585922" y="5841575"/>
              <a:ext cx="3632856" cy="369332"/>
            </a:xfrm>
            <a:prstGeom prst="rect">
              <a:avLst/>
            </a:prstGeom>
            <a:noFill/>
          </p:spPr>
          <p:txBody>
            <a:bodyPr wrap="square" rtlCol="0">
              <a:spAutoFit/>
            </a:bodyPr>
            <a:lstStyle/>
            <a:p>
              <a:pPr algn="ctr"/>
              <a:r>
                <a:rPr lang="en-US" sz="1800" b="1" dirty="0">
                  <a:cs typeface="Times New Roman" panose="02020603050405020304" pitchFamily="18" charset="0"/>
                </a:rPr>
                <a:t>-S-S-  268 kJ/mol</a:t>
              </a:r>
            </a:p>
          </p:txBody>
        </p:sp>
      </p:grpSp>
      <p:grpSp>
        <p:nvGrpSpPr>
          <p:cNvPr id="76" name="Group 75">
            <a:extLst>
              <a:ext uri="{FF2B5EF4-FFF2-40B4-BE49-F238E27FC236}">
                <a16:creationId xmlns:a16="http://schemas.microsoft.com/office/drawing/2014/main" id="{5F90C573-1D88-7DE6-DC21-170367EB7B68}"/>
              </a:ext>
            </a:extLst>
          </p:cNvPr>
          <p:cNvGrpSpPr/>
          <p:nvPr/>
        </p:nvGrpSpPr>
        <p:grpSpPr>
          <a:xfrm>
            <a:off x="12565032" y="25902906"/>
            <a:ext cx="10569066" cy="5800907"/>
            <a:chOff x="12565019" y="25968107"/>
            <a:chExt cx="10569066" cy="5800907"/>
          </a:xfrm>
        </p:grpSpPr>
        <p:sp>
          <p:nvSpPr>
            <p:cNvPr id="97" name="TextBox 96">
              <a:extLst>
                <a:ext uri="{FF2B5EF4-FFF2-40B4-BE49-F238E27FC236}">
                  <a16:creationId xmlns:a16="http://schemas.microsoft.com/office/drawing/2014/main" id="{CF03CB05-84EC-E7EC-01BD-87591CA8A076}"/>
                </a:ext>
              </a:extLst>
            </p:cNvPr>
            <p:cNvSpPr txBox="1"/>
            <p:nvPr/>
          </p:nvSpPr>
          <p:spPr>
            <a:xfrm>
              <a:off x="14142019" y="25968107"/>
              <a:ext cx="5781963" cy="646331"/>
            </a:xfrm>
            <a:prstGeom prst="rect">
              <a:avLst/>
            </a:prstGeom>
            <a:noFill/>
          </p:spPr>
          <p:txBody>
            <a:bodyPr wrap="square" rtlCol="0">
              <a:spAutoFit/>
            </a:bodyPr>
            <a:lstStyle/>
            <a:p>
              <a:pPr algn="ctr"/>
              <a:r>
                <a:rPr lang="en-US" sz="3600" dirty="0">
                  <a:cs typeface="Arial" panose="020B0604020202020204" pitchFamily="34" charset="0"/>
                </a:rPr>
                <a:t>PXRD</a:t>
              </a:r>
            </a:p>
          </p:txBody>
        </p:sp>
        <p:grpSp>
          <p:nvGrpSpPr>
            <p:cNvPr id="1628" name="Group 1627">
              <a:extLst>
                <a:ext uri="{FF2B5EF4-FFF2-40B4-BE49-F238E27FC236}">
                  <a16:creationId xmlns:a16="http://schemas.microsoft.com/office/drawing/2014/main" id="{F6628434-92FC-604F-6E37-22D13E08F112}"/>
                </a:ext>
              </a:extLst>
            </p:cNvPr>
            <p:cNvGrpSpPr/>
            <p:nvPr/>
          </p:nvGrpSpPr>
          <p:grpSpPr>
            <a:xfrm>
              <a:off x="12565019" y="26402916"/>
              <a:ext cx="10569066" cy="5366098"/>
              <a:chOff x="12565019" y="26402916"/>
              <a:chExt cx="10569066" cy="5366098"/>
            </a:xfrm>
          </p:grpSpPr>
          <p:graphicFrame>
            <p:nvGraphicFramePr>
              <p:cNvPr id="1623" name="Chart 1622">
                <a:extLst>
                  <a:ext uri="{FF2B5EF4-FFF2-40B4-BE49-F238E27FC236}">
                    <a16:creationId xmlns:a16="http://schemas.microsoft.com/office/drawing/2014/main" id="{00000000-0008-0000-0000-000012000000}"/>
                  </a:ext>
                </a:extLst>
              </p:cNvPr>
              <p:cNvGraphicFramePr>
                <a:graphicFrameLocks/>
              </p:cNvGraphicFramePr>
              <p:nvPr>
                <p:extLst>
                  <p:ext uri="{D42A27DB-BD31-4B8C-83A1-F6EECF244321}">
                    <p14:modId xmlns:p14="http://schemas.microsoft.com/office/powerpoint/2010/main" val="934196341"/>
                  </p:ext>
                </p:extLst>
              </p:nvPr>
            </p:nvGraphicFramePr>
            <p:xfrm>
              <a:off x="12565019" y="26402916"/>
              <a:ext cx="9283486" cy="5366098"/>
            </p:xfrm>
            <a:graphic>
              <a:graphicData uri="http://schemas.openxmlformats.org/drawingml/2006/chart">
                <c:chart xmlns:c="http://schemas.openxmlformats.org/drawingml/2006/chart" xmlns:r="http://schemas.openxmlformats.org/officeDocument/2006/relationships" r:id="rId24"/>
              </a:graphicData>
            </a:graphic>
          </p:graphicFrame>
          <p:sp>
            <p:nvSpPr>
              <p:cNvPr id="1625" name="TextBox 1624">
                <a:extLst>
                  <a:ext uri="{FF2B5EF4-FFF2-40B4-BE49-F238E27FC236}">
                    <a16:creationId xmlns:a16="http://schemas.microsoft.com/office/drawing/2014/main" id="{2A73891B-ACEF-3560-A01F-7F5ADBB59BC0}"/>
                  </a:ext>
                </a:extLst>
              </p:cNvPr>
              <p:cNvSpPr txBox="1"/>
              <p:nvPr/>
            </p:nvSpPr>
            <p:spPr>
              <a:xfrm>
                <a:off x="18317348" y="28951739"/>
                <a:ext cx="3424016" cy="400110"/>
              </a:xfrm>
              <a:prstGeom prst="rect">
                <a:avLst/>
              </a:prstGeom>
              <a:noFill/>
            </p:spPr>
            <p:txBody>
              <a:bodyPr wrap="square">
                <a:spAutoFit/>
              </a:bodyPr>
              <a:lstStyle/>
              <a:p>
                <a:r>
                  <a:rPr lang="en-US" sz="2000" b="1" dirty="0"/>
                  <a:t>2,4,6-Triformylphloroglucinol</a:t>
                </a:r>
              </a:p>
            </p:txBody>
          </p:sp>
          <p:sp>
            <p:nvSpPr>
              <p:cNvPr id="1626" name="TextBox 1625">
                <a:extLst>
                  <a:ext uri="{FF2B5EF4-FFF2-40B4-BE49-F238E27FC236}">
                    <a16:creationId xmlns:a16="http://schemas.microsoft.com/office/drawing/2014/main" id="{569827AD-FCE1-2DD3-6E06-3D98D13D3EDD}"/>
                  </a:ext>
                </a:extLst>
              </p:cNvPr>
              <p:cNvSpPr txBox="1"/>
              <p:nvPr/>
            </p:nvSpPr>
            <p:spPr>
              <a:xfrm>
                <a:off x="20029816" y="27813610"/>
                <a:ext cx="1635712" cy="400110"/>
              </a:xfrm>
              <a:prstGeom prst="rect">
                <a:avLst/>
              </a:prstGeom>
              <a:noFill/>
            </p:spPr>
            <p:txBody>
              <a:bodyPr wrap="square">
                <a:spAutoFit/>
              </a:bodyPr>
              <a:lstStyle/>
              <a:p>
                <a:r>
                  <a:rPr lang="en-US" sz="2000" b="1" dirty="0"/>
                  <a:t>COF Product</a:t>
                </a:r>
              </a:p>
            </p:txBody>
          </p:sp>
          <p:sp>
            <p:nvSpPr>
              <p:cNvPr id="1627" name="TextBox 1626">
                <a:extLst>
                  <a:ext uri="{FF2B5EF4-FFF2-40B4-BE49-F238E27FC236}">
                    <a16:creationId xmlns:a16="http://schemas.microsoft.com/office/drawing/2014/main" id="{ED6FCAD8-1B4B-85E2-F9AC-3116AE8E5389}"/>
                  </a:ext>
                </a:extLst>
              </p:cNvPr>
              <p:cNvSpPr txBox="1"/>
              <p:nvPr/>
            </p:nvSpPr>
            <p:spPr>
              <a:xfrm>
                <a:off x="19710069" y="30160321"/>
                <a:ext cx="3424016" cy="400110"/>
              </a:xfrm>
              <a:prstGeom prst="rect">
                <a:avLst/>
              </a:prstGeom>
              <a:noFill/>
            </p:spPr>
            <p:txBody>
              <a:bodyPr wrap="square">
                <a:spAutoFit/>
              </a:bodyPr>
              <a:lstStyle/>
              <a:p>
                <a:r>
                  <a:rPr lang="en-US" sz="2000" b="1" dirty="0"/>
                  <a:t>4-Aminophenyl</a:t>
                </a:r>
              </a:p>
            </p:txBody>
          </p:sp>
        </p:grpSp>
      </p:grpSp>
      <p:pic>
        <p:nvPicPr>
          <p:cNvPr id="54" name="Picture 53" descr="A close-up of a plastic container&#10;&#10;Description automatically generated">
            <a:extLst>
              <a:ext uri="{FF2B5EF4-FFF2-40B4-BE49-F238E27FC236}">
                <a16:creationId xmlns:a16="http://schemas.microsoft.com/office/drawing/2014/main" id="{537496F9-52D0-D36F-AE0F-4B0F34B7C020}"/>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3177512" y="12179584"/>
            <a:ext cx="4598572" cy="2988469"/>
          </a:xfrm>
          <a:prstGeom prst="rect">
            <a:avLst/>
          </a:prstGeom>
          <a:ln w="63500">
            <a:solidFill>
              <a:schemeClr val="tx1"/>
            </a:solidFill>
          </a:ln>
        </p:spPr>
      </p:pic>
      <p:grpSp>
        <p:nvGrpSpPr>
          <p:cNvPr id="75" name="Group 74">
            <a:extLst>
              <a:ext uri="{FF2B5EF4-FFF2-40B4-BE49-F238E27FC236}">
                <a16:creationId xmlns:a16="http://schemas.microsoft.com/office/drawing/2014/main" id="{964983D7-A359-B8A3-9C30-CC9180F29483}"/>
              </a:ext>
            </a:extLst>
          </p:cNvPr>
          <p:cNvGrpSpPr/>
          <p:nvPr/>
        </p:nvGrpSpPr>
        <p:grpSpPr>
          <a:xfrm>
            <a:off x="21905103" y="25895155"/>
            <a:ext cx="9700868" cy="5782344"/>
            <a:chOff x="22224304" y="25983937"/>
            <a:chExt cx="9451255" cy="5402152"/>
          </a:xfrm>
        </p:grpSpPr>
        <p:grpSp>
          <p:nvGrpSpPr>
            <p:cNvPr id="72" name="Group 71">
              <a:extLst>
                <a:ext uri="{FF2B5EF4-FFF2-40B4-BE49-F238E27FC236}">
                  <a16:creationId xmlns:a16="http://schemas.microsoft.com/office/drawing/2014/main" id="{D552B08D-DAE1-E676-D661-2581C43E0204}"/>
                </a:ext>
              </a:extLst>
            </p:cNvPr>
            <p:cNvGrpSpPr/>
            <p:nvPr/>
          </p:nvGrpSpPr>
          <p:grpSpPr>
            <a:xfrm>
              <a:off x="22224304" y="25983937"/>
              <a:ext cx="9221177" cy="5402152"/>
              <a:chOff x="22224304" y="25983937"/>
              <a:chExt cx="9221177" cy="5402152"/>
            </a:xfrm>
          </p:grpSpPr>
          <p:sp>
            <p:nvSpPr>
              <p:cNvPr id="1630" name="TextBox 1629">
                <a:extLst>
                  <a:ext uri="{FF2B5EF4-FFF2-40B4-BE49-F238E27FC236}">
                    <a16:creationId xmlns:a16="http://schemas.microsoft.com/office/drawing/2014/main" id="{F90AB6A6-0894-8960-E76B-368306A17761}"/>
                  </a:ext>
                </a:extLst>
              </p:cNvPr>
              <p:cNvSpPr txBox="1"/>
              <p:nvPr/>
            </p:nvSpPr>
            <p:spPr>
              <a:xfrm>
                <a:off x="24010684" y="25983937"/>
                <a:ext cx="5781963" cy="603834"/>
              </a:xfrm>
              <a:prstGeom prst="rect">
                <a:avLst/>
              </a:prstGeom>
              <a:noFill/>
            </p:spPr>
            <p:txBody>
              <a:bodyPr wrap="square" rtlCol="0">
                <a:spAutoFit/>
              </a:bodyPr>
              <a:lstStyle/>
              <a:p>
                <a:pPr algn="ctr"/>
                <a:r>
                  <a:rPr lang="en-US" sz="3600" dirty="0">
                    <a:cs typeface="Arial" panose="020B0604020202020204" pitchFamily="34" charset="0"/>
                  </a:rPr>
                  <a:t>FT-IR</a:t>
                </a:r>
              </a:p>
            </p:txBody>
          </p:sp>
          <p:grpSp>
            <p:nvGrpSpPr>
              <p:cNvPr id="30" name="Group 29">
                <a:extLst>
                  <a:ext uri="{FF2B5EF4-FFF2-40B4-BE49-F238E27FC236}">
                    <a16:creationId xmlns:a16="http://schemas.microsoft.com/office/drawing/2014/main" id="{CEB92207-FE10-927F-EC9F-BBF54689C550}"/>
                  </a:ext>
                </a:extLst>
              </p:cNvPr>
              <p:cNvGrpSpPr/>
              <p:nvPr/>
            </p:nvGrpSpPr>
            <p:grpSpPr>
              <a:xfrm>
                <a:off x="22224304" y="26378866"/>
                <a:ext cx="9221177" cy="5007223"/>
                <a:chOff x="22224304" y="26378866"/>
                <a:chExt cx="9221177" cy="5007223"/>
              </a:xfrm>
            </p:grpSpPr>
            <p:graphicFrame>
              <p:nvGraphicFramePr>
                <p:cNvPr id="1629" name="Chart 1628">
                  <a:extLst>
                    <a:ext uri="{FF2B5EF4-FFF2-40B4-BE49-F238E27FC236}">
                      <a16:creationId xmlns:a16="http://schemas.microsoft.com/office/drawing/2014/main" id="{CF09412B-07F6-F87D-0066-C6EDF09F8281}"/>
                    </a:ext>
                  </a:extLst>
                </p:cNvPr>
                <p:cNvGraphicFramePr>
                  <a:graphicFrameLocks/>
                </p:cNvGraphicFramePr>
                <p:nvPr>
                  <p:extLst>
                    <p:ext uri="{D42A27DB-BD31-4B8C-83A1-F6EECF244321}">
                      <p14:modId xmlns:p14="http://schemas.microsoft.com/office/powerpoint/2010/main" val="524343501"/>
                    </p:ext>
                  </p:extLst>
                </p:nvPr>
              </p:nvGraphicFramePr>
              <p:xfrm>
                <a:off x="22224304" y="26378866"/>
                <a:ext cx="9221177" cy="5007223"/>
              </p:xfrm>
              <a:graphic>
                <a:graphicData uri="http://schemas.openxmlformats.org/drawingml/2006/chart">
                  <c:chart xmlns:c="http://schemas.openxmlformats.org/drawingml/2006/chart" xmlns:r="http://schemas.openxmlformats.org/officeDocument/2006/relationships" r:id="rId26"/>
                </a:graphicData>
              </a:graphic>
            </p:graphicFrame>
            <p:sp>
              <p:nvSpPr>
                <p:cNvPr id="7" name="TextBox 6">
                  <a:extLst>
                    <a:ext uri="{FF2B5EF4-FFF2-40B4-BE49-F238E27FC236}">
                      <a16:creationId xmlns:a16="http://schemas.microsoft.com/office/drawing/2014/main" id="{EFC4C937-570A-E387-39E9-BEA9EAFA3801}"/>
                    </a:ext>
                  </a:extLst>
                </p:cNvPr>
                <p:cNvSpPr txBox="1"/>
                <p:nvPr/>
              </p:nvSpPr>
              <p:spPr>
                <a:xfrm>
                  <a:off x="22669942" y="28464119"/>
                  <a:ext cx="1635712" cy="400110"/>
                </a:xfrm>
                <a:prstGeom prst="rect">
                  <a:avLst/>
                </a:prstGeom>
                <a:noFill/>
              </p:spPr>
              <p:txBody>
                <a:bodyPr wrap="square">
                  <a:spAutoFit/>
                </a:bodyPr>
                <a:lstStyle/>
                <a:p>
                  <a:r>
                    <a:rPr lang="en-US" sz="2000" b="1" dirty="0"/>
                    <a:t>COF Product</a:t>
                  </a:r>
                </a:p>
              </p:txBody>
            </p:sp>
            <p:sp>
              <p:nvSpPr>
                <p:cNvPr id="17" name="TextBox 16">
                  <a:extLst>
                    <a:ext uri="{FF2B5EF4-FFF2-40B4-BE49-F238E27FC236}">
                      <a16:creationId xmlns:a16="http://schemas.microsoft.com/office/drawing/2014/main" id="{D9743552-F1BC-1C77-58F0-0E7A52851855}"/>
                    </a:ext>
                  </a:extLst>
                </p:cNvPr>
                <p:cNvSpPr txBox="1"/>
                <p:nvPr/>
              </p:nvSpPr>
              <p:spPr>
                <a:xfrm>
                  <a:off x="22671239" y="29134608"/>
                  <a:ext cx="3424016" cy="400110"/>
                </a:xfrm>
                <a:prstGeom prst="rect">
                  <a:avLst/>
                </a:prstGeom>
                <a:noFill/>
              </p:spPr>
              <p:txBody>
                <a:bodyPr wrap="square">
                  <a:spAutoFit/>
                </a:bodyPr>
                <a:lstStyle/>
                <a:p>
                  <a:r>
                    <a:rPr lang="en-US" sz="2000" b="1" dirty="0"/>
                    <a:t>2,4,6-Triformylphloroglucinol</a:t>
                  </a:r>
                </a:p>
              </p:txBody>
            </p:sp>
            <p:sp>
              <p:nvSpPr>
                <p:cNvPr id="21" name="TextBox 20">
                  <a:extLst>
                    <a:ext uri="{FF2B5EF4-FFF2-40B4-BE49-F238E27FC236}">
                      <a16:creationId xmlns:a16="http://schemas.microsoft.com/office/drawing/2014/main" id="{D265EC86-5BED-B450-0CFA-9B8CD720ABB9}"/>
                    </a:ext>
                  </a:extLst>
                </p:cNvPr>
                <p:cNvSpPr txBox="1"/>
                <p:nvPr/>
              </p:nvSpPr>
              <p:spPr>
                <a:xfrm>
                  <a:off x="22659157" y="29963325"/>
                  <a:ext cx="3424016" cy="400110"/>
                </a:xfrm>
                <a:prstGeom prst="rect">
                  <a:avLst/>
                </a:prstGeom>
                <a:noFill/>
              </p:spPr>
              <p:txBody>
                <a:bodyPr wrap="square">
                  <a:spAutoFit/>
                </a:bodyPr>
                <a:lstStyle/>
                <a:p>
                  <a:r>
                    <a:rPr lang="en-US" sz="2000" b="1" dirty="0"/>
                    <a:t>4-Aminophenyl</a:t>
                  </a:r>
                </a:p>
              </p:txBody>
            </p:sp>
          </p:grpSp>
          <p:sp>
            <p:nvSpPr>
              <p:cNvPr id="33" name="TextBox 87">
                <a:extLst>
                  <a:ext uri="{FF2B5EF4-FFF2-40B4-BE49-F238E27FC236}">
                    <a16:creationId xmlns:a16="http://schemas.microsoft.com/office/drawing/2014/main" id="{5A4D8245-76D0-52FB-9E0F-F22A7F01B574}"/>
                  </a:ext>
                </a:extLst>
              </p:cNvPr>
              <p:cNvSpPr txBox="1"/>
              <p:nvPr/>
            </p:nvSpPr>
            <p:spPr>
              <a:xfrm>
                <a:off x="28089712" y="26807051"/>
                <a:ext cx="652906" cy="354594"/>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800" dirty="0">
                    <a:latin typeface="Arial" panose="020B0604020202020204" pitchFamily="34" charset="0"/>
                    <a:cs typeface="Arial" panose="020B0604020202020204" pitchFamily="34" charset="0"/>
                  </a:rPr>
                  <a:t>C=C</a:t>
                </a:r>
              </a:p>
            </p:txBody>
          </p:sp>
          <p:sp>
            <p:nvSpPr>
              <p:cNvPr id="57" name="Left Brace 56">
                <a:extLst>
                  <a:ext uri="{FF2B5EF4-FFF2-40B4-BE49-F238E27FC236}">
                    <a16:creationId xmlns:a16="http://schemas.microsoft.com/office/drawing/2014/main" id="{B405ED10-C117-5065-F3B2-302E712590A2}"/>
                  </a:ext>
                </a:extLst>
              </p:cNvPr>
              <p:cNvSpPr/>
              <p:nvPr/>
            </p:nvSpPr>
            <p:spPr>
              <a:xfrm rot="5400000">
                <a:off x="28290960" y="27040909"/>
                <a:ext cx="250411" cy="430154"/>
              </a:xfrm>
              <a:prstGeom prst="leftBrace">
                <a:avLst>
                  <a:gd name="adj1" fmla="val 8333"/>
                  <a:gd name="adj2" fmla="val 5135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ctr"/>
                <a:endParaRPr lang="en-US" dirty="0"/>
              </a:p>
            </p:txBody>
          </p:sp>
          <p:sp>
            <p:nvSpPr>
              <p:cNvPr id="69" name="Left Brace 68">
                <a:extLst>
                  <a:ext uri="{FF2B5EF4-FFF2-40B4-BE49-F238E27FC236}">
                    <a16:creationId xmlns:a16="http://schemas.microsoft.com/office/drawing/2014/main" id="{D40B2998-B6BE-CD7D-629A-46D98255B4F4}"/>
                  </a:ext>
                </a:extLst>
              </p:cNvPr>
              <p:cNvSpPr/>
              <p:nvPr/>
            </p:nvSpPr>
            <p:spPr>
              <a:xfrm rot="5400000">
                <a:off x="29040027" y="27335934"/>
                <a:ext cx="250411" cy="430154"/>
              </a:xfrm>
              <a:prstGeom prst="leftBrace">
                <a:avLst>
                  <a:gd name="adj1" fmla="val 8333"/>
                  <a:gd name="adj2" fmla="val 5135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pPr algn="ctr"/>
                <a:endParaRPr lang="en-US" dirty="0"/>
              </a:p>
            </p:txBody>
          </p:sp>
          <p:sp>
            <p:nvSpPr>
              <p:cNvPr id="70" name="TextBox 1">
                <a:extLst>
                  <a:ext uri="{FF2B5EF4-FFF2-40B4-BE49-F238E27FC236}">
                    <a16:creationId xmlns:a16="http://schemas.microsoft.com/office/drawing/2014/main" id="{AF03D7F2-523C-9C7D-F194-B0627718083D}"/>
                  </a:ext>
                </a:extLst>
              </p:cNvPr>
              <p:cNvSpPr txBox="1"/>
              <p:nvPr/>
            </p:nvSpPr>
            <p:spPr>
              <a:xfrm>
                <a:off x="28879970" y="27088453"/>
                <a:ext cx="685698" cy="310770"/>
              </a:xfrm>
              <a:prstGeom prst="rect">
                <a:avLst/>
              </a:prstGeom>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1800" dirty="0">
                    <a:latin typeface="Arial" panose="020B0604020202020204" pitchFamily="34" charset="0"/>
                    <a:cs typeface="Arial" panose="020B0604020202020204" pitchFamily="34" charset="0"/>
                  </a:rPr>
                  <a:t>C-N</a:t>
                </a:r>
              </a:p>
            </p:txBody>
          </p:sp>
        </p:grpSp>
        <p:sp>
          <p:nvSpPr>
            <p:cNvPr id="73" name="TextBox 72">
              <a:extLst>
                <a:ext uri="{FF2B5EF4-FFF2-40B4-BE49-F238E27FC236}">
                  <a16:creationId xmlns:a16="http://schemas.microsoft.com/office/drawing/2014/main" id="{6E8B5B2D-5CAC-0B8D-9A8D-B765FEDD5E8C}"/>
                </a:ext>
              </a:extLst>
            </p:cNvPr>
            <p:cNvSpPr txBox="1"/>
            <p:nvPr/>
          </p:nvSpPr>
          <p:spPr>
            <a:xfrm rot="16200000">
              <a:off x="29649213" y="28156104"/>
              <a:ext cx="3652581" cy="400110"/>
            </a:xfrm>
            <a:prstGeom prst="rect">
              <a:avLst/>
            </a:prstGeom>
            <a:noFill/>
          </p:spPr>
          <p:txBody>
            <a:bodyPr wrap="square">
              <a:spAutoFit/>
            </a:bodyPr>
            <a:lstStyle/>
            <a:p>
              <a:r>
                <a:rPr lang="en-US" sz="2000" b="1" dirty="0"/>
                <a:t>Normalized Absorbance (a.u.)</a:t>
              </a:r>
            </a:p>
          </p:txBody>
        </p:sp>
      </p:grpSp>
      <p:sp>
        <p:nvSpPr>
          <p:cNvPr id="78" name="TextBox 77">
            <a:extLst>
              <a:ext uri="{FF2B5EF4-FFF2-40B4-BE49-F238E27FC236}">
                <a16:creationId xmlns:a16="http://schemas.microsoft.com/office/drawing/2014/main" id="{FF348C9F-CBFB-6B80-918F-0F3BA646228F}"/>
              </a:ext>
            </a:extLst>
          </p:cNvPr>
          <p:cNvSpPr txBox="1"/>
          <p:nvPr/>
        </p:nvSpPr>
        <p:spPr>
          <a:xfrm>
            <a:off x="11143384" y="7336068"/>
            <a:ext cx="21339726" cy="2308324"/>
          </a:xfrm>
          <a:prstGeom prst="rect">
            <a:avLst/>
          </a:prstGeom>
          <a:noFill/>
        </p:spPr>
        <p:txBody>
          <a:bodyPr wrap="square">
            <a:spAutoFit/>
          </a:bodyPr>
          <a:lstStyle/>
          <a:p>
            <a:pPr algn="ctr"/>
            <a:r>
              <a:rPr lang="en-US" sz="3600" dirty="0">
                <a:cs typeface="Times New Roman" panose="02020603050405020304" pitchFamily="18" charset="0"/>
              </a:rPr>
              <a:t>Aniline</a:t>
            </a:r>
          </a:p>
          <a:p>
            <a:pPr algn="ctr"/>
            <a:r>
              <a:rPr lang="en-US" sz="3600" dirty="0">
                <a:cs typeface="Times New Roman" panose="02020603050405020304" pitchFamily="18" charset="0"/>
              </a:rPr>
              <a:t>Benzonitrile</a:t>
            </a:r>
          </a:p>
          <a:p>
            <a:pPr algn="ctr"/>
            <a:endParaRPr lang="en-US" sz="3600" dirty="0">
              <a:cs typeface="Times New Roman" panose="02020603050405020304" pitchFamily="18" charset="0"/>
            </a:endParaRPr>
          </a:p>
          <a:p>
            <a:pPr algn="ctr"/>
            <a:r>
              <a:rPr lang="en-US" sz="3600" dirty="0">
                <a:cs typeface="Times New Roman" panose="02020603050405020304" pitchFamily="18" charset="0"/>
              </a:rPr>
              <a:t>Methanol</a:t>
            </a:r>
          </a:p>
        </p:txBody>
      </p:sp>
      <p:sp>
        <p:nvSpPr>
          <p:cNvPr id="41" name="Rectangle 40">
            <a:extLst>
              <a:ext uri="{FF2B5EF4-FFF2-40B4-BE49-F238E27FC236}">
                <a16:creationId xmlns:a16="http://schemas.microsoft.com/office/drawing/2014/main" id="{B68ECBAB-799F-8B19-AF87-5C07773DCB57}"/>
              </a:ext>
            </a:extLst>
          </p:cNvPr>
          <p:cNvSpPr/>
          <p:nvPr/>
        </p:nvSpPr>
        <p:spPr>
          <a:xfrm>
            <a:off x="23324636" y="20257477"/>
            <a:ext cx="877307" cy="1895074"/>
          </a:xfrm>
          <a:prstGeom prst="rect">
            <a:avLst/>
          </a:prstGeom>
          <a:solidFill>
            <a:schemeClr val="bg1">
              <a:alpha val="0"/>
            </a:schemeClr>
          </a:solidFill>
          <a:ln w="25400">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7" name="TextBox 76">
            <a:extLst>
              <a:ext uri="{FF2B5EF4-FFF2-40B4-BE49-F238E27FC236}">
                <a16:creationId xmlns:a16="http://schemas.microsoft.com/office/drawing/2014/main" id="{A2AEB5BC-4E05-E932-F0CF-65B2F9515CF4}"/>
              </a:ext>
            </a:extLst>
          </p:cNvPr>
          <p:cNvSpPr txBox="1"/>
          <p:nvPr/>
        </p:nvSpPr>
        <p:spPr>
          <a:xfrm>
            <a:off x="22167850" y="31525615"/>
            <a:ext cx="9077203" cy="830997"/>
          </a:xfrm>
          <a:prstGeom prst="rect">
            <a:avLst/>
          </a:prstGeom>
          <a:noFill/>
        </p:spPr>
        <p:txBody>
          <a:bodyPr wrap="square" rtlCol="0">
            <a:spAutoFit/>
          </a:bodyPr>
          <a:lstStyle/>
          <a:p>
            <a:pPr algn="just"/>
            <a:r>
              <a:rPr lang="en-US" sz="2400" b="1" dirty="0"/>
              <a:t>Figure 4. </a:t>
            </a:r>
            <a:r>
              <a:rPr lang="en-US" sz="2400" i="1" dirty="0"/>
              <a:t>Infrared (IR) spectroscopy analysis depicting the vibrational spectra of the synthesized COF  </a:t>
            </a:r>
          </a:p>
        </p:txBody>
      </p:sp>
      <p:sp>
        <p:nvSpPr>
          <p:cNvPr id="101" name="TextBox 100">
            <a:extLst>
              <a:ext uri="{FF2B5EF4-FFF2-40B4-BE49-F238E27FC236}">
                <a16:creationId xmlns:a16="http://schemas.microsoft.com/office/drawing/2014/main" id="{41102B35-16AD-6CE8-59E2-B7DB11B5C090}"/>
              </a:ext>
            </a:extLst>
          </p:cNvPr>
          <p:cNvSpPr txBox="1"/>
          <p:nvPr/>
        </p:nvSpPr>
        <p:spPr>
          <a:xfrm>
            <a:off x="12540432" y="31513312"/>
            <a:ext cx="9077203" cy="1200329"/>
          </a:xfrm>
          <a:prstGeom prst="rect">
            <a:avLst/>
          </a:prstGeom>
          <a:noFill/>
        </p:spPr>
        <p:txBody>
          <a:bodyPr wrap="square" rtlCol="0">
            <a:spAutoFit/>
          </a:bodyPr>
          <a:lstStyle/>
          <a:p>
            <a:pPr algn="just"/>
            <a:r>
              <a:rPr lang="en-US" sz="2400" b="1" dirty="0"/>
              <a:t>Figure 3. </a:t>
            </a:r>
            <a:r>
              <a:rPr lang="en-US" sz="2400" i="1" dirty="0"/>
              <a:t>Powder X-Ray Diffraction (PXRD) patterns of the COF product as well as the individual components: the ligand 4-Aminophenyl and the linker 2,4,6-Triformylphloroglucinol </a:t>
            </a:r>
          </a:p>
        </p:txBody>
      </p:sp>
      <p:sp>
        <p:nvSpPr>
          <p:cNvPr id="102" name="Subtitle 2">
            <a:extLst>
              <a:ext uri="{FF2B5EF4-FFF2-40B4-BE49-F238E27FC236}">
                <a16:creationId xmlns:a16="http://schemas.microsoft.com/office/drawing/2014/main" id="{4CC53860-7D80-FE68-A62D-0353FB270F9B}"/>
              </a:ext>
            </a:extLst>
          </p:cNvPr>
          <p:cNvSpPr txBox="1">
            <a:spLocks/>
          </p:cNvSpPr>
          <p:nvPr/>
        </p:nvSpPr>
        <p:spPr>
          <a:xfrm>
            <a:off x="32712683" y="17524277"/>
            <a:ext cx="10914743" cy="913157"/>
          </a:xfrm>
          <a:prstGeom prst="rect">
            <a:avLst/>
          </a:prstGeom>
          <a:solidFill>
            <a:srgbClr val="002060"/>
          </a:solidFill>
          <a:ln>
            <a:solidFill>
              <a:srgbClr val="002060"/>
            </a:solidFill>
          </a:ln>
        </p:spPr>
        <p:txBody>
          <a:bodyPr vert="horz" lIns="106674" tIns="53337" rIns="106674" bIns="53337" rtlCol="0" anchor="ctr">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Drug Loading Studies</a:t>
            </a:r>
          </a:p>
        </p:txBody>
      </p:sp>
      <p:sp>
        <p:nvSpPr>
          <p:cNvPr id="103" name="TextBox 102">
            <a:extLst>
              <a:ext uri="{FF2B5EF4-FFF2-40B4-BE49-F238E27FC236}">
                <a16:creationId xmlns:a16="http://schemas.microsoft.com/office/drawing/2014/main" id="{A16B9DE9-1448-B84E-A397-57CD576DEB65}"/>
              </a:ext>
            </a:extLst>
          </p:cNvPr>
          <p:cNvSpPr txBox="1"/>
          <p:nvPr/>
        </p:nvSpPr>
        <p:spPr>
          <a:xfrm>
            <a:off x="15077167" y="8878036"/>
            <a:ext cx="3632856" cy="923330"/>
          </a:xfrm>
          <a:prstGeom prst="rect">
            <a:avLst/>
          </a:prstGeom>
          <a:noFill/>
        </p:spPr>
        <p:txBody>
          <a:bodyPr wrap="square" rtlCol="0">
            <a:spAutoFit/>
          </a:bodyPr>
          <a:lstStyle/>
          <a:p>
            <a:pPr algn="ctr"/>
            <a:r>
              <a:rPr lang="en-US" sz="5400" dirty="0">
                <a:cs typeface="Times New Roman" panose="02020603050405020304" pitchFamily="18" charset="0"/>
              </a:rPr>
              <a:t>+</a:t>
            </a:r>
          </a:p>
        </p:txBody>
      </p:sp>
      <p:grpSp>
        <p:nvGrpSpPr>
          <p:cNvPr id="114" name="Group 113">
            <a:extLst>
              <a:ext uri="{FF2B5EF4-FFF2-40B4-BE49-F238E27FC236}">
                <a16:creationId xmlns:a16="http://schemas.microsoft.com/office/drawing/2014/main" id="{1781BAA5-DFE9-83CA-A563-E74640B19BB9}"/>
              </a:ext>
            </a:extLst>
          </p:cNvPr>
          <p:cNvGrpSpPr/>
          <p:nvPr/>
        </p:nvGrpSpPr>
        <p:grpSpPr>
          <a:xfrm>
            <a:off x="33419836" y="4987545"/>
            <a:ext cx="4356248" cy="4849519"/>
            <a:chOff x="33195712" y="5052755"/>
            <a:chExt cx="4356248" cy="4849519"/>
          </a:xfrm>
        </p:grpSpPr>
        <p:grpSp>
          <p:nvGrpSpPr>
            <p:cNvPr id="81" name="Group 80">
              <a:extLst>
                <a:ext uri="{FF2B5EF4-FFF2-40B4-BE49-F238E27FC236}">
                  <a16:creationId xmlns:a16="http://schemas.microsoft.com/office/drawing/2014/main" id="{20019F7C-0487-B16C-EC86-CC5C4CEDD535}"/>
                </a:ext>
              </a:extLst>
            </p:cNvPr>
            <p:cNvGrpSpPr/>
            <p:nvPr/>
          </p:nvGrpSpPr>
          <p:grpSpPr>
            <a:xfrm>
              <a:off x="33195712" y="5052755"/>
              <a:ext cx="4356248" cy="4849519"/>
              <a:chOff x="92977" y="864567"/>
              <a:chExt cx="3239656" cy="2919018"/>
            </a:xfrm>
          </p:grpSpPr>
          <p:sp>
            <p:nvSpPr>
              <p:cNvPr id="87" name="Rectangle: Rounded Corners 86">
                <a:extLst>
                  <a:ext uri="{FF2B5EF4-FFF2-40B4-BE49-F238E27FC236}">
                    <a16:creationId xmlns:a16="http://schemas.microsoft.com/office/drawing/2014/main" id="{DCB1D61C-5570-6916-1838-C712BD76E5BD}"/>
                  </a:ext>
                </a:extLst>
              </p:cNvPr>
              <p:cNvSpPr/>
              <p:nvPr/>
            </p:nvSpPr>
            <p:spPr>
              <a:xfrm>
                <a:off x="92977" y="1536019"/>
                <a:ext cx="3239656" cy="2247566"/>
              </a:xfrm>
              <a:prstGeom prst="roundRect">
                <a:avLst/>
              </a:prstGeom>
              <a:solidFill>
                <a:srgbClr val="92D050">
                  <a:alpha val="5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6" name="TextBox 85">
                <a:extLst>
                  <a:ext uri="{FF2B5EF4-FFF2-40B4-BE49-F238E27FC236}">
                    <a16:creationId xmlns:a16="http://schemas.microsoft.com/office/drawing/2014/main" id="{12AC6B93-256D-A15C-44F4-8A8725B19A62}"/>
                  </a:ext>
                </a:extLst>
              </p:cNvPr>
              <p:cNvSpPr txBox="1"/>
              <p:nvPr/>
            </p:nvSpPr>
            <p:spPr>
              <a:xfrm flipH="1">
                <a:off x="1019827" y="864567"/>
                <a:ext cx="1205745" cy="842917"/>
              </a:xfrm>
              <a:prstGeom prst="rect">
                <a:avLst/>
              </a:prstGeom>
              <a:noFill/>
            </p:spPr>
            <p:txBody>
              <a:bodyPr wrap="square" rtlCol="0">
                <a:spAutoFit/>
              </a:bodyPr>
              <a:lstStyle/>
              <a:p>
                <a:pPr algn="ctr"/>
                <a:r>
                  <a:rPr lang="en-US" sz="3200" b="1" dirty="0">
                    <a:solidFill>
                      <a:schemeClr val="accent6">
                        <a:lumMod val="50000"/>
                      </a:schemeClr>
                    </a:solidFill>
                  </a:rPr>
                  <a:t>Alive</a:t>
                </a:r>
                <a:r>
                  <a:rPr lang="en-US" b="1" dirty="0">
                    <a:solidFill>
                      <a:schemeClr val="accent6">
                        <a:lumMod val="50000"/>
                      </a:schemeClr>
                    </a:solidFill>
                  </a:rPr>
                  <a:t> </a:t>
                </a:r>
              </a:p>
            </p:txBody>
          </p:sp>
        </p:grpSp>
        <p:pic>
          <p:nvPicPr>
            <p:cNvPr id="112" name="Picture 111" descr="A black background with white lines&#10;&#10;Description automatically generated">
              <a:extLst>
                <a:ext uri="{FF2B5EF4-FFF2-40B4-BE49-F238E27FC236}">
                  <a16:creationId xmlns:a16="http://schemas.microsoft.com/office/drawing/2014/main" id="{E3BBA5D1-EDB9-194B-D803-333B00F1FF93}"/>
                </a:ext>
              </a:extLst>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rot="10800000">
              <a:off x="33491872" y="6397054"/>
              <a:ext cx="3763927" cy="3276839"/>
            </a:xfrm>
            <a:prstGeom prst="rect">
              <a:avLst/>
            </a:prstGeom>
          </p:spPr>
        </p:pic>
      </p:grpSp>
      <p:sp>
        <p:nvSpPr>
          <p:cNvPr id="115" name="TextBox 114">
            <a:extLst>
              <a:ext uri="{FF2B5EF4-FFF2-40B4-BE49-F238E27FC236}">
                <a16:creationId xmlns:a16="http://schemas.microsoft.com/office/drawing/2014/main" id="{251A4226-0416-5839-74F2-33F74597449A}"/>
              </a:ext>
            </a:extLst>
          </p:cNvPr>
          <p:cNvSpPr txBox="1"/>
          <p:nvPr/>
        </p:nvSpPr>
        <p:spPr>
          <a:xfrm>
            <a:off x="33584829" y="6171757"/>
            <a:ext cx="929340" cy="707886"/>
          </a:xfrm>
          <a:prstGeom prst="rect">
            <a:avLst/>
          </a:prstGeom>
          <a:noFill/>
        </p:spPr>
        <p:txBody>
          <a:bodyPr wrap="square" rtlCol="0">
            <a:spAutoFit/>
          </a:bodyPr>
          <a:lstStyle/>
          <a:p>
            <a:r>
              <a:rPr lang="en-US" sz="4000" b="1" dirty="0">
                <a:cs typeface="Arial" panose="020B0604020202020204" pitchFamily="34" charset="0"/>
              </a:rPr>
              <a:t>A</a:t>
            </a:r>
          </a:p>
        </p:txBody>
      </p:sp>
      <p:grpSp>
        <p:nvGrpSpPr>
          <p:cNvPr id="118" name="Group 117">
            <a:extLst>
              <a:ext uri="{FF2B5EF4-FFF2-40B4-BE49-F238E27FC236}">
                <a16:creationId xmlns:a16="http://schemas.microsoft.com/office/drawing/2014/main" id="{6B8E2866-D23C-29D2-A913-086A4A9A9144}"/>
              </a:ext>
            </a:extLst>
          </p:cNvPr>
          <p:cNvGrpSpPr/>
          <p:nvPr/>
        </p:nvGrpSpPr>
        <p:grpSpPr>
          <a:xfrm>
            <a:off x="37028370" y="5631821"/>
            <a:ext cx="7328532" cy="4205244"/>
            <a:chOff x="37143829" y="5631821"/>
            <a:chExt cx="7328532" cy="4205244"/>
          </a:xfrm>
        </p:grpSpPr>
        <p:grpSp>
          <p:nvGrpSpPr>
            <p:cNvPr id="113" name="Group 112">
              <a:extLst>
                <a:ext uri="{FF2B5EF4-FFF2-40B4-BE49-F238E27FC236}">
                  <a16:creationId xmlns:a16="http://schemas.microsoft.com/office/drawing/2014/main" id="{4A021CBA-EA8A-4E6A-BA33-C0307F44064D}"/>
                </a:ext>
              </a:extLst>
            </p:cNvPr>
            <p:cNvGrpSpPr/>
            <p:nvPr/>
          </p:nvGrpSpPr>
          <p:grpSpPr>
            <a:xfrm>
              <a:off x="37143829" y="5631821"/>
              <a:ext cx="7328532" cy="4205244"/>
              <a:chOff x="37123731" y="5651153"/>
              <a:chExt cx="7328532" cy="4205244"/>
            </a:xfrm>
          </p:grpSpPr>
          <p:grpSp>
            <p:nvGrpSpPr>
              <p:cNvPr id="89" name="Group 88">
                <a:extLst>
                  <a:ext uri="{FF2B5EF4-FFF2-40B4-BE49-F238E27FC236}">
                    <a16:creationId xmlns:a16="http://schemas.microsoft.com/office/drawing/2014/main" id="{5FFFBEDA-9CFA-36AE-2585-976D6AB36EB2}"/>
                  </a:ext>
                </a:extLst>
              </p:cNvPr>
              <p:cNvGrpSpPr/>
              <p:nvPr/>
            </p:nvGrpSpPr>
            <p:grpSpPr>
              <a:xfrm>
                <a:off x="37123731" y="5651153"/>
                <a:ext cx="7328532" cy="4205244"/>
                <a:chOff x="-666592" y="3144271"/>
                <a:chExt cx="4499132" cy="2581682"/>
              </a:xfrm>
            </p:grpSpPr>
            <p:sp>
              <p:nvSpPr>
                <p:cNvPr id="96" name="Rectangle: Rounded Corners 95">
                  <a:extLst>
                    <a:ext uri="{FF2B5EF4-FFF2-40B4-BE49-F238E27FC236}">
                      <a16:creationId xmlns:a16="http://schemas.microsoft.com/office/drawing/2014/main" id="{FE9FBAE3-42D4-8362-7FEB-CB3792B55951}"/>
                    </a:ext>
                  </a:extLst>
                </p:cNvPr>
                <p:cNvSpPr/>
                <p:nvPr/>
              </p:nvSpPr>
              <p:spPr>
                <a:xfrm>
                  <a:off x="240781" y="3433577"/>
                  <a:ext cx="2684388" cy="2292376"/>
                </a:xfrm>
                <a:prstGeom prst="roundRect">
                  <a:avLst/>
                </a:prstGeom>
                <a:solidFill>
                  <a:srgbClr val="FF0000">
                    <a:alpha val="5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5" name="TextBox 94">
                  <a:extLst>
                    <a:ext uri="{FF2B5EF4-FFF2-40B4-BE49-F238E27FC236}">
                      <a16:creationId xmlns:a16="http://schemas.microsoft.com/office/drawing/2014/main" id="{459564D8-907B-04E3-2B86-E60C011CB972}"/>
                    </a:ext>
                  </a:extLst>
                </p:cNvPr>
                <p:cNvSpPr txBox="1"/>
                <p:nvPr/>
              </p:nvSpPr>
              <p:spPr>
                <a:xfrm flipH="1">
                  <a:off x="-666592" y="3144271"/>
                  <a:ext cx="4499132" cy="359005"/>
                </a:xfrm>
                <a:prstGeom prst="rect">
                  <a:avLst/>
                </a:prstGeom>
                <a:noFill/>
              </p:spPr>
              <p:txBody>
                <a:bodyPr wrap="square" rtlCol="0">
                  <a:spAutoFit/>
                </a:bodyPr>
                <a:lstStyle/>
                <a:p>
                  <a:pPr algn="ctr"/>
                  <a:r>
                    <a:rPr lang="en-US" sz="3200" b="1" dirty="0">
                      <a:solidFill>
                        <a:srgbClr val="C00000"/>
                      </a:solidFill>
                    </a:rPr>
                    <a:t>Dead </a:t>
                  </a:r>
                </a:p>
              </p:txBody>
            </p:sp>
          </p:grpSp>
          <p:pic>
            <p:nvPicPr>
              <p:cNvPr id="110" name="Picture 109" descr="A black background with a black square&#10;&#10;Description automatically generated with medium confidence">
                <a:extLst>
                  <a:ext uri="{FF2B5EF4-FFF2-40B4-BE49-F238E27FC236}">
                    <a16:creationId xmlns:a16="http://schemas.microsoft.com/office/drawing/2014/main" id="{6606AD5A-77A6-1DA7-1CA1-8779FD87F429}"/>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39229771" y="7067655"/>
                <a:ext cx="3116454" cy="1850395"/>
              </a:xfrm>
              <a:prstGeom prst="rect">
                <a:avLst/>
              </a:prstGeom>
            </p:spPr>
          </p:pic>
        </p:grpSp>
        <p:sp>
          <p:nvSpPr>
            <p:cNvPr id="116" name="TextBox 115">
              <a:extLst>
                <a:ext uri="{FF2B5EF4-FFF2-40B4-BE49-F238E27FC236}">
                  <a16:creationId xmlns:a16="http://schemas.microsoft.com/office/drawing/2014/main" id="{C6AE6ADB-534B-5627-1F74-E2BD8614373A}"/>
                </a:ext>
              </a:extLst>
            </p:cNvPr>
            <p:cNvSpPr txBox="1"/>
            <p:nvPr/>
          </p:nvSpPr>
          <p:spPr>
            <a:xfrm>
              <a:off x="38862685" y="6177468"/>
              <a:ext cx="929340" cy="707886"/>
            </a:xfrm>
            <a:prstGeom prst="rect">
              <a:avLst/>
            </a:prstGeom>
            <a:noFill/>
          </p:spPr>
          <p:txBody>
            <a:bodyPr wrap="square" rtlCol="0">
              <a:spAutoFit/>
            </a:bodyPr>
            <a:lstStyle/>
            <a:p>
              <a:r>
                <a:rPr lang="en-US" sz="4000" b="1" dirty="0">
                  <a:cs typeface="Arial" panose="020B0604020202020204" pitchFamily="34" charset="0"/>
                </a:rPr>
                <a:t>B</a:t>
              </a:r>
            </a:p>
          </p:txBody>
        </p:sp>
      </p:grpSp>
      <p:sp>
        <p:nvSpPr>
          <p:cNvPr id="117" name="TextBox 116">
            <a:extLst>
              <a:ext uri="{FF2B5EF4-FFF2-40B4-BE49-F238E27FC236}">
                <a16:creationId xmlns:a16="http://schemas.microsoft.com/office/drawing/2014/main" id="{1B154225-B1BE-CE8C-8133-21DCBB5B9DD6}"/>
              </a:ext>
            </a:extLst>
          </p:cNvPr>
          <p:cNvSpPr txBox="1"/>
          <p:nvPr/>
        </p:nvSpPr>
        <p:spPr>
          <a:xfrm>
            <a:off x="32769816" y="10038828"/>
            <a:ext cx="10717021" cy="1938992"/>
          </a:xfrm>
          <a:prstGeom prst="rect">
            <a:avLst/>
          </a:prstGeom>
          <a:noFill/>
        </p:spPr>
        <p:txBody>
          <a:bodyPr wrap="square" rtlCol="0">
            <a:spAutoFit/>
          </a:bodyPr>
          <a:lstStyle/>
          <a:p>
            <a:pPr algn="just"/>
            <a:r>
              <a:rPr lang="en-US" sz="2400" b="1" dirty="0"/>
              <a:t>Figure 5. </a:t>
            </a:r>
            <a:r>
              <a:rPr lang="en-US" sz="2400" i="1" dirty="0"/>
              <a:t>A) Calcein AM (Calcein acetoxymethyl ester) is a non-fluorescent, permeable compound that is hydrolyzed in living cells, indicating metabolic activity (green fluorescent). B) Propidium iodide (PI) is a membrane exclusion dye used to stain non-viable cells with compromised membranes. PI represents non-viable (red fluorescent) cells in a sample.</a:t>
            </a:r>
          </a:p>
        </p:txBody>
      </p:sp>
      <p:sp>
        <p:nvSpPr>
          <p:cNvPr id="119" name="TextBox 118">
            <a:extLst>
              <a:ext uri="{FF2B5EF4-FFF2-40B4-BE49-F238E27FC236}">
                <a16:creationId xmlns:a16="http://schemas.microsoft.com/office/drawing/2014/main" id="{B9B2A882-C97A-E2C1-AFC1-94C31633E3A1}"/>
              </a:ext>
            </a:extLst>
          </p:cNvPr>
          <p:cNvSpPr txBox="1"/>
          <p:nvPr/>
        </p:nvSpPr>
        <p:spPr>
          <a:xfrm>
            <a:off x="32769816" y="15282518"/>
            <a:ext cx="10717021" cy="1938992"/>
          </a:xfrm>
          <a:prstGeom prst="rect">
            <a:avLst/>
          </a:prstGeom>
          <a:noFill/>
        </p:spPr>
        <p:txBody>
          <a:bodyPr wrap="square" rtlCol="0">
            <a:spAutoFit/>
          </a:bodyPr>
          <a:lstStyle/>
          <a:p>
            <a:pPr algn="just"/>
            <a:r>
              <a:rPr lang="en-US" sz="2400" b="1" dirty="0"/>
              <a:t>Figure 6. </a:t>
            </a:r>
            <a:r>
              <a:rPr lang="en-US" sz="2400" i="1" dirty="0"/>
              <a:t>A) 96-well plate was loaded with HEK293 cells and two different concentrations (5mgs and 15mgs). of the COF. A Resazurin assay and Calcein-AM and PI stains were used to produce a cytotoxicity growth kinetics model. B) Despite exhibiting fluorescence characteristics, the COF treatment crystalized cells and indicated the absence of viable cells using an ECHO fluorescence microscope. </a:t>
            </a:r>
          </a:p>
        </p:txBody>
      </p:sp>
      <p:grpSp>
        <p:nvGrpSpPr>
          <p:cNvPr id="1040" name="Group 1039">
            <a:extLst>
              <a:ext uri="{FF2B5EF4-FFF2-40B4-BE49-F238E27FC236}">
                <a16:creationId xmlns:a16="http://schemas.microsoft.com/office/drawing/2014/main" id="{19CB5F6A-74AF-A66F-FADB-34D7F4133B9E}"/>
              </a:ext>
            </a:extLst>
          </p:cNvPr>
          <p:cNvGrpSpPr/>
          <p:nvPr/>
        </p:nvGrpSpPr>
        <p:grpSpPr>
          <a:xfrm>
            <a:off x="12917726" y="5764915"/>
            <a:ext cx="6072980" cy="7667988"/>
            <a:chOff x="13702265" y="5767206"/>
            <a:chExt cx="6072980" cy="7667988"/>
          </a:xfrm>
        </p:grpSpPr>
        <p:grpSp>
          <p:nvGrpSpPr>
            <p:cNvPr id="36" name="Group 35">
              <a:extLst>
                <a:ext uri="{FF2B5EF4-FFF2-40B4-BE49-F238E27FC236}">
                  <a16:creationId xmlns:a16="http://schemas.microsoft.com/office/drawing/2014/main" id="{0749655C-03BF-2313-BBA2-920E995B9E02}"/>
                </a:ext>
              </a:extLst>
            </p:cNvPr>
            <p:cNvGrpSpPr/>
            <p:nvPr/>
          </p:nvGrpSpPr>
          <p:grpSpPr>
            <a:xfrm>
              <a:off x="13935729" y="7591705"/>
              <a:ext cx="4840430" cy="5843489"/>
              <a:chOff x="11733624" y="6659950"/>
              <a:chExt cx="4840430" cy="5843489"/>
            </a:xfrm>
          </p:grpSpPr>
          <p:pic>
            <p:nvPicPr>
              <p:cNvPr id="37" name="Picture 36">
                <a:extLst>
                  <a:ext uri="{FF2B5EF4-FFF2-40B4-BE49-F238E27FC236}">
                    <a16:creationId xmlns:a16="http://schemas.microsoft.com/office/drawing/2014/main" id="{6D15F80A-8470-9E04-0D71-9BE17E94525E}"/>
                  </a:ext>
                </a:extLst>
              </p:cNvPr>
              <p:cNvPicPr>
                <a:picLocks noChangeAspect="1"/>
              </p:cNvPicPr>
              <p:nvPr/>
            </p:nvPicPr>
            <p:blipFill>
              <a:blip r:embed="rId29">
                <a:alphaModFix amt="70000"/>
                <a:extLst>
                  <a:ext uri="{BEBA8EAE-BF5A-486C-A8C5-ECC9F3942E4B}">
                    <a14:imgProps xmlns:a14="http://schemas.microsoft.com/office/drawing/2010/main">
                      <a14:imgLayer r:embed="rId30">
                        <a14:imgEffect>
                          <a14:backgroundRemoval t="10000" b="90000" l="10000" r="90000">
                            <a14:foregroundMark x1="10839" y1="36511" x2="10452" y2="32049"/>
                            <a14:foregroundMark x1="10194" y1="33874" x2="9935" y2="34077"/>
                            <a14:foregroundMark x1="10839" y1="32252" x2="10968" y2="39351"/>
                            <a14:foregroundMark x1="12129" y1="17444" x2="11226" y2="19473"/>
                          </a14:backgroundRemoval>
                        </a14:imgEffect>
                      </a14:imgLayer>
                    </a14:imgProps>
                  </a:ext>
                </a:extLst>
              </a:blip>
              <a:stretch>
                <a:fillRect/>
              </a:stretch>
            </p:blipFill>
            <p:spPr>
              <a:xfrm rot="2889285" flipH="1">
                <a:off x="11323459" y="7730859"/>
                <a:ext cx="5843489" cy="3701671"/>
              </a:xfrm>
              <a:prstGeom prst="rect">
                <a:avLst/>
              </a:prstGeom>
            </p:spPr>
          </p:pic>
          <p:graphicFrame>
            <p:nvGraphicFramePr>
              <p:cNvPr id="35" name="Object 34">
                <a:extLst>
                  <a:ext uri="{FF2B5EF4-FFF2-40B4-BE49-F238E27FC236}">
                    <a16:creationId xmlns:a16="http://schemas.microsoft.com/office/drawing/2014/main" id="{5452BB23-BB80-BE69-1066-ED9C9EEB2F95}"/>
                  </a:ext>
                </a:extLst>
              </p:cNvPr>
              <p:cNvGraphicFramePr>
                <a:graphicFrameLocks noChangeAspect="1"/>
              </p:cNvGraphicFramePr>
              <p:nvPr>
                <p:extLst>
                  <p:ext uri="{D42A27DB-BD31-4B8C-83A1-F6EECF244321}">
                    <p14:modId xmlns:p14="http://schemas.microsoft.com/office/powerpoint/2010/main" val="3217008015"/>
                  </p:ext>
                </p:extLst>
              </p:nvPr>
            </p:nvGraphicFramePr>
            <p:xfrm>
              <a:off x="11733624" y="8155673"/>
              <a:ext cx="4840430" cy="2982198"/>
            </p:xfrm>
            <a:graphic>
              <a:graphicData uri="http://schemas.openxmlformats.org/presentationml/2006/ole">
                <mc:AlternateContent xmlns:mc="http://schemas.openxmlformats.org/markup-compatibility/2006">
                  <mc:Choice xmlns:v="urn:schemas-microsoft-com:vml" Requires="v">
                    <p:oleObj name="CS ChemDraw Drawing" r:id="rId31" imgW="1873031" imgH="1153420" progId="ChemDraw.Document.6.0">
                      <p:embed/>
                    </p:oleObj>
                  </mc:Choice>
                  <mc:Fallback>
                    <p:oleObj name="CS ChemDraw Drawing" r:id="rId31" imgW="1873031" imgH="1153420" progId="ChemDraw.Document.6.0">
                      <p:embed/>
                      <p:pic>
                        <p:nvPicPr>
                          <p:cNvPr id="35" name="Object 34">
                            <a:extLst>
                              <a:ext uri="{FF2B5EF4-FFF2-40B4-BE49-F238E27FC236}">
                                <a16:creationId xmlns:a16="http://schemas.microsoft.com/office/drawing/2014/main" id="{5452BB23-BB80-BE69-1066-ED9C9EEB2F95}"/>
                              </a:ext>
                            </a:extLst>
                          </p:cNvPr>
                          <p:cNvPicPr/>
                          <p:nvPr/>
                        </p:nvPicPr>
                        <p:blipFill>
                          <a:blip r:embed="rId32"/>
                          <a:stretch>
                            <a:fillRect/>
                          </a:stretch>
                        </p:blipFill>
                        <p:spPr>
                          <a:xfrm>
                            <a:off x="11733624" y="8155673"/>
                            <a:ext cx="4840430" cy="2982198"/>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id="{93E2437B-166D-CAFA-78CF-999E24AC2E03}"/>
                </a:ext>
              </a:extLst>
            </p:cNvPr>
            <p:cNvGrpSpPr/>
            <p:nvPr/>
          </p:nvGrpSpPr>
          <p:grpSpPr>
            <a:xfrm>
              <a:off x="14193920" y="6231402"/>
              <a:ext cx="4099397" cy="3191788"/>
              <a:chOff x="15803591" y="5508350"/>
              <a:chExt cx="4099397" cy="3191788"/>
            </a:xfrm>
          </p:grpSpPr>
          <p:pic>
            <p:nvPicPr>
              <p:cNvPr id="29" name="Picture 28" descr="A red and white molecule&#10;&#10;Description automatically generated">
                <a:extLst>
                  <a:ext uri="{FF2B5EF4-FFF2-40B4-BE49-F238E27FC236}">
                    <a16:creationId xmlns:a16="http://schemas.microsoft.com/office/drawing/2014/main" id="{EAFC5931-A5F3-F4F5-33D8-9B2BAFC006F0}"/>
                  </a:ext>
                </a:extLst>
              </p:cNvPr>
              <p:cNvPicPr>
                <a:picLocks noChangeAspect="1"/>
              </p:cNvPicPr>
              <p:nvPr/>
            </p:nvPicPr>
            <p:blipFill>
              <a:blip r:embed="rId33">
                <a:alphaModFix amt="70000"/>
                <a:extLst>
                  <a:ext uri="{BEBA8EAE-BF5A-486C-A8C5-ECC9F3942E4B}">
                    <a14:imgProps xmlns:a14="http://schemas.microsoft.com/office/drawing/2010/main">
                      <a14:imgLayer r:embed="rId34">
                        <a14:imgEffect>
                          <a14:backgroundRemoval t="8833" b="90852" l="9709" r="89806">
                            <a14:foregroundMark x1="46845" y1="9148" x2="46845" y2="10095"/>
                            <a14:foregroundMark x1="43326" y1="89453" x2="41748" y2="89590"/>
                            <a14:backgroundMark x1="46845" y1="91167" x2="44660" y2="91798"/>
                            <a14:backgroundMark x1="47330" y1="90221" x2="45874" y2="91167"/>
                          </a14:backgroundRemoval>
                        </a14:imgEffect>
                      </a14:imgLayer>
                    </a14:imgProps>
                  </a:ext>
                  <a:ext uri="{28A0092B-C50C-407E-A947-70E740481C1C}">
                    <a14:useLocalDpi xmlns:a14="http://schemas.microsoft.com/office/drawing/2010/main" val="0"/>
                  </a:ext>
                </a:extLst>
              </a:blip>
              <a:stretch>
                <a:fillRect/>
              </a:stretch>
            </p:blipFill>
            <p:spPr>
              <a:xfrm>
                <a:off x="15803591" y="5508350"/>
                <a:ext cx="4099397" cy="3191788"/>
              </a:xfrm>
              <a:prstGeom prst="rect">
                <a:avLst/>
              </a:prstGeom>
            </p:spPr>
          </p:pic>
          <p:graphicFrame>
            <p:nvGraphicFramePr>
              <p:cNvPr id="38" name="Object 37">
                <a:extLst>
                  <a:ext uri="{FF2B5EF4-FFF2-40B4-BE49-F238E27FC236}">
                    <a16:creationId xmlns:a16="http://schemas.microsoft.com/office/drawing/2014/main" id="{7E2FACCD-9F2A-585C-491D-1BFCDE126C47}"/>
                  </a:ext>
                </a:extLst>
              </p:cNvPr>
              <p:cNvGraphicFramePr>
                <a:graphicFrameLocks noChangeAspect="1"/>
              </p:cNvGraphicFramePr>
              <p:nvPr>
                <p:extLst>
                  <p:ext uri="{D42A27DB-BD31-4B8C-83A1-F6EECF244321}">
                    <p14:modId xmlns:p14="http://schemas.microsoft.com/office/powerpoint/2010/main" val="167211033"/>
                  </p:ext>
                </p:extLst>
              </p:nvPr>
            </p:nvGraphicFramePr>
            <p:xfrm>
              <a:off x="16634813" y="5853288"/>
              <a:ext cx="2645558" cy="2360292"/>
            </p:xfrm>
            <a:graphic>
              <a:graphicData uri="http://schemas.openxmlformats.org/presentationml/2006/ole">
                <mc:AlternateContent xmlns:mc="http://schemas.openxmlformats.org/markup-compatibility/2006">
                  <mc:Choice xmlns:v="urn:schemas-microsoft-com:vml" Requires="v">
                    <p:oleObj name="CS ChemDraw Drawing" r:id="rId35" imgW="1074314" imgH="958631" progId="ChemDraw.Document.6.0">
                      <p:embed/>
                    </p:oleObj>
                  </mc:Choice>
                  <mc:Fallback>
                    <p:oleObj name="CS ChemDraw Drawing" r:id="rId35" imgW="1074314" imgH="958631" progId="ChemDraw.Document.6.0">
                      <p:embed/>
                      <p:pic>
                        <p:nvPicPr>
                          <p:cNvPr id="38" name="Object 37">
                            <a:extLst>
                              <a:ext uri="{FF2B5EF4-FFF2-40B4-BE49-F238E27FC236}">
                                <a16:creationId xmlns:a16="http://schemas.microsoft.com/office/drawing/2014/main" id="{7E2FACCD-9F2A-585C-491D-1BFCDE126C47}"/>
                              </a:ext>
                            </a:extLst>
                          </p:cNvPr>
                          <p:cNvPicPr/>
                          <p:nvPr/>
                        </p:nvPicPr>
                        <p:blipFill>
                          <a:blip r:embed="rId36"/>
                          <a:stretch>
                            <a:fillRect/>
                          </a:stretch>
                        </p:blipFill>
                        <p:spPr>
                          <a:xfrm>
                            <a:off x="16634813" y="5853288"/>
                            <a:ext cx="2645558" cy="2360292"/>
                          </a:xfrm>
                          <a:prstGeom prst="rect">
                            <a:avLst/>
                          </a:prstGeom>
                        </p:spPr>
                      </p:pic>
                    </p:oleObj>
                  </mc:Fallback>
                </mc:AlternateContent>
              </a:graphicData>
            </a:graphic>
          </p:graphicFrame>
        </p:grpSp>
        <p:sp>
          <p:nvSpPr>
            <p:cNvPr id="123" name="TextBox 122">
              <a:extLst>
                <a:ext uri="{FF2B5EF4-FFF2-40B4-BE49-F238E27FC236}">
                  <a16:creationId xmlns:a16="http://schemas.microsoft.com/office/drawing/2014/main" id="{612C2300-C373-CB0C-5914-416998C2E47E}"/>
                </a:ext>
              </a:extLst>
            </p:cNvPr>
            <p:cNvSpPr txBox="1"/>
            <p:nvPr/>
          </p:nvSpPr>
          <p:spPr>
            <a:xfrm>
              <a:off x="13702265" y="12032944"/>
              <a:ext cx="6072980" cy="646331"/>
            </a:xfrm>
            <a:prstGeom prst="rect">
              <a:avLst/>
            </a:prstGeom>
            <a:noFill/>
          </p:spPr>
          <p:txBody>
            <a:bodyPr wrap="square">
              <a:spAutoFit/>
            </a:bodyPr>
            <a:lstStyle/>
            <a:p>
              <a:r>
                <a:rPr lang="en-US" sz="3600" b="1" dirty="0"/>
                <a:t>2,4,6-Triformylphloroglucinol</a:t>
              </a:r>
            </a:p>
          </p:txBody>
        </p:sp>
        <p:sp>
          <p:nvSpPr>
            <p:cNvPr id="125" name="TextBox 124">
              <a:extLst>
                <a:ext uri="{FF2B5EF4-FFF2-40B4-BE49-F238E27FC236}">
                  <a16:creationId xmlns:a16="http://schemas.microsoft.com/office/drawing/2014/main" id="{EEEFEAA9-0472-8DF1-0BCB-5DAA6322D517}"/>
                </a:ext>
              </a:extLst>
            </p:cNvPr>
            <p:cNvSpPr txBox="1"/>
            <p:nvPr/>
          </p:nvSpPr>
          <p:spPr>
            <a:xfrm>
              <a:off x="14713263" y="5767206"/>
              <a:ext cx="3285362" cy="1200329"/>
            </a:xfrm>
            <a:prstGeom prst="rect">
              <a:avLst/>
            </a:prstGeom>
            <a:noFill/>
          </p:spPr>
          <p:txBody>
            <a:bodyPr wrap="square">
              <a:spAutoFit/>
            </a:bodyPr>
            <a:lstStyle/>
            <a:p>
              <a:r>
                <a:rPr lang="en-US" sz="3600" b="1" dirty="0"/>
                <a:t>4-Aminophenyl</a:t>
              </a:r>
            </a:p>
            <a:p>
              <a:endParaRPr lang="en-US" sz="3600" b="1" dirty="0"/>
            </a:p>
          </p:txBody>
        </p:sp>
      </p:grpSp>
      <p:grpSp>
        <p:nvGrpSpPr>
          <p:cNvPr id="1039" name="Group 1038">
            <a:extLst>
              <a:ext uri="{FF2B5EF4-FFF2-40B4-BE49-F238E27FC236}">
                <a16:creationId xmlns:a16="http://schemas.microsoft.com/office/drawing/2014/main" id="{C0D70782-4367-A676-96FA-D940A07A9920}"/>
              </a:ext>
            </a:extLst>
          </p:cNvPr>
          <p:cNvGrpSpPr/>
          <p:nvPr/>
        </p:nvGrpSpPr>
        <p:grpSpPr>
          <a:xfrm>
            <a:off x="32806043" y="18966991"/>
            <a:ext cx="10717020" cy="4372066"/>
            <a:chOff x="32806043" y="18550734"/>
            <a:chExt cx="10717020" cy="4372066"/>
          </a:xfrm>
        </p:grpSpPr>
        <p:pic>
          <p:nvPicPr>
            <p:cNvPr id="1026" name="Picture 2">
              <a:extLst>
                <a:ext uri="{FF2B5EF4-FFF2-40B4-BE49-F238E27FC236}">
                  <a16:creationId xmlns:a16="http://schemas.microsoft.com/office/drawing/2014/main" id="{E5F1FE17-1BD1-7615-73C4-48EF8D7B427F}"/>
                </a:ext>
              </a:extLst>
            </p:cNvPr>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3920288" y="18550734"/>
              <a:ext cx="4269524" cy="3220501"/>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FCA6A090-521D-48EB-1447-8AF52ADC1DDC}"/>
                </a:ext>
              </a:extLst>
            </p:cNvPr>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9962823" y="18885773"/>
              <a:ext cx="1824212" cy="1925557"/>
            </a:xfrm>
            <a:prstGeom prst="rect">
              <a:avLst/>
            </a:prstGeom>
            <a:noFill/>
            <a:extLst>
              <a:ext uri="{909E8E84-426E-40DD-AFC4-6F175D3DCCD1}">
                <a14:hiddenFill xmlns:a14="http://schemas.microsoft.com/office/drawing/2010/main">
                  <a:solidFill>
                    <a:srgbClr val="FFFFFF"/>
                  </a:solidFill>
                </a14:hiddenFill>
              </a:ext>
            </a:extLst>
          </p:spPr>
        </p:pic>
        <p:sp>
          <p:nvSpPr>
            <p:cNvPr id="134" name="TextBox 133">
              <a:extLst>
                <a:ext uri="{FF2B5EF4-FFF2-40B4-BE49-F238E27FC236}">
                  <a16:creationId xmlns:a16="http://schemas.microsoft.com/office/drawing/2014/main" id="{AAD1DBA4-64CC-469D-2CEC-550426338B3F}"/>
                </a:ext>
              </a:extLst>
            </p:cNvPr>
            <p:cNvSpPr txBox="1"/>
            <p:nvPr/>
          </p:nvSpPr>
          <p:spPr>
            <a:xfrm>
              <a:off x="34053708" y="21205014"/>
              <a:ext cx="3285362" cy="1200329"/>
            </a:xfrm>
            <a:prstGeom prst="rect">
              <a:avLst/>
            </a:prstGeom>
            <a:noFill/>
          </p:spPr>
          <p:txBody>
            <a:bodyPr wrap="square">
              <a:spAutoFit/>
            </a:bodyPr>
            <a:lstStyle/>
            <a:p>
              <a:r>
                <a:rPr lang="en-US" sz="3600" b="1" dirty="0"/>
                <a:t>Doxorubicin</a:t>
              </a:r>
            </a:p>
            <a:p>
              <a:endParaRPr lang="en-US" sz="3600" b="1" dirty="0"/>
            </a:p>
          </p:txBody>
        </p:sp>
        <p:sp>
          <p:nvSpPr>
            <p:cNvPr id="135" name="TextBox 134">
              <a:extLst>
                <a:ext uri="{FF2B5EF4-FFF2-40B4-BE49-F238E27FC236}">
                  <a16:creationId xmlns:a16="http://schemas.microsoft.com/office/drawing/2014/main" id="{DD9AB725-ADF2-82D0-6251-0DA52659B2BB}"/>
                </a:ext>
              </a:extLst>
            </p:cNvPr>
            <p:cNvSpPr txBox="1"/>
            <p:nvPr/>
          </p:nvSpPr>
          <p:spPr>
            <a:xfrm>
              <a:off x="39420404" y="21169044"/>
              <a:ext cx="3285362" cy="1200329"/>
            </a:xfrm>
            <a:prstGeom prst="rect">
              <a:avLst/>
            </a:prstGeom>
            <a:noFill/>
          </p:spPr>
          <p:txBody>
            <a:bodyPr wrap="square">
              <a:spAutoFit/>
            </a:bodyPr>
            <a:lstStyle/>
            <a:p>
              <a:r>
                <a:rPr lang="en-US" sz="3600" b="1" dirty="0"/>
                <a:t>5-Fluorouracil</a:t>
              </a:r>
            </a:p>
            <a:p>
              <a:endParaRPr lang="en-US" sz="3600" b="1" dirty="0"/>
            </a:p>
          </p:txBody>
        </p:sp>
        <p:sp>
          <p:nvSpPr>
            <p:cNvPr id="136" name="TextBox 135">
              <a:extLst>
                <a:ext uri="{FF2B5EF4-FFF2-40B4-BE49-F238E27FC236}">
                  <a16:creationId xmlns:a16="http://schemas.microsoft.com/office/drawing/2014/main" id="{64A920E1-6896-4141-4978-0489B177FF01}"/>
                </a:ext>
              </a:extLst>
            </p:cNvPr>
            <p:cNvSpPr txBox="1"/>
            <p:nvPr/>
          </p:nvSpPr>
          <p:spPr>
            <a:xfrm>
              <a:off x="32806043" y="22091803"/>
              <a:ext cx="10717020" cy="830997"/>
            </a:xfrm>
            <a:prstGeom prst="rect">
              <a:avLst/>
            </a:prstGeom>
            <a:noFill/>
          </p:spPr>
          <p:txBody>
            <a:bodyPr wrap="square" rtlCol="0">
              <a:spAutoFit/>
            </a:bodyPr>
            <a:lstStyle/>
            <a:p>
              <a:pPr algn="just"/>
              <a:r>
                <a:rPr lang="en-US" sz="2400" b="1" dirty="0"/>
                <a:t>Figure 7. </a:t>
              </a:r>
              <a:r>
                <a:rPr lang="en-US" sz="2400" i="1" dirty="0"/>
                <a:t>Doxorubicin and 5-Fluorouracil are two chemotherapy drugs that will be loaded into the COF to target and treat cancer.</a:t>
              </a:r>
            </a:p>
          </p:txBody>
        </p:sp>
      </p:grpSp>
      <p:sp>
        <p:nvSpPr>
          <p:cNvPr id="137" name="TextBox 136">
            <a:extLst>
              <a:ext uri="{FF2B5EF4-FFF2-40B4-BE49-F238E27FC236}">
                <a16:creationId xmlns:a16="http://schemas.microsoft.com/office/drawing/2014/main" id="{ADE3EB6E-3E48-65FA-FE62-649DE210D724}"/>
              </a:ext>
            </a:extLst>
          </p:cNvPr>
          <p:cNvSpPr txBox="1"/>
          <p:nvPr/>
        </p:nvSpPr>
        <p:spPr>
          <a:xfrm>
            <a:off x="33199897" y="12062964"/>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A</a:t>
            </a:r>
          </a:p>
        </p:txBody>
      </p:sp>
      <p:sp>
        <p:nvSpPr>
          <p:cNvPr id="138" name="TextBox 137">
            <a:extLst>
              <a:ext uri="{FF2B5EF4-FFF2-40B4-BE49-F238E27FC236}">
                <a16:creationId xmlns:a16="http://schemas.microsoft.com/office/drawing/2014/main" id="{BFCC8FCE-5E85-D946-8A45-76C835CEDC30}"/>
              </a:ext>
            </a:extLst>
          </p:cNvPr>
          <p:cNvSpPr txBox="1"/>
          <p:nvPr/>
        </p:nvSpPr>
        <p:spPr>
          <a:xfrm>
            <a:off x="38357343" y="12066338"/>
            <a:ext cx="929340" cy="707886"/>
          </a:xfrm>
          <a:prstGeom prst="rect">
            <a:avLst/>
          </a:prstGeom>
          <a:noFill/>
        </p:spPr>
        <p:txBody>
          <a:bodyPr wrap="square" rtlCol="0">
            <a:spAutoFit/>
          </a:bodyPr>
          <a:lstStyle/>
          <a:p>
            <a:r>
              <a:rPr lang="en-US" sz="4000" b="1" dirty="0">
                <a:solidFill>
                  <a:schemeClr val="bg1"/>
                </a:solidFill>
                <a:cs typeface="Arial" panose="020B0604020202020204" pitchFamily="34" charset="0"/>
              </a:rPr>
              <a:t>B</a:t>
            </a:r>
          </a:p>
        </p:txBody>
      </p:sp>
      <p:grpSp>
        <p:nvGrpSpPr>
          <p:cNvPr id="1038" name="Group 1037">
            <a:extLst>
              <a:ext uri="{FF2B5EF4-FFF2-40B4-BE49-F238E27FC236}">
                <a16:creationId xmlns:a16="http://schemas.microsoft.com/office/drawing/2014/main" id="{8B54ED44-6ECF-890B-0ECE-5932AF527322}"/>
              </a:ext>
            </a:extLst>
          </p:cNvPr>
          <p:cNvGrpSpPr/>
          <p:nvPr/>
        </p:nvGrpSpPr>
        <p:grpSpPr>
          <a:xfrm>
            <a:off x="822376" y="12216858"/>
            <a:ext cx="9831819" cy="2529036"/>
            <a:chOff x="2656039" y="714282"/>
            <a:chExt cx="6599824" cy="1697671"/>
          </a:xfrm>
        </p:grpSpPr>
        <p:cxnSp>
          <p:nvCxnSpPr>
            <p:cNvPr id="169" name="Straight Connector 168">
              <a:extLst>
                <a:ext uri="{FF2B5EF4-FFF2-40B4-BE49-F238E27FC236}">
                  <a16:creationId xmlns:a16="http://schemas.microsoft.com/office/drawing/2014/main" id="{CE0EAB6B-69EF-85F6-2216-8C5DC46701F5}"/>
                </a:ext>
              </a:extLst>
            </p:cNvPr>
            <p:cNvCxnSpPr>
              <a:cxnSpLocks/>
            </p:cNvCxnSpPr>
            <p:nvPr/>
          </p:nvCxnSpPr>
          <p:spPr>
            <a:xfrm flipV="1">
              <a:off x="6241855" y="1577190"/>
              <a:ext cx="393590" cy="0"/>
            </a:xfrm>
            <a:prstGeom prst="line">
              <a:avLst/>
            </a:prstGeom>
            <a:ln w="79375"/>
          </p:spPr>
          <p:style>
            <a:lnRef idx="1">
              <a:schemeClr val="accent1"/>
            </a:lnRef>
            <a:fillRef idx="0">
              <a:schemeClr val="accent1"/>
            </a:fillRef>
            <a:effectRef idx="0">
              <a:schemeClr val="accent1"/>
            </a:effectRef>
            <a:fontRef idx="minor">
              <a:schemeClr val="tx1"/>
            </a:fontRef>
          </p:style>
        </p:cxnSp>
        <p:sp>
          <p:nvSpPr>
            <p:cNvPr id="170" name="Oval 169">
              <a:extLst>
                <a:ext uri="{FF2B5EF4-FFF2-40B4-BE49-F238E27FC236}">
                  <a16:creationId xmlns:a16="http://schemas.microsoft.com/office/drawing/2014/main" id="{8410510A-AA93-E31A-82F8-2604BD91F5F5}"/>
                </a:ext>
              </a:extLst>
            </p:cNvPr>
            <p:cNvSpPr/>
            <p:nvPr/>
          </p:nvSpPr>
          <p:spPr>
            <a:xfrm>
              <a:off x="5258459" y="1424405"/>
              <a:ext cx="246847"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1" name="Straight Connector 170">
              <a:extLst>
                <a:ext uri="{FF2B5EF4-FFF2-40B4-BE49-F238E27FC236}">
                  <a16:creationId xmlns:a16="http://schemas.microsoft.com/office/drawing/2014/main" id="{9885F718-93E6-16CB-8C15-F6BE00FE64F5}"/>
                </a:ext>
              </a:extLst>
            </p:cNvPr>
            <p:cNvCxnSpPr/>
            <p:nvPr/>
          </p:nvCxnSpPr>
          <p:spPr>
            <a:xfrm>
              <a:off x="5569413" y="1003510"/>
              <a:ext cx="621304" cy="0"/>
            </a:xfrm>
            <a:prstGeom prst="line">
              <a:avLst/>
            </a:prstGeom>
            <a:ln w="920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615C4BBF-B618-D6E7-4EBE-93BE1CEC827D}"/>
                </a:ext>
              </a:extLst>
            </p:cNvPr>
            <p:cNvCxnSpPr>
              <a:cxnSpLocks/>
            </p:cNvCxnSpPr>
            <p:nvPr/>
          </p:nvCxnSpPr>
          <p:spPr>
            <a:xfrm>
              <a:off x="5880065" y="714282"/>
              <a:ext cx="0" cy="578456"/>
            </a:xfrm>
            <a:prstGeom prst="line">
              <a:avLst/>
            </a:prstGeom>
            <a:ln w="920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4A3671D5-7D73-3C2C-4E47-289281E54F2F}"/>
                </a:ext>
              </a:extLst>
            </p:cNvPr>
            <p:cNvCxnSpPr/>
            <p:nvPr/>
          </p:nvCxnSpPr>
          <p:spPr>
            <a:xfrm>
              <a:off x="7695897" y="1245092"/>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4CC04886-7464-93F9-DA81-6865D4065D6F}"/>
                </a:ext>
              </a:extLst>
            </p:cNvPr>
            <p:cNvCxnSpPr>
              <a:cxnSpLocks/>
            </p:cNvCxnSpPr>
            <p:nvPr/>
          </p:nvCxnSpPr>
          <p:spPr>
            <a:xfrm>
              <a:off x="8026911" y="930007"/>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E163DC40-DAF8-3DB0-2629-271188A1B2AB}"/>
                </a:ext>
              </a:extLst>
            </p:cNvPr>
            <p:cNvCxnSpPr/>
            <p:nvPr/>
          </p:nvCxnSpPr>
          <p:spPr>
            <a:xfrm>
              <a:off x="8593835" y="1242507"/>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a:extLst>
                <a:ext uri="{FF2B5EF4-FFF2-40B4-BE49-F238E27FC236}">
                  <a16:creationId xmlns:a16="http://schemas.microsoft.com/office/drawing/2014/main" id="{53C2EA6D-A423-C47F-D398-9A3A851004F0}"/>
                </a:ext>
              </a:extLst>
            </p:cNvPr>
            <p:cNvCxnSpPr>
              <a:cxnSpLocks/>
            </p:cNvCxnSpPr>
            <p:nvPr/>
          </p:nvCxnSpPr>
          <p:spPr>
            <a:xfrm>
              <a:off x="8921624" y="927175"/>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32FAF515-2AA7-34B2-586A-FF497AB72921}"/>
                </a:ext>
              </a:extLst>
            </p:cNvPr>
            <p:cNvCxnSpPr/>
            <p:nvPr/>
          </p:nvCxnSpPr>
          <p:spPr>
            <a:xfrm>
              <a:off x="7691851" y="2048046"/>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57B0772E-67FE-DBBF-1749-6F503B4A763D}"/>
                </a:ext>
              </a:extLst>
            </p:cNvPr>
            <p:cNvCxnSpPr>
              <a:cxnSpLocks/>
            </p:cNvCxnSpPr>
            <p:nvPr/>
          </p:nvCxnSpPr>
          <p:spPr>
            <a:xfrm>
              <a:off x="8024976" y="1717601"/>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0D62FC81-7855-C106-EA9F-E9ACB2D2B37A}"/>
                </a:ext>
              </a:extLst>
            </p:cNvPr>
            <p:cNvCxnSpPr/>
            <p:nvPr/>
          </p:nvCxnSpPr>
          <p:spPr>
            <a:xfrm>
              <a:off x="8593835" y="2046538"/>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48394B6C-AC24-F45F-3774-20834336D92D}"/>
                </a:ext>
              </a:extLst>
            </p:cNvPr>
            <p:cNvCxnSpPr>
              <a:cxnSpLocks/>
            </p:cNvCxnSpPr>
            <p:nvPr/>
          </p:nvCxnSpPr>
          <p:spPr>
            <a:xfrm>
              <a:off x="8924849" y="1731453"/>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EB36CEAE-1450-29EF-2879-DB87A0EC5EFB}"/>
                </a:ext>
              </a:extLst>
            </p:cNvPr>
            <p:cNvCxnSpPr>
              <a:cxnSpLocks/>
            </p:cNvCxnSpPr>
            <p:nvPr/>
          </p:nvCxnSpPr>
          <p:spPr>
            <a:xfrm flipV="1">
              <a:off x="8233025" y="1242507"/>
              <a:ext cx="507438" cy="1"/>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2E3A262C-FEA9-8A28-BF67-6C2C7512163B}"/>
                </a:ext>
              </a:extLst>
            </p:cNvPr>
            <p:cNvCxnSpPr>
              <a:cxnSpLocks/>
            </p:cNvCxnSpPr>
            <p:nvPr/>
          </p:nvCxnSpPr>
          <p:spPr>
            <a:xfrm flipV="1">
              <a:off x="8242549" y="2048854"/>
              <a:ext cx="507438" cy="1"/>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3" name="Straight Connector 182">
              <a:extLst>
                <a:ext uri="{FF2B5EF4-FFF2-40B4-BE49-F238E27FC236}">
                  <a16:creationId xmlns:a16="http://schemas.microsoft.com/office/drawing/2014/main" id="{3502F6BD-CE27-B584-42FF-AB6117C5CD4A}"/>
                </a:ext>
              </a:extLst>
            </p:cNvPr>
            <p:cNvCxnSpPr>
              <a:cxnSpLocks/>
            </p:cNvCxnSpPr>
            <p:nvPr/>
          </p:nvCxnSpPr>
          <p:spPr>
            <a:xfrm>
              <a:off x="8028994" y="1462151"/>
              <a:ext cx="0" cy="373188"/>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26F2628B-C0A2-FBC3-31BF-5579E2E3F47B}"/>
                </a:ext>
              </a:extLst>
            </p:cNvPr>
            <p:cNvCxnSpPr>
              <a:cxnSpLocks/>
            </p:cNvCxnSpPr>
            <p:nvPr/>
          </p:nvCxnSpPr>
          <p:spPr>
            <a:xfrm>
              <a:off x="8921624" y="1462151"/>
              <a:ext cx="0" cy="373188"/>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5" name="Straight Arrow Connector 184">
              <a:extLst>
                <a:ext uri="{FF2B5EF4-FFF2-40B4-BE49-F238E27FC236}">
                  <a16:creationId xmlns:a16="http://schemas.microsoft.com/office/drawing/2014/main" id="{FB2FFFA5-AC8E-A2BD-12E3-F78F3F61BDF3}"/>
                </a:ext>
              </a:extLst>
            </p:cNvPr>
            <p:cNvCxnSpPr>
              <a:cxnSpLocks/>
            </p:cNvCxnSpPr>
            <p:nvPr/>
          </p:nvCxnSpPr>
          <p:spPr>
            <a:xfrm flipH="1" flipV="1">
              <a:off x="4580850" y="1732155"/>
              <a:ext cx="2794646" cy="0"/>
            </a:xfrm>
            <a:prstGeom prst="straightConnector1">
              <a:avLst/>
            </a:prstGeom>
            <a:ln w="44450">
              <a:prstDash val="dash"/>
              <a:headEnd type="triangle"/>
              <a:tailEnd type="triangle"/>
            </a:ln>
          </p:spPr>
          <p:style>
            <a:lnRef idx="1">
              <a:schemeClr val="dk1"/>
            </a:lnRef>
            <a:fillRef idx="0">
              <a:schemeClr val="dk1"/>
            </a:fillRef>
            <a:effectRef idx="0">
              <a:schemeClr val="dk1"/>
            </a:effectRef>
            <a:fontRef idx="minor">
              <a:schemeClr val="tx1"/>
            </a:fontRef>
          </p:style>
        </p:cxnSp>
        <p:cxnSp>
          <p:nvCxnSpPr>
            <p:cNvPr id="186" name="Straight Connector 185">
              <a:extLst>
                <a:ext uri="{FF2B5EF4-FFF2-40B4-BE49-F238E27FC236}">
                  <a16:creationId xmlns:a16="http://schemas.microsoft.com/office/drawing/2014/main" id="{3C8550BB-52D8-14B7-4A6D-D500C4749050}"/>
                </a:ext>
              </a:extLst>
            </p:cNvPr>
            <p:cNvCxnSpPr>
              <a:cxnSpLocks/>
            </p:cNvCxnSpPr>
            <p:nvPr/>
          </p:nvCxnSpPr>
          <p:spPr>
            <a:xfrm>
              <a:off x="5880065" y="1490629"/>
              <a:ext cx="0" cy="240824"/>
            </a:xfrm>
            <a:prstGeom prst="line">
              <a:avLst/>
            </a:prstGeom>
            <a:ln w="44450">
              <a:prstDash val="solid"/>
            </a:ln>
          </p:spPr>
          <p:style>
            <a:lnRef idx="1">
              <a:schemeClr val="dk1"/>
            </a:lnRef>
            <a:fillRef idx="0">
              <a:schemeClr val="dk1"/>
            </a:fillRef>
            <a:effectRef idx="0">
              <a:schemeClr val="dk1"/>
            </a:effectRef>
            <a:fontRef idx="minor">
              <a:schemeClr val="tx1"/>
            </a:fontRef>
          </p:style>
        </p:cxnSp>
        <p:sp>
          <p:nvSpPr>
            <p:cNvPr id="187" name="TextBox 186">
              <a:extLst>
                <a:ext uri="{FF2B5EF4-FFF2-40B4-BE49-F238E27FC236}">
                  <a16:creationId xmlns:a16="http://schemas.microsoft.com/office/drawing/2014/main" id="{3D122C74-9F18-07E8-BD9D-51CC24E8CCB5}"/>
                </a:ext>
              </a:extLst>
            </p:cNvPr>
            <p:cNvSpPr txBox="1"/>
            <p:nvPr/>
          </p:nvSpPr>
          <p:spPr>
            <a:xfrm>
              <a:off x="5153790" y="1769437"/>
              <a:ext cx="1314546" cy="227262"/>
            </a:xfrm>
            <a:prstGeom prst="rect">
              <a:avLst/>
            </a:prstGeom>
            <a:noFill/>
          </p:spPr>
          <p:txBody>
            <a:bodyPr wrap="square" rtlCol="0">
              <a:spAutoFit/>
            </a:bodyPr>
            <a:lstStyle/>
            <a:p>
              <a:r>
                <a:rPr lang="en-US" sz="1600" dirty="0">
                  <a:cs typeface="Arial" panose="020B0604020202020204" pitchFamily="34" charset="0"/>
                </a:rPr>
                <a:t>metal</a:t>
              </a:r>
            </a:p>
          </p:txBody>
        </p:sp>
        <p:sp>
          <p:nvSpPr>
            <p:cNvPr id="188" name="TextBox 187">
              <a:extLst>
                <a:ext uri="{FF2B5EF4-FFF2-40B4-BE49-F238E27FC236}">
                  <a16:creationId xmlns:a16="http://schemas.microsoft.com/office/drawing/2014/main" id="{6D238683-5F83-F2D3-8659-F0CF2086CCC5}"/>
                </a:ext>
              </a:extLst>
            </p:cNvPr>
            <p:cNvSpPr txBox="1"/>
            <p:nvPr/>
          </p:nvSpPr>
          <p:spPr>
            <a:xfrm>
              <a:off x="5978173" y="1769436"/>
              <a:ext cx="1717724" cy="227262"/>
            </a:xfrm>
            <a:prstGeom prst="rect">
              <a:avLst/>
            </a:prstGeom>
            <a:noFill/>
          </p:spPr>
          <p:txBody>
            <a:bodyPr wrap="square" rtlCol="0">
              <a:spAutoFit/>
            </a:bodyPr>
            <a:lstStyle/>
            <a:p>
              <a:r>
                <a:rPr lang="en-US" sz="1600" dirty="0">
                  <a:cs typeface="Arial" panose="020B0604020202020204" pitchFamily="34" charset="0"/>
                </a:rPr>
                <a:t>organic linker</a:t>
              </a:r>
            </a:p>
          </p:txBody>
        </p:sp>
        <p:cxnSp>
          <p:nvCxnSpPr>
            <p:cNvPr id="189" name="Straight Connector 188">
              <a:extLst>
                <a:ext uri="{FF2B5EF4-FFF2-40B4-BE49-F238E27FC236}">
                  <a16:creationId xmlns:a16="http://schemas.microsoft.com/office/drawing/2014/main" id="{8B861D7B-B8DF-54A8-5255-6D86D24A1FD6}"/>
                </a:ext>
              </a:extLst>
            </p:cNvPr>
            <p:cNvCxnSpPr/>
            <p:nvPr/>
          </p:nvCxnSpPr>
          <p:spPr>
            <a:xfrm>
              <a:off x="2656039" y="1323499"/>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8270B3EA-9EC5-DCD2-49F8-D0E09AC52880}"/>
                </a:ext>
              </a:extLst>
            </p:cNvPr>
            <p:cNvCxnSpPr>
              <a:cxnSpLocks/>
            </p:cNvCxnSpPr>
            <p:nvPr/>
          </p:nvCxnSpPr>
          <p:spPr>
            <a:xfrm>
              <a:off x="2977086" y="1017902"/>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a:extLst>
                <a:ext uri="{FF2B5EF4-FFF2-40B4-BE49-F238E27FC236}">
                  <a16:creationId xmlns:a16="http://schemas.microsoft.com/office/drawing/2014/main" id="{894A74E6-E151-30C1-4F47-310D5D225C2D}"/>
                </a:ext>
              </a:extLst>
            </p:cNvPr>
            <p:cNvCxnSpPr/>
            <p:nvPr/>
          </p:nvCxnSpPr>
          <p:spPr>
            <a:xfrm>
              <a:off x="3536246" y="1313413"/>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4" name="Straight Connector 1023">
              <a:extLst>
                <a:ext uri="{FF2B5EF4-FFF2-40B4-BE49-F238E27FC236}">
                  <a16:creationId xmlns:a16="http://schemas.microsoft.com/office/drawing/2014/main" id="{4F8BE67D-7C09-A16C-CB09-4D4269B01132}"/>
                </a:ext>
              </a:extLst>
            </p:cNvPr>
            <p:cNvCxnSpPr>
              <a:cxnSpLocks/>
            </p:cNvCxnSpPr>
            <p:nvPr/>
          </p:nvCxnSpPr>
          <p:spPr>
            <a:xfrm>
              <a:off x="3857293" y="1020950"/>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5" name="Straight Connector 1024">
              <a:extLst>
                <a:ext uri="{FF2B5EF4-FFF2-40B4-BE49-F238E27FC236}">
                  <a16:creationId xmlns:a16="http://schemas.microsoft.com/office/drawing/2014/main" id="{2D08ED73-1944-3833-89C3-B81C3F81891A}"/>
                </a:ext>
              </a:extLst>
            </p:cNvPr>
            <p:cNvCxnSpPr/>
            <p:nvPr/>
          </p:nvCxnSpPr>
          <p:spPr>
            <a:xfrm>
              <a:off x="2667012" y="2087376"/>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7" name="Straight Connector 1026">
              <a:extLst>
                <a:ext uri="{FF2B5EF4-FFF2-40B4-BE49-F238E27FC236}">
                  <a16:creationId xmlns:a16="http://schemas.microsoft.com/office/drawing/2014/main" id="{E4FBED9C-87AA-5A1D-7C28-BAA347850C2F}"/>
                </a:ext>
              </a:extLst>
            </p:cNvPr>
            <p:cNvCxnSpPr>
              <a:cxnSpLocks/>
            </p:cNvCxnSpPr>
            <p:nvPr/>
          </p:nvCxnSpPr>
          <p:spPr>
            <a:xfrm>
              <a:off x="2988059" y="1781779"/>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9" name="Straight Connector 1028">
              <a:extLst>
                <a:ext uri="{FF2B5EF4-FFF2-40B4-BE49-F238E27FC236}">
                  <a16:creationId xmlns:a16="http://schemas.microsoft.com/office/drawing/2014/main" id="{409B861B-DA50-5788-20AC-015F10AF3CCC}"/>
                </a:ext>
              </a:extLst>
            </p:cNvPr>
            <p:cNvCxnSpPr/>
            <p:nvPr/>
          </p:nvCxnSpPr>
          <p:spPr>
            <a:xfrm>
              <a:off x="3545866" y="2093472"/>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0" name="Straight Connector 1029">
              <a:extLst>
                <a:ext uri="{FF2B5EF4-FFF2-40B4-BE49-F238E27FC236}">
                  <a16:creationId xmlns:a16="http://schemas.microsoft.com/office/drawing/2014/main" id="{4FA55B6E-32F4-C2B6-8DA7-C4CF25A3AE4A}"/>
                </a:ext>
              </a:extLst>
            </p:cNvPr>
            <p:cNvCxnSpPr>
              <a:cxnSpLocks/>
            </p:cNvCxnSpPr>
            <p:nvPr/>
          </p:nvCxnSpPr>
          <p:spPr>
            <a:xfrm>
              <a:off x="3866913" y="1814143"/>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sp>
          <p:nvSpPr>
            <p:cNvPr id="1031" name="Oval 1030">
              <a:extLst>
                <a:ext uri="{FF2B5EF4-FFF2-40B4-BE49-F238E27FC236}">
                  <a16:creationId xmlns:a16="http://schemas.microsoft.com/office/drawing/2014/main" id="{B9E9E777-9D7D-7CC4-D9EE-6FE6C7920182}"/>
                </a:ext>
              </a:extLst>
            </p:cNvPr>
            <p:cNvSpPr/>
            <p:nvPr/>
          </p:nvSpPr>
          <p:spPr>
            <a:xfrm>
              <a:off x="2871033" y="1577189"/>
              <a:ext cx="254566" cy="21906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2" name="Oval 1031">
              <a:extLst>
                <a:ext uri="{FF2B5EF4-FFF2-40B4-BE49-F238E27FC236}">
                  <a16:creationId xmlns:a16="http://schemas.microsoft.com/office/drawing/2014/main" id="{9DA4B2ED-0DDA-CDAC-3B42-3C1F9863FB2B}"/>
                </a:ext>
              </a:extLst>
            </p:cNvPr>
            <p:cNvSpPr/>
            <p:nvPr/>
          </p:nvSpPr>
          <p:spPr>
            <a:xfrm>
              <a:off x="3297897" y="1960273"/>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3" name="Oval 1032">
              <a:extLst>
                <a:ext uri="{FF2B5EF4-FFF2-40B4-BE49-F238E27FC236}">
                  <a16:creationId xmlns:a16="http://schemas.microsoft.com/office/drawing/2014/main" id="{0FFD7A21-9CE4-4592-4A6A-730F2154668A}"/>
                </a:ext>
              </a:extLst>
            </p:cNvPr>
            <p:cNvSpPr/>
            <p:nvPr/>
          </p:nvSpPr>
          <p:spPr>
            <a:xfrm>
              <a:off x="3739631" y="1594515"/>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4" name="Oval 1033">
              <a:extLst>
                <a:ext uri="{FF2B5EF4-FFF2-40B4-BE49-F238E27FC236}">
                  <a16:creationId xmlns:a16="http://schemas.microsoft.com/office/drawing/2014/main" id="{04C2E7EB-CFCB-F70E-29C4-433536D0058A}"/>
                </a:ext>
              </a:extLst>
            </p:cNvPr>
            <p:cNvSpPr/>
            <p:nvPr/>
          </p:nvSpPr>
          <p:spPr>
            <a:xfrm>
              <a:off x="3294819" y="1192873"/>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35" name="TextBox 1034">
              <a:extLst>
                <a:ext uri="{FF2B5EF4-FFF2-40B4-BE49-F238E27FC236}">
                  <a16:creationId xmlns:a16="http://schemas.microsoft.com/office/drawing/2014/main" id="{E524BBC8-2430-6794-E43E-AD5C5F49951C}"/>
                </a:ext>
              </a:extLst>
            </p:cNvPr>
            <p:cNvSpPr txBox="1"/>
            <p:nvPr/>
          </p:nvSpPr>
          <p:spPr>
            <a:xfrm>
              <a:off x="3071362" y="824220"/>
              <a:ext cx="710877" cy="351223"/>
            </a:xfrm>
            <a:prstGeom prst="rect">
              <a:avLst/>
            </a:prstGeom>
            <a:noFill/>
          </p:spPr>
          <p:txBody>
            <a:bodyPr wrap="square" rtlCol="0">
              <a:spAutoFit/>
            </a:bodyPr>
            <a:lstStyle/>
            <a:p>
              <a:r>
                <a:rPr lang="en-US" sz="2800" b="1" dirty="0">
                  <a:cs typeface="Arial" panose="020B0604020202020204" pitchFamily="34" charset="0"/>
                </a:rPr>
                <a:t>MOFs</a:t>
              </a:r>
            </a:p>
          </p:txBody>
        </p:sp>
        <p:sp>
          <p:nvSpPr>
            <p:cNvPr id="1036" name="TextBox 1035">
              <a:extLst>
                <a:ext uri="{FF2B5EF4-FFF2-40B4-BE49-F238E27FC236}">
                  <a16:creationId xmlns:a16="http://schemas.microsoft.com/office/drawing/2014/main" id="{20252864-76DE-B18E-C246-BDBEAB5DF23A}"/>
                </a:ext>
              </a:extLst>
            </p:cNvPr>
            <p:cNvSpPr txBox="1"/>
            <p:nvPr/>
          </p:nvSpPr>
          <p:spPr>
            <a:xfrm>
              <a:off x="8168959" y="727038"/>
              <a:ext cx="662029" cy="351223"/>
            </a:xfrm>
            <a:prstGeom prst="rect">
              <a:avLst/>
            </a:prstGeom>
            <a:noFill/>
          </p:spPr>
          <p:txBody>
            <a:bodyPr wrap="square" rtlCol="0">
              <a:spAutoFit/>
            </a:bodyPr>
            <a:lstStyle/>
            <a:p>
              <a:r>
                <a:rPr lang="en-US" sz="2800" b="1" dirty="0">
                  <a:cs typeface="Arial" panose="020B0604020202020204" pitchFamily="34" charset="0"/>
                </a:rPr>
                <a:t>COFs</a:t>
              </a:r>
            </a:p>
          </p:txBody>
        </p:sp>
        <p:sp>
          <p:nvSpPr>
            <p:cNvPr id="1037" name="TextBox 1036">
              <a:extLst>
                <a:ext uri="{FF2B5EF4-FFF2-40B4-BE49-F238E27FC236}">
                  <a16:creationId xmlns:a16="http://schemas.microsoft.com/office/drawing/2014/main" id="{6EB2F254-5D1A-F46B-3309-E1D7855584A2}"/>
                </a:ext>
              </a:extLst>
            </p:cNvPr>
            <p:cNvSpPr txBox="1"/>
            <p:nvPr/>
          </p:nvSpPr>
          <p:spPr>
            <a:xfrm>
              <a:off x="5066814" y="2013283"/>
              <a:ext cx="1737090" cy="351223"/>
            </a:xfrm>
            <a:prstGeom prst="rect">
              <a:avLst/>
            </a:prstGeom>
            <a:noFill/>
          </p:spPr>
          <p:txBody>
            <a:bodyPr wrap="square" rtlCol="0">
              <a:spAutoFit/>
            </a:bodyPr>
            <a:lstStyle/>
            <a:p>
              <a:pPr algn="ctr"/>
              <a:r>
                <a:rPr lang="en-US" sz="1400" b="1" dirty="0">
                  <a:cs typeface="Arial" panose="020B0604020202020204" pitchFamily="34" charset="0"/>
                </a:rPr>
                <a:t>building blocks that self-assemble </a:t>
              </a:r>
            </a:p>
          </p:txBody>
        </p:sp>
      </p:grpSp>
    </p:spTree>
    <p:extLst>
      <p:ext uri="{BB962C8B-B14F-4D97-AF65-F5344CB8AC3E}">
        <p14:creationId xmlns:p14="http://schemas.microsoft.com/office/powerpoint/2010/main" val="37603044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EsriMapsInfo xmlns="ESRI.ArcGIS.Mapping.OfficeIntegration.PowerPointInfo">
  <Version>Version1</Version>
  <RequiresSignIn>False</RequiresSignIn>
</EsriMapsInfo>
</file>

<file path=customXml/item2.xml><?xml version="1.0" encoding="utf-8"?>
<EsriMapsInfo xmlns="ESRI.ArcGIS.Mapping.OfficeIntegration.PowerPointInfo">
  <Version>Version1</Version>
  <RequiresSignIn>False</RequiresSignIn>
</EsriMapsInfo>
</file>

<file path=customXml/itemProps1.xml><?xml version="1.0" encoding="utf-8"?>
<ds:datastoreItem xmlns:ds="http://schemas.openxmlformats.org/officeDocument/2006/customXml" ds:itemID="{1966D790-D06C-4361-94B8-8BED25FA40AD}">
  <ds:schemaRefs>
    <ds:schemaRef ds:uri="ESRI.ArcGIS.Mapping.OfficeIntegration.PowerPointInfo"/>
  </ds:schemaRefs>
</ds:datastoreItem>
</file>

<file path=customXml/itemProps2.xml><?xml version="1.0" encoding="utf-8"?>
<ds:datastoreItem xmlns:ds="http://schemas.openxmlformats.org/officeDocument/2006/customXml" ds:itemID="{E8B49EBC-8012-49EB-A634-9AC004CF8E85}">
  <ds:schemaRefs>
    <ds:schemaRef ds:uri="ESRI.ArcGIS.Mapping.OfficeIntegration.PowerPointInfo"/>
  </ds:schemaRefs>
</ds:datastoreItem>
</file>

<file path=docProps/app.xml><?xml version="1.0" encoding="utf-8"?>
<Properties xmlns="http://schemas.openxmlformats.org/officeDocument/2006/extended-properties" xmlns:vt="http://schemas.openxmlformats.org/officeDocument/2006/docPropsVTypes">
  <Template>Office Theme</Template>
  <TotalTime>2</TotalTime>
  <Words>1042</Words>
  <Application>Microsoft Macintosh PowerPoint</Application>
  <PresentationFormat>Custom</PresentationFormat>
  <Paragraphs>86</Paragraphs>
  <Slides>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Aptos</vt:lpstr>
      <vt:lpstr>Arial</vt:lpstr>
      <vt:lpstr>Calibri</vt:lpstr>
      <vt:lpstr>Calibri Light</vt:lpstr>
      <vt:lpstr>Cambria</vt:lpstr>
      <vt:lpstr>Times New Roman</vt:lpstr>
      <vt:lpstr>Office Theme</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hiannon Jacobs</dc:creator>
  <cp:lastModifiedBy>Carmelina Minico</cp:lastModifiedBy>
  <cp:revision>3</cp:revision>
  <dcterms:created xsi:type="dcterms:W3CDTF">2016-03-05T16:55:12Z</dcterms:created>
  <dcterms:modified xsi:type="dcterms:W3CDTF">2024-04-22T21:13:31Z</dcterms:modified>
</cp:coreProperties>
</file>